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sldIdLst>
    <p:sldId id="527" r:id="rId2"/>
    <p:sldId id="261" r:id="rId3"/>
    <p:sldId id="500" r:id="rId4"/>
    <p:sldId id="501" r:id="rId5"/>
    <p:sldId id="502" r:id="rId6"/>
    <p:sldId id="504" r:id="rId7"/>
    <p:sldId id="505" r:id="rId8"/>
    <p:sldId id="506" r:id="rId9"/>
    <p:sldId id="498" r:id="rId10"/>
    <p:sldId id="507" r:id="rId11"/>
    <p:sldId id="508" r:id="rId12"/>
    <p:sldId id="509" r:id="rId13"/>
    <p:sldId id="511" r:id="rId14"/>
    <p:sldId id="512" r:id="rId15"/>
    <p:sldId id="513" r:id="rId16"/>
    <p:sldId id="514" r:id="rId17"/>
    <p:sldId id="515" r:id="rId18"/>
    <p:sldId id="516" r:id="rId19"/>
    <p:sldId id="517" r:id="rId20"/>
    <p:sldId id="518" r:id="rId21"/>
    <p:sldId id="519" r:id="rId22"/>
    <p:sldId id="521" r:id="rId23"/>
    <p:sldId id="522" r:id="rId24"/>
    <p:sldId id="526" r:id="rId25"/>
    <p:sldId id="520" r:id="rId26"/>
    <p:sldId id="523"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FE34"/>
    <a:srgbClr val="00FFFF"/>
    <a:srgbClr val="FFFF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5" d="100"/>
          <a:sy n="65" d="100"/>
        </p:scale>
        <p:origin x="834"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VIEN DO" userId="47ab47ee718740a9" providerId="LiveId" clId="{6A1EF3AC-FBD6-4A67-9C15-184FCCE95797}"/>
    <pc:docChg chg="custSel addSld modSld sldOrd">
      <pc:chgData name="VIEN DO" userId="47ab47ee718740a9" providerId="LiveId" clId="{6A1EF3AC-FBD6-4A67-9C15-184FCCE95797}" dt="2021-05-20T14:12:32.801" v="99" actId="2711"/>
      <pc:docMkLst>
        <pc:docMk/>
      </pc:docMkLst>
      <pc:sldChg chg="ord">
        <pc:chgData name="VIEN DO" userId="47ab47ee718740a9" providerId="LiveId" clId="{6A1EF3AC-FBD6-4A67-9C15-184FCCE95797}" dt="2021-05-20T14:05:48.863" v="2"/>
        <pc:sldMkLst>
          <pc:docMk/>
          <pc:sldMk cId="826783506" sldId="261"/>
        </pc:sldMkLst>
      </pc:sldChg>
      <pc:sldChg chg="addSp delSp modSp new mod">
        <pc:chgData name="VIEN DO" userId="47ab47ee718740a9" providerId="LiveId" clId="{6A1EF3AC-FBD6-4A67-9C15-184FCCE95797}" dt="2021-05-20T14:12:32.801" v="99" actId="2711"/>
        <pc:sldMkLst>
          <pc:docMk/>
          <pc:sldMk cId="95721748" sldId="290"/>
        </pc:sldMkLst>
        <pc:spChg chg="del">
          <ac:chgData name="VIEN DO" userId="47ab47ee718740a9" providerId="LiveId" clId="{6A1EF3AC-FBD6-4A67-9C15-184FCCE95797}" dt="2021-05-20T14:05:52.954" v="3" actId="478"/>
          <ac:spMkLst>
            <pc:docMk/>
            <pc:sldMk cId="95721748" sldId="290"/>
            <ac:spMk id="2" creationId="{A285B28A-9056-4675-9F02-AA365C4CD9B0}"/>
          </ac:spMkLst>
        </pc:spChg>
        <pc:spChg chg="del">
          <ac:chgData name="VIEN DO" userId="47ab47ee718740a9" providerId="LiveId" clId="{6A1EF3AC-FBD6-4A67-9C15-184FCCE95797}" dt="2021-05-20T14:05:54.025" v="4" actId="478"/>
          <ac:spMkLst>
            <pc:docMk/>
            <pc:sldMk cId="95721748" sldId="290"/>
            <ac:spMk id="3" creationId="{22DB5EBC-E07E-4AE9-9639-08D8A0F9118C}"/>
          </ac:spMkLst>
        </pc:spChg>
        <pc:spChg chg="add mod">
          <ac:chgData name="VIEN DO" userId="47ab47ee718740a9" providerId="LiveId" clId="{6A1EF3AC-FBD6-4A67-9C15-184FCCE95797}" dt="2021-05-20T14:11:13.555" v="81" actId="207"/>
          <ac:spMkLst>
            <pc:docMk/>
            <pc:sldMk cId="95721748" sldId="290"/>
            <ac:spMk id="5" creationId="{76B06FA3-B690-41AF-87DF-6263D5A2A800}"/>
          </ac:spMkLst>
        </pc:spChg>
        <pc:spChg chg="add mod">
          <ac:chgData name="VIEN DO" userId="47ab47ee718740a9" providerId="LiveId" clId="{6A1EF3AC-FBD6-4A67-9C15-184FCCE95797}" dt="2021-05-20T14:12:32.801" v="99" actId="2711"/>
          <ac:spMkLst>
            <pc:docMk/>
            <pc:sldMk cId="95721748" sldId="290"/>
            <ac:spMk id="6" creationId="{5CC2786D-4DEC-4708-A806-5BBB45989BC1}"/>
          </ac:spMkLst>
        </pc:spChg>
        <pc:spChg chg="add del mod">
          <ac:chgData name="VIEN DO" userId="47ab47ee718740a9" providerId="LiveId" clId="{6A1EF3AC-FBD6-4A67-9C15-184FCCE95797}" dt="2021-05-20T14:08:46.108" v="32" actId="478"/>
          <ac:spMkLst>
            <pc:docMk/>
            <pc:sldMk cId="95721748" sldId="290"/>
            <ac:spMk id="7" creationId="{3AB4C0DF-DB9E-42CE-ADE2-8158008C17FE}"/>
          </ac:spMkLst>
        </pc:spChg>
        <pc:spChg chg="add mod">
          <ac:chgData name="VIEN DO" userId="47ab47ee718740a9" providerId="LiveId" clId="{6A1EF3AC-FBD6-4A67-9C15-184FCCE95797}" dt="2021-05-20T14:10:33.987" v="78" actId="14100"/>
          <ac:spMkLst>
            <pc:docMk/>
            <pc:sldMk cId="95721748" sldId="290"/>
            <ac:spMk id="8" creationId="{2C88A7BF-CFEF-4748-AB73-B5A215F90B56}"/>
          </ac:spMkLst>
        </pc:spChg>
        <pc:spChg chg="add mod">
          <ac:chgData name="VIEN DO" userId="47ab47ee718740a9" providerId="LiveId" clId="{6A1EF3AC-FBD6-4A67-9C15-184FCCE95797}" dt="2021-05-20T14:10:47.692" v="79" actId="207"/>
          <ac:spMkLst>
            <pc:docMk/>
            <pc:sldMk cId="95721748" sldId="290"/>
            <ac:spMk id="9" creationId="{C22A18BD-ABC7-43CC-AD77-DFAE6BE74CB9}"/>
          </ac:spMkLst>
        </pc:spChg>
        <pc:picChg chg="add mod">
          <ac:chgData name="VIEN DO" userId="47ab47ee718740a9" providerId="LiveId" clId="{6A1EF3AC-FBD6-4A67-9C15-184FCCE95797}" dt="2021-05-20T14:06:06.105" v="5"/>
          <ac:picMkLst>
            <pc:docMk/>
            <pc:sldMk cId="95721748" sldId="290"/>
            <ac:picMk id="4" creationId="{48978113-4048-43B5-9B4E-73F2F8192675}"/>
          </ac:picMkLst>
        </pc:picChg>
      </pc:sldChg>
    </pc:docChg>
  </pc:docChgLst>
  <pc:docChgLst>
    <pc:chgData name="VIEN DO" userId="47ab47ee718740a9" providerId="LiveId" clId="{2F1FFCC8-66F7-4D29-A315-6CA8CEF81355}"/>
    <pc:docChg chg="undo redo custSel addSld delSld modSld sldOrd">
      <pc:chgData name="VIEN DO" userId="47ab47ee718740a9" providerId="LiveId" clId="{2F1FFCC8-66F7-4D29-A315-6CA8CEF81355}" dt="2021-06-04T01:46:21.072" v="7260"/>
      <pc:docMkLst>
        <pc:docMk/>
      </pc:docMkLst>
      <pc:sldChg chg="addSp delSp modSp mod modTransition addAnim delAnim modAnim">
        <pc:chgData name="VIEN DO" userId="47ab47ee718740a9" providerId="LiveId" clId="{2F1FFCC8-66F7-4D29-A315-6CA8CEF81355}" dt="2021-06-03T11:28:12.475" v="7106"/>
        <pc:sldMkLst>
          <pc:docMk/>
          <pc:sldMk cId="826783506" sldId="261"/>
        </pc:sldMkLst>
        <pc:spChg chg="mod">
          <ac:chgData name="VIEN DO" userId="47ab47ee718740a9" providerId="LiveId" clId="{2F1FFCC8-66F7-4D29-A315-6CA8CEF81355}" dt="2021-06-02T01:46:15.924" v="497" actId="20577"/>
          <ac:spMkLst>
            <pc:docMk/>
            <pc:sldMk cId="826783506" sldId="261"/>
            <ac:spMk id="5" creationId="{98AB960C-2306-470E-BFE9-5E009B6B9A28}"/>
          </ac:spMkLst>
        </pc:spChg>
        <pc:spChg chg="del">
          <ac:chgData name="VIEN DO" userId="47ab47ee718740a9" providerId="LiveId" clId="{2F1FFCC8-66F7-4D29-A315-6CA8CEF81355}" dt="2021-06-02T01:48:30.006" v="581" actId="478"/>
          <ac:spMkLst>
            <pc:docMk/>
            <pc:sldMk cId="826783506" sldId="261"/>
            <ac:spMk id="6" creationId="{D648D746-F689-4D2B-98D9-B434A43ECEE6}"/>
          </ac:spMkLst>
        </pc:spChg>
        <pc:spChg chg="add del mod">
          <ac:chgData name="VIEN DO" userId="47ab47ee718740a9" providerId="LiveId" clId="{2F1FFCC8-66F7-4D29-A315-6CA8CEF81355}" dt="2021-06-02T01:48:32.229" v="582" actId="478"/>
          <ac:spMkLst>
            <pc:docMk/>
            <pc:sldMk cId="826783506" sldId="261"/>
            <ac:spMk id="7" creationId="{284FC0DA-2E2D-42EA-91E4-88C3B236A0EA}"/>
          </ac:spMkLst>
        </pc:spChg>
        <pc:spChg chg="mod">
          <ac:chgData name="VIEN DO" userId="47ab47ee718740a9" providerId="LiveId" clId="{2F1FFCC8-66F7-4D29-A315-6CA8CEF81355}" dt="2021-06-02T02:33:11.648" v="1393" actId="20577"/>
          <ac:spMkLst>
            <pc:docMk/>
            <pc:sldMk cId="826783506" sldId="261"/>
            <ac:spMk id="8" creationId="{436B6762-3AC8-4B50-BFF8-E4A65D5B8D7B}"/>
          </ac:spMkLst>
        </pc:spChg>
        <pc:spChg chg="del">
          <ac:chgData name="VIEN DO" userId="47ab47ee718740a9" providerId="LiveId" clId="{2F1FFCC8-66F7-4D29-A315-6CA8CEF81355}" dt="2021-06-02T01:48:44.312" v="585" actId="478"/>
          <ac:spMkLst>
            <pc:docMk/>
            <pc:sldMk cId="826783506" sldId="261"/>
            <ac:spMk id="10" creationId="{916936EE-8772-4271-9C09-B54A9804320A}"/>
          </ac:spMkLst>
        </pc:spChg>
        <pc:spChg chg="del">
          <ac:chgData name="VIEN DO" userId="47ab47ee718740a9" providerId="LiveId" clId="{2F1FFCC8-66F7-4D29-A315-6CA8CEF81355}" dt="2021-06-02T01:48:41.311" v="584" actId="478"/>
          <ac:spMkLst>
            <pc:docMk/>
            <pc:sldMk cId="826783506" sldId="261"/>
            <ac:spMk id="11" creationId="{263DA272-E8C0-43DE-90BB-043044750350}"/>
          </ac:spMkLst>
        </pc:spChg>
        <pc:spChg chg="del">
          <ac:chgData name="VIEN DO" userId="47ab47ee718740a9" providerId="LiveId" clId="{2F1FFCC8-66F7-4D29-A315-6CA8CEF81355}" dt="2021-06-02T01:48:41.311" v="584" actId="478"/>
          <ac:spMkLst>
            <pc:docMk/>
            <pc:sldMk cId="826783506" sldId="261"/>
            <ac:spMk id="12" creationId="{0009C17B-50ED-41CD-BD6E-70DD34614B05}"/>
          </ac:spMkLst>
        </pc:spChg>
        <pc:spChg chg="del">
          <ac:chgData name="VIEN DO" userId="47ab47ee718740a9" providerId="LiveId" clId="{2F1FFCC8-66F7-4D29-A315-6CA8CEF81355}" dt="2021-06-02T01:48:44.312" v="585" actId="478"/>
          <ac:spMkLst>
            <pc:docMk/>
            <pc:sldMk cId="826783506" sldId="261"/>
            <ac:spMk id="13" creationId="{6ED38A6E-010F-44BB-8594-28330F63D05F}"/>
          </ac:spMkLst>
        </pc:spChg>
        <pc:spChg chg="del">
          <ac:chgData name="VIEN DO" userId="47ab47ee718740a9" providerId="LiveId" clId="{2F1FFCC8-66F7-4D29-A315-6CA8CEF81355}" dt="2021-06-02T01:48:41.311" v="584" actId="478"/>
          <ac:spMkLst>
            <pc:docMk/>
            <pc:sldMk cId="826783506" sldId="261"/>
            <ac:spMk id="14" creationId="{FD5F9CF2-AD30-4F4E-892D-B5C85D0C68FB}"/>
          </ac:spMkLst>
        </pc:spChg>
        <pc:spChg chg="del">
          <ac:chgData name="VIEN DO" userId="47ab47ee718740a9" providerId="LiveId" clId="{2F1FFCC8-66F7-4D29-A315-6CA8CEF81355}" dt="2021-06-02T01:48:41.311" v="584" actId="478"/>
          <ac:spMkLst>
            <pc:docMk/>
            <pc:sldMk cId="826783506" sldId="261"/>
            <ac:spMk id="15" creationId="{2BF1A951-A114-48B8-AED3-703600B872D5}"/>
          </ac:spMkLst>
        </pc:spChg>
        <pc:spChg chg="del">
          <ac:chgData name="VIEN DO" userId="47ab47ee718740a9" providerId="LiveId" clId="{2F1FFCC8-66F7-4D29-A315-6CA8CEF81355}" dt="2021-06-02T01:48:41.311" v="584" actId="478"/>
          <ac:spMkLst>
            <pc:docMk/>
            <pc:sldMk cId="826783506" sldId="261"/>
            <ac:spMk id="16" creationId="{615B2BD2-87A9-480C-8F44-2E2C2D28BE0B}"/>
          </ac:spMkLst>
        </pc:spChg>
        <pc:spChg chg="del">
          <ac:chgData name="VIEN DO" userId="47ab47ee718740a9" providerId="LiveId" clId="{2F1FFCC8-66F7-4D29-A315-6CA8CEF81355}" dt="2021-06-02T01:48:41.311" v="584" actId="478"/>
          <ac:spMkLst>
            <pc:docMk/>
            <pc:sldMk cId="826783506" sldId="261"/>
            <ac:spMk id="17" creationId="{FC3C32FC-A029-4499-BB34-1EA0F2431592}"/>
          </ac:spMkLst>
        </pc:spChg>
        <pc:spChg chg="mod">
          <ac:chgData name="VIEN DO" userId="47ab47ee718740a9" providerId="LiveId" clId="{2F1FFCC8-66F7-4D29-A315-6CA8CEF81355}" dt="2021-06-01T08:59:10.846" v="340" actId="20577"/>
          <ac:spMkLst>
            <pc:docMk/>
            <pc:sldMk cId="826783506" sldId="261"/>
            <ac:spMk id="18" creationId="{AEA83201-A504-4D16-98C0-29C1D9893D1B}"/>
          </ac:spMkLst>
        </pc:spChg>
        <pc:spChg chg="mod topLvl">
          <ac:chgData name="VIEN DO" userId="47ab47ee718740a9" providerId="LiveId" clId="{2F1FFCC8-66F7-4D29-A315-6CA8CEF81355}" dt="2021-06-02T01:51:47.552" v="699" actId="207"/>
          <ac:spMkLst>
            <pc:docMk/>
            <pc:sldMk cId="826783506" sldId="261"/>
            <ac:spMk id="21" creationId="{BAB508FA-60ED-499E-8258-99B2AB05D653}"/>
          </ac:spMkLst>
        </pc:spChg>
        <pc:spChg chg="add mod">
          <ac:chgData name="VIEN DO" userId="47ab47ee718740a9" providerId="LiveId" clId="{2F1FFCC8-66F7-4D29-A315-6CA8CEF81355}" dt="2021-06-02T01:55:32.992" v="803" actId="1076"/>
          <ac:spMkLst>
            <pc:docMk/>
            <pc:sldMk cId="826783506" sldId="261"/>
            <ac:spMk id="23" creationId="{E9703370-721E-4DB0-965F-BD98265EC356}"/>
          </ac:spMkLst>
        </pc:spChg>
        <pc:spChg chg="add mod">
          <ac:chgData name="VIEN DO" userId="47ab47ee718740a9" providerId="LiveId" clId="{2F1FFCC8-66F7-4D29-A315-6CA8CEF81355}" dt="2021-06-02T01:57:17.431" v="933" actId="14100"/>
          <ac:spMkLst>
            <pc:docMk/>
            <pc:sldMk cId="826783506" sldId="261"/>
            <ac:spMk id="24" creationId="{3BDF33AD-4263-4AA7-8D35-6423D610223A}"/>
          </ac:spMkLst>
        </pc:spChg>
        <pc:spChg chg="add mod">
          <ac:chgData name="VIEN DO" userId="47ab47ee718740a9" providerId="LiveId" clId="{2F1FFCC8-66F7-4D29-A315-6CA8CEF81355}" dt="2021-06-02T01:58:05.527" v="1006" actId="1036"/>
          <ac:spMkLst>
            <pc:docMk/>
            <pc:sldMk cId="826783506" sldId="261"/>
            <ac:spMk id="25" creationId="{B2A7B4C0-5284-4011-9B00-3B03B4BA801E}"/>
          </ac:spMkLst>
        </pc:spChg>
        <pc:spChg chg="add mod">
          <ac:chgData name="VIEN DO" userId="47ab47ee718740a9" providerId="LiveId" clId="{2F1FFCC8-66F7-4D29-A315-6CA8CEF81355}" dt="2021-06-02T01:58:09.093" v="1015" actId="1036"/>
          <ac:spMkLst>
            <pc:docMk/>
            <pc:sldMk cId="826783506" sldId="261"/>
            <ac:spMk id="26" creationId="{3A31DF9F-DC65-4928-8596-868492F99DFB}"/>
          </ac:spMkLst>
        </pc:spChg>
        <pc:spChg chg="del">
          <ac:chgData name="VIEN DO" userId="47ab47ee718740a9" providerId="LiveId" clId="{2F1FFCC8-66F7-4D29-A315-6CA8CEF81355}" dt="2021-06-02T01:48:41.311" v="584" actId="478"/>
          <ac:spMkLst>
            <pc:docMk/>
            <pc:sldMk cId="826783506" sldId="261"/>
            <ac:spMk id="33" creationId="{2D24B279-95AE-402B-A44D-E4CA38640915}"/>
          </ac:spMkLst>
        </pc:spChg>
        <pc:grpChg chg="add del mod">
          <ac:chgData name="VIEN DO" userId="47ab47ee718740a9" providerId="LiveId" clId="{2F1FFCC8-66F7-4D29-A315-6CA8CEF81355}" dt="2021-06-02T01:51:32.335" v="695" actId="688"/>
          <ac:grpSpMkLst>
            <pc:docMk/>
            <pc:sldMk cId="826783506" sldId="261"/>
            <ac:grpSpMk id="19" creationId="{401B1B17-24B5-4E33-A3A1-1A61C0B09DEC}"/>
          </ac:grpSpMkLst>
        </pc:grpChg>
        <pc:graphicFrameChg chg="del">
          <ac:chgData name="VIEN DO" userId="47ab47ee718740a9" providerId="LiveId" clId="{2F1FFCC8-66F7-4D29-A315-6CA8CEF81355}" dt="2021-06-02T01:48:34.603" v="583" actId="478"/>
          <ac:graphicFrameMkLst>
            <pc:docMk/>
            <pc:sldMk cId="826783506" sldId="261"/>
            <ac:graphicFrameMk id="2" creationId="{FCED874B-E369-4E9D-8E2D-E686E51513B6}"/>
          </ac:graphicFrameMkLst>
        </pc:graphicFrameChg>
        <pc:picChg chg="add del mod topLvl">
          <ac:chgData name="VIEN DO" userId="47ab47ee718740a9" providerId="LiveId" clId="{2F1FFCC8-66F7-4D29-A315-6CA8CEF81355}" dt="2021-06-02T01:51:17.562" v="693" actId="21"/>
          <ac:picMkLst>
            <pc:docMk/>
            <pc:sldMk cId="826783506" sldId="261"/>
            <ac:picMk id="20" creationId="{6986518A-4043-4EF4-ABC2-7EBC659FE69B}"/>
          </ac:picMkLst>
        </pc:picChg>
        <pc:picChg chg="add mod">
          <ac:chgData name="VIEN DO" userId="47ab47ee718740a9" providerId="LiveId" clId="{2F1FFCC8-66F7-4D29-A315-6CA8CEF81355}" dt="2021-06-02T01:50:37.040" v="690" actId="14100"/>
          <ac:picMkLst>
            <pc:docMk/>
            <pc:sldMk cId="826783506" sldId="261"/>
            <ac:picMk id="22" creationId="{EAFA3BC4-78DE-4EFF-8AEF-55C8CE97E249}"/>
          </ac:picMkLst>
        </pc:picChg>
        <pc:picChg chg="add mod">
          <ac:chgData name="VIEN DO" userId="47ab47ee718740a9" providerId="LiveId" clId="{2F1FFCC8-66F7-4D29-A315-6CA8CEF81355}" dt="2021-06-02T01:58:00.987" v="998" actId="1076"/>
          <ac:picMkLst>
            <pc:docMk/>
            <pc:sldMk cId="826783506" sldId="261"/>
            <ac:picMk id="27" creationId="{2E7997CF-1EDA-4CC9-B2A7-716E3F3F7A74}"/>
          </ac:picMkLst>
        </pc:picChg>
        <pc:picChg chg="add mod">
          <ac:chgData name="VIEN DO" userId="47ab47ee718740a9" providerId="LiveId" clId="{2F1FFCC8-66F7-4D29-A315-6CA8CEF81355}" dt="2021-06-02T01:58:24.921" v="1019" actId="1076"/>
          <ac:picMkLst>
            <pc:docMk/>
            <pc:sldMk cId="826783506" sldId="261"/>
            <ac:picMk id="28" creationId="{168BF1EF-94B2-45A1-B625-A3BF7A309D62}"/>
          </ac:picMkLst>
        </pc:picChg>
        <pc:picChg chg="add mod">
          <ac:chgData name="VIEN DO" userId="47ab47ee718740a9" providerId="LiveId" clId="{2F1FFCC8-66F7-4D29-A315-6CA8CEF81355}" dt="2021-06-02T01:58:16.764" v="1018" actId="1076"/>
          <ac:picMkLst>
            <pc:docMk/>
            <pc:sldMk cId="826783506" sldId="261"/>
            <ac:picMk id="29" creationId="{373D4F89-E872-4B93-9556-E374947F21DF}"/>
          </ac:picMkLst>
        </pc:picChg>
      </pc:sldChg>
      <pc:sldChg chg="del">
        <pc:chgData name="VIEN DO" userId="47ab47ee718740a9" providerId="LiveId" clId="{2F1FFCC8-66F7-4D29-A315-6CA8CEF81355}" dt="2021-06-03T02:26:50.997" v="5068" actId="47"/>
        <pc:sldMkLst>
          <pc:docMk/>
          <pc:sldMk cId="96330402" sldId="262"/>
        </pc:sldMkLst>
      </pc:sldChg>
      <pc:sldChg chg="del">
        <pc:chgData name="VIEN DO" userId="47ab47ee718740a9" providerId="LiveId" clId="{2F1FFCC8-66F7-4D29-A315-6CA8CEF81355}" dt="2021-06-03T02:26:57.316" v="5069" actId="47"/>
        <pc:sldMkLst>
          <pc:docMk/>
          <pc:sldMk cId="182525197" sldId="263"/>
        </pc:sldMkLst>
      </pc:sldChg>
      <pc:sldChg chg="addSp delSp modSp del ord">
        <pc:chgData name="VIEN DO" userId="47ab47ee718740a9" providerId="LiveId" clId="{2F1FFCC8-66F7-4D29-A315-6CA8CEF81355}" dt="2021-06-03T02:40:03.068" v="5286" actId="47"/>
        <pc:sldMkLst>
          <pc:docMk/>
          <pc:sldMk cId="3479960286" sldId="288"/>
        </pc:sldMkLst>
        <pc:spChg chg="mod">
          <ac:chgData name="VIEN DO" userId="47ab47ee718740a9" providerId="LiveId" clId="{2F1FFCC8-66F7-4D29-A315-6CA8CEF81355}" dt="2021-06-03T02:27:30.214" v="5074"/>
          <ac:spMkLst>
            <pc:docMk/>
            <pc:sldMk cId="3479960286" sldId="288"/>
            <ac:spMk id="29" creationId="{31B00BFC-A41E-4579-B5C5-B4120D1C1415}"/>
          </ac:spMkLst>
        </pc:spChg>
        <pc:spChg chg="mod">
          <ac:chgData name="VIEN DO" userId="47ab47ee718740a9" providerId="LiveId" clId="{2F1FFCC8-66F7-4D29-A315-6CA8CEF81355}" dt="2021-06-03T02:27:30.214" v="5074"/>
          <ac:spMkLst>
            <pc:docMk/>
            <pc:sldMk cId="3479960286" sldId="288"/>
            <ac:spMk id="30" creationId="{5B2A2538-5C8E-4AAE-AAF4-C41DD9C4640A}"/>
          </ac:spMkLst>
        </pc:spChg>
        <pc:spChg chg="add del mod">
          <ac:chgData name="VIEN DO" userId="47ab47ee718740a9" providerId="LiveId" clId="{2F1FFCC8-66F7-4D29-A315-6CA8CEF81355}" dt="2021-06-03T02:27:32.209" v="5075"/>
          <ac:spMkLst>
            <pc:docMk/>
            <pc:sldMk cId="3479960286" sldId="288"/>
            <ac:spMk id="31" creationId="{071BDD58-6715-4C98-9364-2B0A9C0AF08B}"/>
          </ac:spMkLst>
        </pc:spChg>
        <pc:grpChg chg="add del mod">
          <ac:chgData name="VIEN DO" userId="47ab47ee718740a9" providerId="LiveId" clId="{2F1FFCC8-66F7-4D29-A315-6CA8CEF81355}" dt="2021-06-03T02:27:32.209" v="5075"/>
          <ac:grpSpMkLst>
            <pc:docMk/>
            <pc:sldMk cId="3479960286" sldId="288"/>
            <ac:grpSpMk id="28" creationId="{A85B151C-3435-4BE4-9652-8B9296198FB0}"/>
          </ac:grpSpMkLst>
        </pc:grpChg>
        <pc:picChg chg="add del mod">
          <ac:chgData name="VIEN DO" userId="47ab47ee718740a9" providerId="LiveId" clId="{2F1FFCC8-66F7-4D29-A315-6CA8CEF81355}" dt="2021-06-03T02:27:32.209" v="5075"/>
          <ac:picMkLst>
            <pc:docMk/>
            <pc:sldMk cId="3479960286" sldId="288"/>
            <ac:picMk id="32" creationId="{1565D29F-95DB-4627-B783-C9AEFB1790E3}"/>
          </ac:picMkLst>
        </pc:picChg>
      </pc:sldChg>
      <pc:sldChg chg="del">
        <pc:chgData name="VIEN DO" userId="47ab47ee718740a9" providerId="LiveId" clId="{2F1FFCC8-66F7-4D29-A315-6CA8CEF81355}" dt="2021-06-01T08:57:16.085" v="0" actId="47"/>
        <pc:sldMkLst>
          <pc:docMk/>
          <pc:sldMk cId="372135266" sldId="292"/>
        </pc:sldMkLst>
      </pc:sldChg>
      <pc:sldChg chg="modSp add del mod modTransition">
        <pc:chgData name="VIEN DO" userId="47ab47ee718740a9" providerId="LiveId" clId="{2F1FFCC8-66F7-4D29-A315-6CA8CEF81355}" dt="2021-06-03T10:21:36.496" v="6925"/>
        <pc:sldMkLst>
          <pc:docMk/>
          <pc:sldMk cId="4259342206" sldId="295"/>
        </pc:sldMkLst>
        <pc:spChg chg="mod">
          <ac:chgData name="VIEN DO" userId="47ab47ee718740a9" providerId="LiveId" clId="{2F1FFCC8-66F7-4D29-A315-6CA8CEF81355}" dt="2021-06-01T08:58:24.798" v="180" actId="404"/>
          <ac:spMkLst>
            <pc:docMk/>
            <pc:sldMk cId="4259342206" sldId="295"/>
            <ac:spMk id="7" creationId="{BF3C48E8-754C-4B57-B264-02133E4DFA08}"/>
          </ac:spMkLst>
        </pc:spChg>
      </pc:sldChg>
      <pc:sldChg chg="del">
        <pc:chgData name="VIEN DO" userId="47ab47ee718740a9" providerId="LiveId" clId="{2F1FFCC8-66F7-4D29-A315-6CA8CEF81355}" dt="2021-06-01T08:57:21.549" v="3" actId="47"/>
        <pc:sldMkLst>
          <pc:docMk/>
          <pc:sldMk cId="1596212648" sldId="296"/>
        </pc:sldMkLst>
      </pc:sldChg>
      <pc:sldChg chg="del">
        <pc:chgData name="VIEN DO" userId="47ab47ee718740a9" providerId="LiveId" clId="{2F1FFCC8-66F7-4D29-A315-6CA8CEF81355}" dt="2021-06-01T08:57:22.531" v="4" actId="47"/>
        <pc:sldMkLst>
          <pc:docMk/>
          <pc:sldMk cId="2878240859" sldId="297"/>
        </pc:sldMkLst>
      </pc:sldChg>
      <pc:sldChg chg="del">
        <pc:chgData name="VIEN DO" userId="47ab47ee718740a9" providerId="LiveId" clId="{2F1FFCC8-66F7-4D29-A315-6CA8CEF81355}" dt="2021-06-01T08:57:23.348" v="5" actId="47"/>
        <pc:sldMkLst>
          <pc:docMk/>
          <pc:sldMk cId="2366501879" sldId="298"/>
        </pc:sldMkLst>
      </pc:sldChg>
      <pc:sldChg chg="del">
        <pc:chgData name="VIEN DO" userId="47ab47ee718740a9" providerId="LiveId" clId="{2F1FFCC8-66F7-4D29-A315-6CA8CEF81355}" dt="2021-06-01T08:57:24.904" v="6" actId="47"/>
        <pc:sldMkLst>
          <pc:docMk/>
          <pc:sldMk cId="3267135210" sldId="299"/>
        </pc:sldMkLst>
      </pc:sldChg>
      <pc:sldChg chg="del">
        <pc:chgData name="VIEN DO" userId="47ab47ee718740a9" providerId="LiveId" clId="{2F1FFCC8-66F7-4D29-A315-6CA8CEF81355}" dt="2021-06-01T09:03:27.103" v="341" actId="47"/>
        <pc:sldMkLst>
          <pc:docMk/>
          <pc:sldMk cId="3561418668" sldId="300"/>
        </pc:sldMkLst>
      </pc:sldChg>
      <pc:sldChg chg="add del">
        <pc:chgData name="VIEN DO" userId="47ab47ee718740a9" providerId="LiveId" clId="{2F1FFCC8-66F7-4D29-A315-6CA8CEF81355}" dt="2021-06-03T02:27:07.159" v="5071" actId="47"/>
        <pc:sldMkLst>
          <pc:docMk/>
          <pc:sldMk cId="3741144027" sldId="497"/>
        </pc:sldMkLst>
      </pc:sldChg>
      <pc:sldChg chg="addSp delSp modSp add mod modTransition delAnim modAnim">
        <pc:chgData name="VIEN DO" userId="47ab47ee718740a9" providerId="LiveId" clId="{2F1FFCC8-66F7-4D29-A315-6CA8CEF81355}" dt="2021-06-03T11:28:57.065" v="7107"/>
        <pc:sldMkLst>
          <pc:docMk/>
          <pc:sldMk cId="3229273526" sldId="498"/>
        </pc:sldMkLst>
        <pc:spChg chg="mod">
          <ac:chgData name="VIEN DO" userId="47ab47ee718740a9" providerId="LiveId" clId="{2F1FFCC8-66F7-4D29-A315-6CA8CEF81355}" dt="2021-06-02T03:03:23.542" v="2566" actId="20577"/>
          <ac:spMkLst>
            <pc:docMk/>
            <pc:sldMk cId="3229273526" sldId="498"/>
            <ac:spMk id="5" creationId="{98AB960C-2306-470E-BFE9-5E009B6B9A28}"/>
          </ac:spMkLst>
        </pc:spChg>
        <pc:spChg chg="del">
          <ac:chgData name="VIEN DO" userId="47ab47ee718740a9" providerId="LiveId" clId="{2F1FFCC8-66F7-4D29-A315-6CA8CEF81355}" dt="2021-06-02T03:05:49.603" v="2571" actId="478"/>
          <ac:spMkLst>
            <pc:docMk/>
            <pc:sldMk cId="3229273526" sldId="498"/>
            <ac:spMk id="6" creationId="{D648D746-F689-4D2B-98D9-B434A43ECEE6}"/>
          </ac:spMkLst>
        </pc:spChg>
        <pc:spChg chg="add del mod">
          <ac:chgData name="VIEN DO" userId="47ab47ee718740a9" providerId="LiveId" clId="{2F1FFCC8-66F7-4D29-A315-6CA8CEF81355}" dt="2021-06-02T03:05:52.153" v="2572" actId="478"/>
          <ac:spMkLst>
            <pc:docMk/>
            <pc:sldMk cId="3229273526" sldId="498"/>
            <ac:spMk id="7" creationId="{02E2A403-0D45-47AD-9742-24EA881F6C27}"/>
          </ac:spMkLst>
        </pc:spChg>
        <pc:spChg chg="mod">
          <ac:chgData name="VIEN DO" userId="47ab47ee718740a9" providerId="LiveId" clId="{2F1FFCC8-66F7-4D29-A315-6CA8CEF81355}" dt="2021-06-02T03:03:30.468" v="2567" actId="20577"/>
          <ac:spMkLst>
            <pc:docMk/>
            <pc:sldMk cId="3229273526" sldId="498"/>
            <ac:spMk id="8" creationId="{436B6762-3AC8-4B50-BFF8-E4A65D5B8D7B}"/>
          </ac:spMkLst>
        </pc:spChg>
        <pc:spChg chg="del">
          <ac:chgData name="VIEN DO" userId="47ab47ee718740a9" providerId="LiveId" clId="{2F1FFCC8-66F7-4D29-A315-6CA8CEF81355}" dt="2021-06-02T03:05:41.316" v="2570" actId="478"/>
          <ac:spMkLst>
            <pc:docMk/>
            <pc:sldMk cId="3229273526" sldId="498"/>
            <ac:spMk id="10" creationId="{916936EE-8772-4271-9C09-B54A9804320A}"/>
          </ac:spMkLst>
        </pc:spChg>
        <pc:spChg chg="del">
          <ac:chgData name="VIEN DO" userId="47ab47ee718740a9" providerId="LiveId" clId="{2F1FFCC8-66F7-4D29-A315-6CA8CEF81355}" dt="2021-06-02T03:05:37.043" v="2569" actId="478"/>
          <ac:spMkLst>
            <pc:docMk/>
            <pc:sldMk cId="3229273526" sldId="498"/>
            <ac:spMk id="11" creationId="{263DA272-E8C0-43DE-90BB-043044750350}"/>
          </ac:spMkLst>
        </pc:spChg>
        <pc:spChg chg="del">
          <ac:chgData name="VIEN DO" userId="47ab47ee718740a9" providerId="LiveId" clId="{2F1FFCC8-66F7-4D29-A315-6CA8CEF81355}" dt="2021-06-02T03:05:37.043" v="2569" actId="478"/>
          <ac:spMkLst>
            <pc:docMk/>
            <pc:sldMk cId="3229273526" sldId="498"/>
            <ac:spMk id="12" creationId="{0009C17B-50ED-41CD-BD6E-70DD34614B05}"/>
          </ac:spMkLst>
        </pc:spChg>
        <pc:spChg chg="del mod">
          <ac:chgData name="VIEN DO" userId="47ab47ee718740a9" providerId="LiveId" clId="{2F1FFCC8-66F7-4D29-A315-6CA8CEF81355}" dt="2021-06-02T03:05:56.980" v="2576" actId="478"/>
          <ac:spMkLst>
            <pc:docMk/>
            <pc:sldMk cId="3229273526" sldId="498"/>
            <ac:spMk id="13" creationId="{6ED38A6E-010F-44BB-8594-28330F63D05F}"/>
          </ac:spMkLst>
        </pc:spChg>
        <pc:spChg chg="del">
          <ac:chgData name="VIEN DO" userId="47ab47ee718740a9" providerId="LiveId" clId="{2F1FFCC8-66F7-4D29-A315-6CA8CEF81355}" dt="2021-06-02T03:05:58.928" v="2577" actId="478"/>
          <ac:spMkLst>
            <pc:docMk/>
            <pc:sldMk cId="3229273526" sldId="498"/>
            <ac:spMk id="14" creationId="{FD5F9CF2-AD30-4F4E-892D-B5C85D0C68FB}"/>
          </ac:spMkLst>
        </pc:spChg>
        <pc:spChg chg="del">
          <ac:chgData name="VIEN DO" userId="47ab47ee718740a9" providerId="LiveId" clId="{2F1FFCC8-66F7-4D29-A315-6CA8CEF81355}" dt="2021-06-02T03:05:37.043" v="2569" actId="478"/>
          <ac:spMkLst>
            <pc:docMk/>
            <pc:sldMk cId="3229273526" sldId="498"/>
            <ac:spMk id="15" creationId="{2BF1A951-A114-48B8-AED3-703600B872D5}"/>
          </ac:spMkLst>
        </pc:spChg>
        <pc:spChg chg="del">
          <ac:chgData name="VIEN DO" userId="47ab47ee718740a9" providerId="LiveId" clId="{2F1FFCC8-66F7-4D29-A315-6CA8CEF81355}" dt="2021-06-02T03:05:41.316" v="2570" actId="478"/>
          <ac:spMkLst>
            <pc:docMk/>
            <pc:sldMk cId="3229273526" sldId="498"/>
            <ac:spMk id="16" creationId="{615B2BD2-87A9-480C-8F44-2E2C2D28BE0B}"/>
          </ac:spMkLst>
        </pc:spChg>
        <pc:spChg chg="del">
          <ac:chgData name="VIEN DO" userId="47ab47ee718740a9" providerId="LiveId" clId="{2F1FFCC8-66F7-4D29-A315-6CA8CEF81355}" dt="2021-06-02T03:05:41.316" v="2570" actId="478"/>
          <ac:spMkLst>
            <pc:docMk/>
            <pc:sldMk cId="3229273526" sldId="498"/>
            <ac:spMk id="17" creationId="{FC3C32FC-A029-4499-BB34-1EA0F2431592}"/>
          </ac:spMkLst>
        </pc:spChg>
        <pc:spChg chg="add del mod">
          <ac:chgData name="VIEN DO" userId="47ab47ee718740a9" providerId="LiveId" clId="{2F1FFCC8-66F7-4D29-A315-6CA8CEF81355}" dt="2021-06-02T03:05:37.043" v="2569" actId="478"/>
          <ac:spMkLst>
            <pc:docMk/>
            <pc:sldMk cId="3229273526" sldId="498"/>
            <ac:spMk id="19" creationId="{056DBA76-CC83-4A24-8BA2-02F8D12C365F}"/>
          </ac:spMkLst>
        </pc:spChg>
        <pc:spChg chg="add del mod">
          <ac:chgData name="VIEN DO" userId="47ab47ee718740a9" providerId="LiveId" clId="{2F1FFCC8-66F7-4D29-A315-6CA8CEF81355}" dt="2021-06-02T03:05:37.043" v="2569" actId="478"/>
          <ac:spMkLst>
            <pc:docMk/>
            <pc:sldMk cId="3229273526" sldId="498"/>
            <ac:spMk id="20" creationId="{F80EC7AE-77B3-4A8E-A713-1219D0D409A9}"/>
          </ac:spMkLst>
        </pc:spChg>
        <pc:spChg chg="add del mod">
          <ac:chgData name="VIEN DO" userId="47ab47ee718740a9" providerId="LiveId" clId="{2F1FFCC8-66F7-4D29-A315-6CA8CEF81355}" dt="2021-06-02T03:05:37.043" v="2569" actId="478"/>
          <ac:spMkLst>
            <pc:docMk/>
            <pc:sldMk cId="3229273526" sldId="498"/>
            <ac:spMk id="21" creationId="{0BF693FA-1192-46E1-B2F9-925E107866B7}"/>
          </ac:spMkLst>
        </pc:spChg>
        <pc:spChg chg="add del mod">
          <ac:chgData name="VIEN DO" userId="47ab47ee718740a9" providerId="LiveId" clId="{2F1FFCC8-66F7-4D29-A315-6CA8CEF81355}" dt="2021-06-02T03:05:37.043" v="2569" actId="478"/>
          <ac:spMkLst>
            <pc:docMk/>
            <pc:sldMk cId="3229273526" sldId="498"/>
            <ac:spMk id="22" creationId="{5276AA6E-312B-441A-BFC0-8D4ECAC24A78}"/>
          </ac:spMkLst>
        </pc:spChg>
        <pc:spChg chg="add del mod">
          <ac:chgData name="VIEN DO" userId="47ab47ee718740a9" providerId="LiveId" clId="{2F1FFCC8-66F7-4D29-A315-6CA8CEF81355}" dt="2021-06-02T03:05:37.043" v="2569" actId="478"/>
          <ac:spMkLst>
            <pc:docMk/>
            <pc:sldMk cId="3229273526" sldId="498"/>
            <ac:spMk id="23" creationId="{A58F29FC-33F8-4B31-9416-A0EE62E35E48}"/>
          </ac:spMkLst>
        </pc:spChg>
        <pc:spChg chg="mod">
          <ac:chgData name="VIEN DO" userId="47ab47ee718740a9" providerId="LiveId" clId="{2F1FFCC8-66F7-4D29-A315-6CA8CEF81355}" dt="2021-06-02T03:06:00.404" v="2578"/>
          <ac:spMkLst>
            <pc:docMk/>
            <pc:sldMk cId="3229273526" sldId="498"/>
            <ac:spMk id="25" creationId="{9E5903B9-D112-41E6-9F43-4609EE6E7DEE}"/>
          </ac:spMkLst>
        </pc:spChg>
        <pc:spChg chg="mod">
          <ac:chgData name="VIEN DO" userId="47ab47ee718740a9" providerId="LiveId" clId="{2F1FFCC8-66F7-4D29-A315-6CA8CEF81355}" dt="2021-06-02T03:06:00.404" v="2578"/>
          <ac:spMkLst>
            <pc:docMk/>
            <pc:sldMk cId="3229273526" sldId="498"/>
            <ac:spMk id="26" creationId="{4A43F5CD-0695-456A-A756-3C3D459BAD1A}"/>
          </ac:spMkLst>
        </pc:spChg>
        <pc:spChg chg="mod">
          <ac:chgData name="VIEN DO" userId="47ab47ee718740a9" providerId="LiveId" clId="{2F1FFCC8-66F7-4D29-A315-6CA8CEF81355}" dt="2021-06-02T03:06:00.404" v="2578"/>
          <ac:spMkLst>
            <pc:docMk/>
            <pc:sldMk cId="3229273526" sldId="498"/>
            <ac:spMk id="28" creationId="{0A599A31-5200-4B1C-A017-CDD141565D27}"/>
          </ac:spMkLst>
        </pc:spChg>
        <pc:spChg chg="mod">
          <ac:chgData name="VIEN DO" userId="47ab47ee718740a9" providerId="LiveId" clId="{2F1FFCC8-66F7-4D29-A315-6CA8CEF81355}" dt="2021-06-02T03:06:00.404" v="2578"/>
          <ac:spMkLst>
            <pc:docMk/>
            <pc:sldMk cId="3229273526" sldId="498"/>
            <ac:spMk id="29" creationId="{BE966BEA-785F-42BA-90D0-3A7E6362B6F5}"/>
          </ac:spMkLst>
        </pc:spChg>
        <pc:spChg chg="mod">
          <ac:chgData name="VIEN DO" userId="47ab47ee718740a9" providerId="LiveId" clId="{2F1FFCC8-66F7-4D29-A315-6CA8CEF81355}" dt="2021-06-02T03:06:00.404" v="2578"/>
          <ac:spMkLst>
            <pc:docMk/>
            <pc:sldMk cId="3229273526" sldId="498"/>
            <ac:spMk id="31" creationId="{3E1DD026-6B0F-41DF-901A-901050D280E8}"/>
          </ac:spMkLst>
        </pc:spChg>
        <pc:spChg chg="mod">
          <ac:chgData name="VIEN DO" userId="47ab47ee718740a9" providerId="LiveId" clId="{2F1FFCC8-66F7-4D29-A315-6CA8CEF81355}" dt="2021-06-02T03:06:00.404" v="2578"/>
          <ac:spMkLst>
            <pc:docMk/>
            <pc:sldMk cId="3229273526" sldId="498"/>
            <ac:spMk id="32" creationId="{F54C3F39-0AE0-4EC3-8CD2-A255904A8644}"/>
          </ac:spMkLst>
        </pc:spChg>
        <pc:spChg chg="del mod">
          <ac:chgData name="VIEN DO" userId="47ab47ee718740a9" providerId="LiveId" clId="{2F1FFCC8-66F7-4D29-A315-6CA8CEF81355}" dt="2021-06-02T03:05:54.160" v="2574" actId="478"/>
          <ac:spMkLst>
            <pc:docMk/>
            <pc:sldMk cId="3229273526" sldId="498"/>
            <ac:spMk id="33" creationId="{2D24B279-95AE-402B-A44D-E4CA38640915}"/>
          </ac:spMkLst>
        </pc:spChg>
        <pc:spChg chg="mod">
          <ac:chgData name="VIEN DO" userId="47ab47ee718740a9" providerId="LiveId" clId="{2F1FFCC8-66F7-4D29-A315-6CA8CEF81355}" dt="2021-06-02T03:06:00.404" v="2578"/>
          <ac:spMkLst>
            <pc:docMk/>
            <pc:sldMk cId="3229273526" sldId="498"/>
            <ac:spMk id="35" creationId="{D91606AA-10F9-4576-BD1A-CE0843614FBC}"/>
          </ac:spMkLst>
        </pc:spChg>
        <pc:spChg chg="mod">
          <ac:chgData name="VIEN DO" userId="47ab47ee718740a9" providerId="LiveId" clId="{2F1FFCC8-66F7-4D29-A315-6CA8CEF81355}" dt="2021-06-02T03:06:00.404" v="2578"/>
          <ac:spMkLst>
            <pc:docMk/>
            <pc:sldMk cId="3229273526" sldId="498"/>
            <ac:spMk id="36" creationId="{D5BD15A7-64A8-4B41-BB12-6DBBDE651E0F}"/>
          </ac:spMkLst>
        </pc:spChg>
        <pc:spChg chg="mod">
          <ac:chgData name="VIEN DO" userId="47ab47ee718740a9" providerId="LiveId" clId="{2F1FFCC8-66F7-4D29-A315-6CA8CEF81355}" dt="2021-06-02T03:06:00.404" v="2578"/>
          <ac:spMkLst>
            <pc:docMk/>
            <pc:sldMk cId="3229273526" sldId="498"/>
            <ac:spMk id="38" creationId="{666125E5-D572-49FB-A0B4-18A848880DDF}"/>
          </ac:spMkLst>
        </pc:spChg>
        <pc:spChg chg="mod">
          <ac:chgData name="VIEN DO" userId="47ab47ee718740a9" providerId="LiveId" clId="{2F1FFCC8-66F7-4D29-A315-6CA8CEF81355}" dt="2021-06-02T03:06:00.404" v="2578"/>
          <ac:spMkLst>
            <pc:docMk/>
            <pc:sldMk cId="3229273526" sldId="498"/>
            <ac:spMk id="39" creationId="{179A0A43-148B-4BFE-A2D9-39FDE057DAD3}"/>
          </ac:spMkLst>
        </pc:spChg>
        <pc:spChg chg="mod">
          <ac:chgData name="VIEN DO" userId="47ab47ee718740a9" providerId="LiveId" clId="{2F1FFCC8-66F7-4D29-A315-6CA8CEF81355}" dt="2021-06-02T03:06:00.404" v="2578"/>
          <ac:spMkLst>
            <pc:docMk/>
            <pc:sldMk cId="3229273526" sldId="498"/>
            <ac:spMk id="41" creationId="{7AAC922C-C2DC-440F-8B14-17DBE4A2861B}"/>
          </ac:spMkLst>
        </pc:spChg>
        <pc:spChg chg="mod">
          <ac:chgData name="VIEN DO" userId="47ab47ee718740a9" providerId="LiveId" clId="{2F1FFCC8-66F7-4D29-A315-6CA8CEF81355}" dt="2021-06-02T03:06:00.404" v="2578"/>
          <ac:spMkLst>
            <pc:docMk/>
            <pc:sldMk cId="3229273526" sldId="498"/>
            <ac:spMk id="42" creationId="{F1553559-0912-4DAD-AC19-0B2D7ACBCF45}"/>
          </ac:spMkLst>
        </pc:spChg>
        <pc:spChg chg="mod">
          <ac:chgData name="VIEN DO" userId="47ab47ee718740a9" providerId="LiveId" clId="{2F1FFCC8-66F7-4D29-A315-6CA8CEF81355}" dt="2021-06-02T03:06:00.404" v="2578"/>
          <ac:spMkLst>
            <pc:docMk/>
            <pc:sldMk cId="3229273526" sldId="498"/>
            <ac:spMk id="45" creationId="{9AE31F5D-CBD8-4FC0-A57D-8B7E10C9E2B6}"/>
          </ac:spMkLst>
        </pc:spChg>
        <pc:spChg chg="mod">
          <ac:chgData name="VIEN DO" userId="47ab47ee718740a9" providerId="LiveId" clId="{2F1FFCC8-66F7-4D29-A315-6CA8CEF81355}" dt="2021-06-02T03:06:00.404" v="2578"/>
          <ac:spMkLst>
            <pc:docMk/>
            <pc:sldMk cId="3229273526" sldId="498"/>
            <ac:spMk id="46" creationId="{732DB132-E331-4BDC-91C1-6D98928D2BE9}"/>
          </ac:spMkLst>
        </pc:spChg>
        <pc:spChg chg="mod">
          <ac:chgData name="VIEN DO" userId="47ab47ee718740a9" providerId="LiveId" clId="{2F1FFCC8-66F7-4D29-A315-6CA8CEF81355}" dt="2021-06-02T03:06:00.404" v="2578"/>
          <ac:spMkLst>
            <pc:docMk/>
            <pc:sldMk cId="3229273526" sldId="498"/>
            <ac:spMk id="48" creationId="{64F8404C-9183-40A5-B09C-D1A511AE9011}"/>
          </ac:spMkLst>
        </pc:spChg>
        <pc:spChg chg="mod">
          <ac:chgData name="VIEN DO" userId="47ab47ee718740a9" providerId="LiveId" clId="{2F1FFCC8-66F7-4D29-A315-6CA8CEF81355}" dt="2021-06-02T03:06:00.404" v="2578"/>
          <ac:spMkLst>
            <pc:docMk/>
            <pc:sldMk cId="3229273526" sldId="498"/>
            <ac:spMk id="49" creationId="{0F07D931-C172-470C-8EC6-12ABEC088F16}"/>
          </ac:spMkLst>
        </pc:spChg>
        <pc:spChg chg="mod">
          <ac:chgData name="VIEN DO" userId="47ab47ee718740a9" providerId="LiveId" clId="{2F1FFCC8-66F7-4D29-A315-6CA8CEF81355}" dt="2021-06-02T03:06:00.404" v="2578"/>
          <ac:spMkLst>
            <pc:docMk/>
            <pc:sldMk cId="3229273526" sldId="498"/>
            <ac:spMk id="50" creationId="{8049AA66-F4B8-4B36-B43E-DE856D095DA3}"/>
          </ac:spMkLst>
        </pc:spChg>
        <pc:spChg chg="mod">
          <ac:chgData name="VIEN DO" userId="47ab47ee718740a9" providerId="LiveId" clId="{2F1FFCC8-66F7-4D29-A315-6CA8CEF81355}" dt="2021-06-02T03:06:00.404" v="2578"/>
          <ac:spMkLst>
            <pc:docMk/>
            <pc:sldMk cId="3229273526" sldId="498"/>
            <ac:spMk id="51" creationId="{3FFD8A9B-B214-4E9B-88F0-9ED4F945F689}"/>
          </ac:spMkLst>
        </pc:spChg>
        <pc:spChg chg="mod">
          <ac:chgData name="VIEN DO" userId="47ab47ee718740a9" providerId="LiveId" clId="{2F1FFCC8-66F7-4D29-A315-6CA8CEF81355}" dt="2021-06-02T03:06:00.404" v="2578"/>
          <ac:spMkLst>
            <pc:docMk/>
            <pc:sldMk cId="3229273526" sldId="498"/>
            <ac:spMk id="53" creationId="{2D85DD4A-8DAE-4FD4-A30C-2882C49CFA8B}"/>
          </ac:spMkLst>
        </pc:spChg>
        <pc:spChg chg="mod">
          <ac:chgData name="VIEN DO" userId="47ab47ee718740a9" providerId="LiveId" clId="{2F1FFCC8-66F7-4D29-A315-6CA8CEF81355}" dt="2021-06-02T03:06:00.404" v="2578"/>
          <ac:spMkLst>
            <pc:docMk/>
            <pc:sldMk cId="3229273526" sldId="498"/>
            <ac:spMk id="54" creationId="{4A1EFCDA-C6D8-4518-87C4-4DBDA3577CA1}"/>
          </ac:spMkLst>
        </pc:spChg>
        <pc:spChg chg="mod">
          <ac:chgData name="VIEN DO" userId="47ab47ee718740a9" providerId="LiveId" clId="{2F1FFCC8-66F7-4D29-A315-6CA8CEF81355}" dt="2021-06-02T03:06:00.404" v="2578"/>
          <ac:spMkLst>
            <pc:docMk/>
            <pc:sldMk cId="3229273526" sldId="498"/>
            <ac:spMk id="57" creationId="{78753449-7B97-49F9-A1D1-C904BA8CC8EB}"/>
          </ac:spMkLst>
        </pc:spChg>
        <pc:spChg chg="mod">
          <ac:chgData name="VIEN DO" userId="47ab47ee718740a9" providerId="LiveId" clId="{2F1FFCC8-66F7-4D29-A315-6CA8CEF81355}" dt="2021-06-02T03:06:00.404" v="2578"/>
          <ac:spMkLst>
            <pc:docMk/>
            <pc:sldMk cId="3229273526" sldId="498"/>
            <ac:spMk id="58" creationId="{A89379F5-ED71-4646-85C8-3BC19E9EBE61}"/>
          </ac:spMkLst>
        </pc:spChg>
        <pc:spChg chg="mod">
          <ac:chgData name="VIEN DO" userId="47ab47ee718740a9" providerId="LiveId" clId="{2F1FFCC8-66F7-4D29-A315-6CA8CEF81355}" dt="2021-06-02T03:06:00.404" v="2578"/>
          <ac:spMkLst>
            <pc:docMk/>
            <pc:sldMk cId="3229273526" sldId="498"/>
            <ac:spMk id="59" creationId="{A9F7B5C9-5E4C-4277-B447-ED1B3D5D238D}"/>
          </ac:spMkLst>
        </pc:spChg>
        <pc:spChg chg="mod">
          <ac:chgData name="VIEN DO" userId="47ab47ee718740a9" providerId="LiveId" clId="{2F1FFCC8-66F7-4D29-A315-6CA8CEF81355}" dt="2021-06-02T03:06:00.404" v="2578"/>
          <ac:spMkLst>
            <pc:docMk/>
            <pc:sldMk cId="3229273526" sldId="498"/>
            <ac:spMk id="60" creationId="{0B5F455F-E25D-4695-A646-96C64B1E4562}"/>
          </ac:spMkLst>
        </pc:spChg>
        <pc:spChg chg="mod">
          <ac:chgData name="VIEN DO" userId="47ab47ee718740a9" providerId="LiveId" clId="{2F1FFCC8-66F7-4D29-A315-6CA8CEF81355}" dt="2021-06-02T03:06:00.404" v="2578"/>
          <ac:spMkLst>
            <pc:docMk/>
            <pc:sldMk cId="3229273526" sldId="498"/>
            <ac:spMk id="62" creationId="{4CA9F736-8BA6-431C-B844-76C022365909}"/>
          </ac:spMkLst>
        </pc:spChg>
        <pc:spChg chg="mod">
          <ac:chgData name="VIEN DO" userId="47ab47ee718740a9" providerId="LiveId" clId="{2F1FFCC8-66F7-4D29-A315-6CA8CEF81355}" dt="2021-06-02T03:06:00.404" v="2578"/>
          <ac:spMkLst>
            <pc:docMk/>
            <pc:sldMk cId="3229273526" sldId="498"/>
            <ac:spMk id="63" creationId="{7A3073C8-AADD-42BB-B737-44CFCBC8851D}"/>
          </ac:spMkLst>
        </pc:spChg>
        <pc:spChg chg="mod">
          <ac:chgData name="VIEN DO" userId="47ab47ee718740a9" providerId="LiveId" clId="{2F1FFCC8-66F7-4D29-A315-6CA8CEF81355}" dt="2021-06-02T03:06:00.404" v="2578"/>
          <ac:spMkLst>
            <pc:docMk/>
            <pc:sldMk cId="3229273526" sldId="498"/>
            <ac:spMk id="66" creationId="{7621100A-DC35-47B4-9C9D-4549C33D9567}"/>
          </ac:spMkLst>
        </pc:spChg>
        <pc:spChg chg="mod">
          <ac:chgData name="VIEN DO" userId="47ab47ee718740a9" providerId="LiveId" clId="{2F1FFCC8-66F7-4D29-A315-6CA8CEF81355}" dt="2021-06-02T03:06:00.404" v="2578"/>
          <ac:spMkLst>
            <pc:docMk/>
            <pc:sldMk cId="3229273526" sldId="498"/>
            <ac:spMk id="67" creationId="{7B6A437D-1AEE-4B04-8E36-D24D33B1B5F3}"/>
          </ac:spMkLst>
        </pc:spChg>
        <pc:spChg chg="mod">
          <ac:chgData name="VIEN DO" userId="47ab47ee718740a9" providerId="LiveId" clId="{2F1FFCC8-66F7-4D29-A315-6CA8CEF81355}" dt="2021-06-02T03:06:00.404" v="2578"/>
          <ac:spMkLst>
            <pc:docMk/>
            <pc:sldMk cId="3229273526" sldId="498"/>
            <ac:spMk id="68" creationId="{B320A340-D1E7-4AD7-B2A1-7D15454C0188}"/>
          </ac:spMkLst>
        </pc:spChg>
        <pc:spChg chg="mod">
          <ac:chgData name="VIEN DO" userId="47ab47ee718740a9" providerId="LiveId" clId="{2F1FFCC8-66F7-4D29-A315-6CA8CEF81355}" dt="2021-06-02T03:06:00.404" v="2578"/>
          <ac:spMkLst>
            <pc:docMk/>
            <pc:sldMk cId="3229273526" sldId="498"/>
            <ac:spMk id="69" creationId="{77887B5C-AE54-44DE-AF6E-3561665640BD}"/>
          </ac:spMkLst>
        </pc:spChg>
        <pc:spChg chg="mod">
          <ac:chgData name="VIEN DO" userId="47ab47ee718740a9" providerId="LiveId" clId="{2F1FFCC8-66F7-4D29-A315-6CA8CEF81355}" dt="2021-06-02T03:06:41.661" v="2583" actId="1076"/>
          <ac:spMkLst>
            <pc:docMk/>
            <pc:sldMk cId="3229273526" sldId="498"/>
            <ac:spMk id="72" creationId="{EB8CA19F-DB00-41A9-87CF-5011BDEAD147}"/>
          </ac:spMkLst>
        </pc:spChg>
        <pc:spChg chg="mod">
          <ac:chgData name="VIEN DO" userId="47ab47ee718740a9" providerId="LiveId" clId="{2F1FFCC8-66F7-4D29-A315-6CA8CEF81355}" dt="2021-06-02T03:06:41.661" v="2583" actId="1076"/>
          <ac:spMkLst>
            <pc:docMk/>
            <pc:sldMk cId="3229273526" sldId="498"/>
            <ac:spMk id="73" creationId="{D5A434FC-C6FC-4B39-B61B-8183E0F461FC}"/>
          </ac:spMkLst>
        </pc:spChg>
        <pc:grpChg chg="add mod">
          <ac:chgData name="VIEN DO" userId="47ab47ee718740a9" providerId="LiveId" clId="{2F1FFCC8-66F7-4D29-A315-6CA8CEF81355}" dt="2021-06-02T03:06:04.267" v="2579" actId="1076"/>
          <ac:grpSpMkLst>
            <pc:docMk/>
            <pc:sldMk cId="3229273526" sldId="498"/>
            <ac:grpSpMk id="24" creationId="{15B97634-50C3-4B23-AEC0-E27969F43C6E}"/>
          </ac:grpSpMkLst>
        </pc:grpChg>
        <pc:grpChg chg="add mod">
          <ac:chgData name="VIEN DO" userId="47ab47ee718740a9" providerId="LiveId" clId="{2F1FFCC8-66F7-4D29-A315-6CA8CEF81355}" dt="2021-06-02T03:06:04.267" v="2579" actId="1076"/>
          <ac:grpSpMkLst>
            <pc:docMk/>
            <pc:sldMk cId="3229273526" sldId="498"/>
            <ac:grpSpMk id="30" creationId="{ADA0168C-1CFD-45D1-80E2-4978A8230462}"/>
          </ac:grpSpMkLst>
        </pc:grpChg>
        <pc:grpChg chg="add mod">
          <ac:chgData name="VIEN DO" userId="47ab47ee718740a9" providerId="LiveId" clId="{2F1FFCC8-66F7-4D29-A315-6CA8CEF81355}" dt="2021-06-02T03:06:04.267" v="2579" actId="1076"/>
          <ac:grpSpMkLst>
            <pc:docMk/>
            <pc:sldMk cId="3229273526" sldId="498"/>
            <ac:grpSpMk id="37" creationId="{3EB6D6B5-717D-4AD1-B030-2C4D0035445B}"/>
          </ac:grpSpMkLst>
        </pc:grpChg>
        <pc:grpChg chg="add mod">
          <ac:chgData name="VIEN DO" userId="47ab47ee718740a9" providerId="LiveId" clId="{2F1FFCC8-66F7-4D29-A315-6CA8CEF81355}" dt="2021-06-02T03:06:04.267" v="2579" actId="1076"/>
          <ac:grpSpMkLst>
            <pc:docMk/>
            <pc:sldMk cId="3229273526" sldId="498"/>
            <ac:grpSpMk id="43" creationId="{75AD297A-1037-4737-A042-DDCA8212A1CD}"/>
          </ac:grpSpMkLst>
        </pc:grpChg>
        <pc:grpChg chg="mod">
          <ac:chgData name="VIEN DO" userId="47ab47ee718740a9" providerId="LiveId" clId="{2F1FFCC8-66F7-4D29-A315-6CA8CEF81355}" dt="2021-06-02T03:06:00.404" v="2578"/>
          <ac:grpSpMkLst>
            <pc:docMk/>
            <pc:sldMk cId="3229273526" sldId="498"/>
            <ac:grpSpMk id="44" creationId="{695F73B1-210E-4D8B-9622-49664FE072AD}"/>
          </ac:grpSpMkLst>
        </pc:grpChg>
        <pc:grpChg chg="mod">
          <ac:chgData name="VIEN DO" userId="47ab47ee718740a9" providerId="LiveId" clId="{2F1FFCC8-66F7-4D29-A315-6CA8CEF81355}" dt="2021-06-02T03:06:00.404" v="2578"/>
          <ac:grpSpMkLst>
            <pc:docMk/>
            <pc:sldMk cId="3229273526" sldId="498"/>
            <ac:grpSpMk id="47" creationId="{EC0E4120-B3D6-4AF4-A70D-69D9BFD52DC1}"/>
          </ac:grpSpMkLst>
        </pc:grpChg>
        <pc:grpChg chg="add mod">
          <ac:chgData name="VIEN DO" userId="47ab47ee718740a9" providerId="LiveId" clId="{2F1FFCC8-66F7-4D29-A315-6CA8CEF81355}" dt="2021-06-02T03:06:04.267" v="2579" actId="1076"/>
          <ac:grpSpMkLst>
            <pc:docMk/>
            <pc:sldMk cId="3229273526" sldId="498"/>
            <ac:grpSpMk id="52" creationId="{9A45FB33-C6D6-45C6-9EC3-5E2E09C4FC4D}"/>
          </ac:grpSpMkLst>
        </pc:grpChg>
        <pc:grpChg chg="mod">
          <ac:chgData name="VIEN DO" userId="47ab47ee718740a9" providerId="LiveId" clId="{2F1FFCC8-66F7-4D29-A315-6CA8CEF81355}" dt="2021-06-02T03:06:00.404" v="2578"/>
          <ac:grpSpMkLst>
            <pc:docMk/>
            <pc:sldMk cId="3229273526" sldId="498"/>
            <ac:grpSpMk id="55" creationId="{C43192C8-132A-4E5E-9EDF-6FFA53F8E973}"/>
          </ac:grpSpMkLst>
        </pc:grpChg>
        <pc:grpChg chg="mod">
          <ac:chgData name="VIEN DO" userId="47ab47ee718740a9" providerId="LiveId" clId="{2F1FFCC8-66F7-4D29-A315-6CA8CEF81355}" dt="2021-06-02T03:06:00.404" v="2578"/>
          <ac:grpSpMkLst>
            <pc:docMk/>
            <pc:sldMk cId="3229273526" sldId="498"/>
            <ac:grpSpMk id="56" creationId="{32720883-9B3F-4DA8-B661-19A04582044A}"/>
          </ac:grpSpMkLst>
        </pc:grpChg>
        <pc:grpChg chg="add mod">
          <ac:chgData name="VIEN DO" userId="47ab47ee718740a9" providerId="LiveId" clId="{2F1FFCC8-66F7-4D29-A315-6CA8CEF81355}" dt="2021-06-02T03:06:04.267" v="2579" actId="1076"/>
          <ac:grpSpMkLst>
            <pc:docMk/>
            <pc:sldMk cId="3229273526" sldId="498"/>
            <ac:grpSpMk id="61" creationId="{02264699-E69F-4589-B3D7-D396A4DBC362}"/>
          </ac:grpSpMkLst>
        </pc:grpChg>
        <pc:grpChg chg="mod">
          <ac:chgData name="VIEN DO" userId="47ab47ee718740a9" providerId="LiveId" clId="{2F1FFCC8-66F7-4D29-A315-6CA8CEF81355}" dt="2021-06-02T03:06:00.404" v="2578"/>
          <ac:grpSpMkLst>
            <pc:docMk/>
            <pc:sldMk cId="3229273526" sldId="498"/>
            <ac:grpSpMk id="64" creationId="{3F416936-6F16-4742-9D86-2352CE5356CB}"/>
          </ac:grpSpMkLst>
        </pc:grpChg>
        <pc:grpChg chg="mod">
          <ac:chgData name="VIEN DO" userId="47ab47ee718740a9" providerId="LiveId" clId="{2F1FFCC8-66F7-4D29-A315-6CA8CEF81355}" dt="2021-06-02T03:06:00.404" v="2578"/>
          <ac:grpSpMkLst>
            <pc:docMk/>
            <pc:sldMk cId="3229273526" sldId="498"/>
            <ac:grpSpMk id="65" creationId="{AABD3E90-4D39-43A3-ADFF-0380EE066298}"/>
          </ac:grpSpMkLst>
        </pc:grpChg>
        <pc:grpChg chg="add mod">
          <ac:chgData name="VIEN DO" userId="47ab47ee718740a9" providerId="LiveId" clId="{2F1FFCC8-66F7-4D29-A315-6CA8CEF81355}" dt="2021-06-02T03:06:41.661" v="2583" actId="1076"/>
          <ac:grpSpMkLst>
            <pc:docMk/>
            <pc:sldMk cId="3229273526" sldId="498"/>
            <ac:grpSpMk id="70" creationId="{2D2BE9B0-A182-4CD9-92B4-AD1CA10C090C}"/>
          </ac:grpSpMkLst>
        </pc:grpChg>
        <pc:graphicFrameChg chg="del">
          <ac:chgData name="VIEN DO" userId="47ab47ee718740a9" providerId="LiveId" clId="{2F1FFCC8-66F7-4D29-A315-6CA8CEF81355}" dt="2021-06-02T03:05:41.316" v="2570" actId="478"/>
          <ac:graphicFrameMkLst>
            <pc:docMk/>
            <pc:sldMk cId="3229273526" sldId="498"/>
            <ac:graphicFrameMk id="2" creationId="{FCED874B-E369-4E9D-8E2D-E686E51513B6}"/>
          </ac:graphicFrameMkLst>
        </pc:graphicFrameChg>
        <pc:picChg chg="mod">
          <ac:chgData name="VIEN DO" userId="47ab47ee718740a9" providerId="LiveId" clId="{2F1FFCC8-66F7-4D29-A315-6CA8CEF81355}" dt="2021-06-02T03:06:41.661" v="2583" actId="1076"/>
          <ac:picMkLst>
            <pc:docMk/>
            <pc:sldMk cId="3229273526" sldId="498"/>
            <ac:picMk id="71" creationId="{BE4E760D-95C9-47DD-BC47-84AC4F668508}"/>
          </ac:picMkLst>
        </pc:picChg>
        <pc:cxnChg chg="mod">
          <ac:chgData name="VIEN DO" userId="47ab47ee718740a9" providerId="LiveId" clId="{2F1FFCC8-66F7-4D29-A315-6CA8CEF81355}" dt="2021-06-02T03:06:00.404" v="2578"/>
          <ac:cxnSpMkLst>
            <pc:docMk/>
            <pc:sldMk cId="3229273526" sldId="498"/>
            <ac:cxnSpMk id="27" creationId="{2D106051-CE19-4DC9-8227-ABF79F3F466A}"/>
          </ac:cxnSpMkLst>
        </pc:cxnChg>
        <pc:cxnChg chg="mod">
          <ac:chgData name="VIEN DO" userId="47ab47ee718740a9" providerId="LiveId" clId="{2F1FFCC8-66F7-4D29-A315-6CA8CEF81355}" dt="2021-06-02T03:06:00.404" v="2578"/>
          <ac:cxnSpMkLst>
            <pc:docMk/>
            <pc:sldMk cId="3229273526" sldId="498"/>
            <ac:cxnSpMk id="34" creationId="{8F43A37D-4E5E-40A2-84D1-1D09996DE03C}"/>
          </ac:cxnSpMkLst>
        </pc:cxnChg>
        <pc:cxnChg chg="mod">
          <ac:chgData name="VIEN DO" userId="47ab47ee718740a9" providerId="LiveId" clId="{2F1FFCC8-66F7-4D29-A315-6CA8CEF81355}" dt="2021-06-02T03:06:00.404" v="2578"/>
          <ac:cxnSpMkLst>
            <pc:docMk/>
            <pc:sldMk cId="3229273526" sldId="498"/>
            <ac:cxnSpMk id="40" creationId="{860209E4-A68A-47CB-A6EA-C821CA52AA9C}"/>
          </ac:cxnSpMkLst>
        </pc:cxnChg>
      </pc:sldChg>
      <pc:sldChg chg="add del">
        <pc:chgData name="VIEN DO" userId="47ab47ee718740a9" providerId="LiveId" clId="{2F1FFCC8-66F7-4D29-A315-6CA8CEF81355}" dt="2021-06-03T02:27:01.306" v="5070" actId="47"/>
        <pc:sldMkLst>
          <pc:docMk/>
          <pc:sldMk cId="1354873007" sldId="499"/>
        </pc:sldMkLst>
      </pc:sldChg>
      <pc:sldChg chg="addSp delSp modSp new mod modAnim">
        <pc:chgData name="VIEN DO" userId="47ab47ee718740a9" providerId="LiveId" clId="{2F1FFCC8-66F7-4D29-A315-6CA8CEF81355}" dt="2021-06-03T10:43:40.258" v="6932"/>
        <pc:sldMkLst>
          <pc:docMk/>
          <pc:sldMk cId="36759060" sldId="500"/>
        </pc:sldMkLst>
        <pc:spChg chg="del">
          <ac:chgData name="VIEN DO" userId="47ab47ee718740a9" providerId="LiveId" clId="{2F1FFCC8-66F7-4D29-A315-6CA8CEF81355}" dt="2021-06-02T01:58:35.789" v="1021" actId="478"/>
          <ac:spMkLst>
            <pc:docMk/>
            <pc:sldMk cId="36759060" sldId="500"/>
            <ac:spMk id="2" creationId="{CECD4899-C879-4D66-97FC-98A4CC23232F}"/>
          </ac:spMkLst>
        </pc:spChg>
        <pc:spChg chg="del">
          <ac:chgData name="VIEN DO" userId="47ab47ee718740a9" providerId="LiveId" clId="{2F1FFCC8-66F7-4D29-A315-6CA8CEF81355}" dt="2021-06-02T01:58:35.789" v="1021" actId="478"/>
          <ac:spMkLst>
            <pc:docMk/>
            <pc:sldMk cId="36759060" sldId="500"/>
            <ac:spMk id="3" creationId="{81D584E2-BA2B-43D4-BD73-C0D899B2A7B6}"/>
          </ac:spMkLst>
        </pc:spChg>
        <pc:spChg chg="add mod">
          <ac:chgData name="VIEN DO" userId="47ab47ee718740a9" providerId="LiveId" clId="{2F1FFCC8-66F7-4D29-A315-6CA8CEF81355}" dt="2021-06-02T01:58:43.868" v="1022"/>
          <ac:spMkLst>
            <pc:docMk/>
            <pc:sldMk cId="36759060" sldId="500"/>
            <ac:spMk id="4" creationId="{60C46DFB-82FE-44F6-AE2C-2E6BAD1019B7}"/>
          </ac:spMkLst>
        </pc:spChg>
        <pc:spChg chg="add mod">
          <ac:chgData name="VIEN DO" userId="47ab47ee718740a9" providerId="LiveId" clId="{2F1FFCC8-66F7-4D29-A315-6CA8CEF81355}" dt="2021-06-02T02:33:03.796" v="1392" actId="20577"/>
          <ac:spMkLst>
            <pc:docMk/>
            <pc:sldMk cId="36759060" sldId="500"/>
            <ac:spMk id="5" creationId="{E844413B-DA2F-49C4-B58C-FB2BAA088943}"/>
          </ac:spMkLst>
        </pc:spChg>
        <pc:spChg chg="add mod">
          <ac:chgData name="VIEN DO" userId="47ab47ee718740a9" providerId="LiveId" clId="{2F1FFCC8-66F7-4D29-A315-6CA8CEF81355}" dt="2021-06-02T01:58:43.868" v="1022"/>
          <ac:spMkLst>
            <pc:docMk/>
            <pc:sldMk cId="36759060" sldId="500"/>
            <ac:spMk id="6" creationId="{ADD5B99C-3A11-484C-9BCA-1F6D451773AA}"/>
          </ac:spMkLst>
        </pc:spChg>
        <pc:spChg chg="add mod">
          <ac:chgData name="VIEN DO" userId="47ab47ee718740a9" providerId="LiveId" clId="{2F1FFCC8-66F7-4D29-A315-6CA8CEF81355}" dt="2021-06-02T01:58:43.868" v="1022"/>
          <ac:spMkLst>
            <pc:docMk/>
            <pc:sldMk cId="36759060" sldId="500"/>
            <ac:spMk id="7" creationId="{43758757-02D3-4743-AA89-7B219ECAEA9E}"/>
          </ac:spMkLst>
        </pc:spChg>
        <pc:spChg chg="add mod">
          <ac:chgData name="VIEN DO" userId="47ab47ee718740a9" providerId="LiveId" clId="{2F1FFCC8-66F7-4D29-A315-6CA8CEF81355}" dt="2021-06-02T01:59:32.703" v="1024" actId="1076"/>
          <ac:spMkLst>
            <pc:docMk/>
            <pc:sldMk cId="36759060" sldId="500"/>
            <ac:spMk id="8" creationId="{A6EC1FA3-7B90-44DB-AB04-15AE22CAC4DE}"/>
          </ac:spMkLst>
        </pc:spChg>
        <pc:picChg chg="add mod">
          <ac:chgData name="VIEN DO" userId="47ab47ee718740a9" providerId="LiveId" clId="{2F1FFCC8-66F7-4D29-A315-6CA8CEF81355}" dt="2021-06-02T01:59:32.703" v="1024" actId="1076"/>
          <ac:picMkLst>
            <pc:docMk/>
            <pc:sldMk cId="36759060" sldId="500"/>
            <ac:picMk id="9" creationId="{014156B5-3683-4B77-A826-4FC78780D0F1}"/>
          </ac:picMkLst>
        </pc:picChg>
        <pc:picChg chg="add mod">
          <ac:chgData name="VIEN DO" userId="47ab47ee718740a9" providerId="LiveId" clId="{2F1FFCC8-66F7-4D29-A315-6CA8CEF81355}" dt="2021-06-02T02:24:49.102" v="1034" actId="14100"/>
          <ac:picMkLst>
            <pc:docMk/>
            <pc:sldMk cId="36759060" sldId="500"/>
            <ac:picMk id="10" creationId="{4F988BDE-2781-4A83-8B83-796E2DB91BEF}"/>
          </ac:picMkLst>
        </pc:picChg>
      </pc:sldChg>
      <pc:sldChg chg="addSp delSp modSp new mod delAnim modAnim">
        <pc:chgData name="VIEN DO" userId="47ab47ee718740a9" providerId="LiveId" clId="{2F1FFCC8-66F7-4D29-A315-6CA8CEF81355}" dt="2021-06-03T10:46:01.636" v="6944"/>
        <pc:sldMkLst>
          <pc:docMk/>
          <pc:sldMk cId="3892830831" sldId="501"/>
        </pc:sldMkLst>
        <pc:spChg chg="del">
          <ac:chgData name="VIEN DO" userId="47ab47ee718740a9" providerId="LiveId" clId="{2F1FFCC8-66F7-4D29-A315-6CA8CEF81355}" dt="2021-06-02T02:25:44.721" v="1038" actId="478"/>
          <ac:spMkLst>
            <pc:docMk/>
            <pc:sldMk cId="3892830831" sldId="501"/>
            <ac:spMk id="2" creationId="{79BACBFC-7B4E-4D64-8241-181D14B7EBBF}"/>
          </ac:spMkLst>
        </pc:spChg>
        <pc:spChg chg="del">
          <ac:chgData name="VIEN DO" userId="47ab47ee718740a9" providerId="LiveId" clId="{2F1FFCC8-66F7-4D29-A315-6CA8CEF81355}" dt="2021-06-02T02:25:43.078" v="1037" actId="478"/>
          <ac:spMkLst>
            <pc:docMk/>
            <pc:sldMk cId="3892830831" sldId="501"/>
            <ac:spMk id="3" creationId="{FE0EAF08-F0FD-43B5-9FCC-EA352D9B5049}"/>
          </ac:spMkLst>
        </pc:spChg>
        <pc:spChg chg="add mod">
          <ac:chgData name="VIEN DO" userId="47ab47ee718740a9" providerId="LiveId" clId="{2F1FFCC8-66F7-4D29-A315-6CA8CEF81355}" dt="2021-06-02T02:25:39.904" v="1036"/>
          <ac:spMkLst>
            <pc:docMk/>
            <pc:sldMk cId="3892830831" sldId="501"/>
            <ac:spMk id="4" creationId="{A1D93F20-A8A1-40CF-8DE7-7C130081B60D}"/>
          </ac:spMkLst>
        </pc:spChg>
        <pc:spChg chg="add mod">
          <ac:chgData name="VIEN DO" userId="47ab47ee718740a9" providerId="LiveId" clId="{2F1FFCC8-66F7-4D29-A315-6CA8CEF81355}" dt="2021-06-02T02:32:59.253" v="1391" actId="20577"/>
          <ac:spMkLst>
            <pc:docMk/>
            <pc:sldMk cId="3892830831" sldId="501"/>
            <ac:spMk id="5" creationId="{5C4D680D-C987-400E-A43C-D9B0042BF9DB}"/>
          </ac:spMkLst>
        </pc:spChg>
        <pc:spChg chg="add mod">
          <ac:chgData name="VIEN DO" userId="47ab47ee718740a9" providerId="LiveId" clId="{2F1FFCC8-66F7-4D29-A315-6CA8CEF81355}" dt="2021-06-02T02:25:39.904" v="1036"/>
          <ac:spMkLst>
            <pc:docMk/>
            <pc:sldMk cId="3892830831" sldId="501"/>
            <ac:spMk id="6" creationId="{7315FAB2-143E-42B3-BA30-9DD7B7B996DD}"/>
          </ac:spMkLst>
        </pc:spChg>
        <pc:spChg chg="add mod">
          <ac:chgData name="VIEN DO" userId="47ab47ee718740a9" providerId="LiveId" clId="{2F1FFCC8-66F7-4D29-A315-6CA8CEF81355}" dt="2021-06-02T02:25:39.904" v="1036"/>
          <ac:spMkLst>
            <pc:docMk/>
            <pc:sldMk cId="3892830831" sldId="501"/>
            <ac:spMk id="7" creationId="{BD481A72-E80D-4E96-AD2B-761589C6405F}"/>
          </ac:spMkLst>
        </pc:spChg>
        <pc:spChg chg="add del mod">
          <ac:chgData name="VIEN DO" userId="47ab47ee718740a9" providerId="LiveId" clId="{2F1FFCC8-66F7-4D29-A315-6CA8CEF81355}" dt="2021-06-02T02:25:53.695" v="1039" actId="478"/>
          <ac:spMkLst>
            <pc:docMk/>
            <pc:sldMk cId="3892830831" sldId="501"/>
            <ac:spMk id="8" creationId="{374BB1CF-F18F-4732-865C-13641EE72CC7}"/>
          </ac:spMkLst>
        </pc:spChg>
        <pc:spChg chg="add mod">
          <ac:chgData name="VIEN DO" userId="47ab47ee718740a9" providerId="LiveId" clId="{2F1FFCC8-66F7-4D29-A315-6CA8CEF81355}" dt="2021-06-02T02:26:04.068" v="1042" actId="1076"/>
          <ac:spMkLst>
            <pc:docMk/>
            <pc:sldMk cId="3892830831" sldId="501"/>
            <ac:spMk id="9" creationId="{433CE77F-0848-4DDB-93D9-67699D9936B8}"/>
          </ac:spMkLst>
        </pc:spChg>
        <pc:spChg chg="mod">
          <ac:chgData name="VIEN DO" userId="47ab47ee718740a9" providerId="LiveId" clId="{2F1FFCC8-66F7-4D29-A315-6CA8CEF81355}" dt="2021-06-02T02:26:14.589" v="1043"/>
          <ac:spMkLst>
            <pc:docMk/>
            <pc:sldMk cId="3892830831" sldId="501"/>
            <ac:spMk id="12" creationId="{0450123A-E3C6-43BA-9967-E74FD8E58F29}"/>
          </ac:spMkLst>
        </pc:spChg>
        <pc:spChg chg="add mod">
          <ac:chgData name="VIEN DO" userId="47ab47ee718740a9" providerId="LiveId" clId="{2F1FFCC8-66F7-4D29-A315-6CA8CEF81355}" dt="2021-06-02T02:26:42.588" v="1045" actId="1076"/>
          <ac:spMkLst>
            <pc:docMk/>
            <pc:sldMk cId="3892830831" sldId="501"/>
            <ac:spMk id="49" creationId="{5D096328-05EC-4381-961C-FB773F790420}"/>
          </ac:spMkLst>
        </pc:spChg>
        <pc:spChg chg="mod topLvl">
          <ac:chgData name="VIEN DO" userId="47ab47ee718740a9" providerId="LiveId" clId="{2F1FFCC8-66F7-4D29-A315-6CA8CEF81355}" dt="2021-06-02T02:26:52.793" v="1047" actId="165"/>
          <ac:spMkLst>
            <pc:docMk/>
            <pc:sldMk cId="3892830831" sldId="501"/>
            <ac:spMk id="52" creationId="{365C8A93-EEEC-4365-8BA9-F5E704CEB2DD}"/>
          </ac:spMkLst>
        </pc:spChg>
        <pc:spChg chg="mod topLvl">
          <ac:chgData name="VIEN DO" userId="47ab47ee718740a9" providerId="LiveId" clId="{2F1FFCC8-66F7-4D29-A315-6CA8CEF81355}" dt="2021-06-02T02:26:52.793" v="1047" actId="165"/>
          <ac:spMkLst>
            <pc:docMk/>
            <pc:sldMk cId="3892830831" sldId="501"/>
            <ac:spMk id="59" creationId="{7F6109E2-C5F3-49A6-A6DA-09AD70870A70}"/>
          </ac:spMkLst>
        </pc:spChg>
        <pc:grpChg chg="add mod">
          <ac:chgData name="VIEN DO" userId="47ab47ee718740a9" providerId="LiveId" clId="{2F1FFCC8-66F7-4D29-A315-6CA8CEF81355}" dt="2021-06-02T02:26:42.588" v="1045" actId="1076"/>
          <ac:grpSpMkLst>
            <pc:docMk/>
            <pc:sldMk cId="3892830831" sldId="501"/>
            <ac:grpSpMk id="11" creationId="{DF5902C1-F676-4AE7-B133-543F5B1B66B2}"/>
          </ac:grpSpMkLst>
        </pc:grpChg>
        <pc:grpChg chg="mod">
          <ac:chgData name="VIEN DO" userId="47ab47ee718740a9" providerId="LiveId" clId="{2F1FFCC8-66F7-4D29-A315-6CA8CEF81355}" dt="2021-06-02T02:26:14.589" v="1043"/>
          <ac:grpSpMkLst>
            <pc:docMk/>
            <pc:sldMk cId="3892830831" sldId="501"/>
            <ac:grpSpMk id="13" creationId="{BD512BFA-B624-416F-949B-C6F2AFE34C96}"/>
          </ac:grpSpMkLst>
        </pc:grpChg>
        <pc:grpChg chg="mod">
          <ac:chgData name="VIEN DO" userId="47ab47ee718740a9" providerId="LiveId" clId="{2F1FFCC8-66F7-4D29-A315-6CA8CEF81355}" dt="2021-06-02T02:26:14.589" v="1043"/>
          <ac:grpSpMkLst>
            <pc:docMk/>
            <pc:sldMk cId="3892830831" sldId="501"/>
            <ac:grpSpMk id="14" creationId="{6B2A7982-5892-4174-A9DC-D3F851D4EAC2}"/>
          </ac:grpSpMkLst>
        </pc:grpChg>
        <pc:grpChg chg="mod">
          <ac:chgData name="VIEN DO" userId="47ab47ee718740a9" providerId="LiveId" clId="{2F1FFCC8-66F7-4D29-A315-6CA8CEF81355}" dt="2021-06-02T02:26:14.589" v="1043"/>
          <ac:grpSpMkLst>
            <pc:docMk/>
            <pc:sldMk cId="3892830831" sldId="501"/>
            <ac:grpSpMk id="15" creationId="{D5CC6886-E246-43E2-9E0B-AB2437B4F0FE}"/>
          </ac:grpSpMkLst>
        </pc:grpChg>
        <pc:grpChg chg="mod">
          <ac:chgData name="VIEN DO" userId="47ab47ee718740a9" providerId="LiveId" clId="{2F1FFCC8-66F7-4D29-A315-6CA8CEF81355}" dt="2021-06-02T02:26:14.589" v="1043"/>
          <ac:grpSpMkLst>
            <pc:docMk/>
            <pc:sldMk cId="3892830831" sldId="501"/>
            <ac:grpSpMk id="16" creationId="{EE5349A8-3F16-4192-8187-E17B33E75AF3}"/>
          </ac:grpSpMkLst>
        </pc:grpChg>
        <pc:grpChg chg="mod">
          <ac:chgData name="VIEN DO" userId="47ab47ee718740a9" providerId="LiveId" clId="{2F1FFCC8-66F7-4D29-A315-6CA8CEF81355}" dt="2021-06-02T02:26:14.589" v="1043"/>
          <ac:grpSpMkLst>
            <pc:docMk/>
            <pc:sldMk cId="3892830831" sldId="501"/>
            <ac:grpSpMk id="17" creationId="{A736A77F-1D03-41EB-97E0-91C7B7D0D22F}"/>
          </ac:grpSpMkLst>
        </pc:grpChg>
        <pc:grpChg chg="mod">
          <ac:chgData name="VIEN DO" userId="47ab47ee718740a9" providerId="LiveId" clId="{2F1FFCC8-66F7-4D29-A315-6CA8CEF81355}" dt="2021-06-02T02:26:14.589" v="1043"/>
          <ac:grpSpMkLst>
            <pc:docMk/>
            <pc:sldMk cId="3892830831" sldId="501"/>
            <ac:grpSpMk id="18" creationId="{642702EE-F196-4C5C-BAE3-5FC833AAF238}"/>
          </ac:grpSpMkLst>
        </pc:grpChg>
        <pc:grpChg chg="mod">
          <ac:chgData name="VIEN DO" userId="47ab47ee718740a9" providerId="LiveId" clId="{2F1FFCC8-66F7-4D29-A315-6CA8CEF81355}" dt="2021-06-02T02:26:14.589" v="1043"/>
          <ac:grpSpMkLst>
            <pc:docMk/>
            <pc:sldMk cId="3892830831" sldId="501"/>
            <ac:grpSpMk id="19" creationId="{575F9AC3-A8AE-4DC7-9F11-AD58F57F9611}"/>
          </ac:grpSpMkLst>
        </pc:grpChg>
        <pc:grpChg chg="mod">
          <ac:chgData name="VIEN DO" userId="47ab47ee718740a9" providerId="LiveId" clId="{2F1FFCC8-66F7-4D29-A315-6CA8CEF81355}" dt="2021-06-02T02:26:14.589" v="1043"/>
          <ac:grpSpMkLst>
            <pc:docMk/>
            <pc:sldMk cId="3892830831" sldId="501"/>
            <ac:grpSpMk id="20" creationId="{EA5121CF-05B7-483B-A1F7-DADE0BA35907}"/>
          </ac:grpSpMkLst>
        </pc:grpChg>
        <pc:grpChg chg="mod">
          <ac:chgData name="VIEN DO" userId="47ab47ee718740a9" providerId="LiveId" clId="{2F1FFCC8-66F7-4D29-A315-6CA8CEF81355}" dt="2021-06-02T02:26:14.589" v="1043"/>
          <ac:grpSpMkLst>
            <pc:docMk/>
            <pc:sldMk cId="3892830831" sldId="501"/>
            <ac:grpSpMk id="21" creationId="{27B0FAE3-8C32-46E6-8678-7AEA64D7CADD}"/>
          </ac:grpSpMkLst>
        </pc:grpChg>
        <pc:grpChg chg="mod">
          <ac:chgData name="VIEN DO" userId="47ab47ee718740a9" providerId="LiveId" clId="{2F1FFCC8-66F7-4D29-A315-6CA8CEF81355}" dt="2021-06-02T02:26:14.589" v="1043"/>
          <ac:grpSpMkLst>
            <pc:docMk/>
            <pc:sldMk cId="3892830831" sldId="501"/>
            <ac:grpSpMk id="22" creationId="{AC248A7E-7CEA-4773-8A32-25F448EEF6A3}"/>
          </ac:grpSpMkLst>
        </pc:grpChg>
        <pc:grpChg chg="mod">
          <ac:chgData name="VIEN DO" userId="47ab47ee718740a9" providerId="LiveId" clId="{2F1FFCC8-66F7-4D29-A315-6CA8CEF81355}" dt="2021-06-02T02:26:14.589" v="1043"/>
          <ac:grpSpMkLst>
            <pc:docMk/>
            <pc:sldMk cId="3892830831" sldId="501"/>
            <ac:grpSpMk id="23" creationId="{0A45B535-E595-4A4A-97C8-1993AFDB50F2}"/>
          </ac:grpSpMkLst>
        </pc:grpChg>
        <pc:grpChg chg="mod">
          <ac:chgData name="VIEN DO" userId="47ab47ee718740a9" providerId="LiveId" clId="{2F1FFCC8-66F7-4D29-A315-6CA8CEF81355}" dt="2021-06-02T02:26:14.589" v="1043"/>
          <ac:grpSpMkLst>
            <pc:docMk/>
            <pc:sldMk cId="3892830831" sldId="501"/>
            <ac:grpSpMk id="24" creationId="{70FE0819-212B-424A-A809-D522FD9DA45E}"/>
          </ac:grpSpMkLst>
        </pc:grpChg>
        <pc:grpChg chg="add del mod">
          <ac:chgData name="VIEN DO" userId="47ab47ee718740a9" providerId="LiveId" clId="{2F1FFCC8-66F7-4D29-A315-6CA8CEF81355}" dt="2021-06-02T02:26:52.793" v="1047" actId="165"/>
          <ac:grpSpMkLst>
            <pc:docMk/>
            <pc:sldMk cId="3892830831" sldId="501"/>
            <ac:grpSpMk id="51" creationId="{489F9B3E-1686-4778-A810-CD668F5C82F3}"/>
          </ac:grpSpMkLst>
        </pc:grpChg>
        <pc:grpChg chg="mod topLvl">
          <ac:chgData name="VIEN DO" userId="47ab47ee718740a9" providerId="LiveId" clId="{2F1FFCC8-66F7-4D29-A315-6CA8CEF81355}" dt="2021-06-02T02:26:52.793" v="1047" actId="165"/>
          <ac:grpSpMkLst>
            <pc:docMk/>
            <pc:sldMk cId="3892830831" sldId="501"/>
            <ac:grpSpMk id="53" creationId="{B554B047-77CC-4182-8DE3-8EB42AF15AD5}"/>
          </ac:grpSpMkLst>
        </pc:grpChg>
        <pc:grpChg chg="mod topLvl">
          <ac:chgData name="VIEN DO" userId="47ab47ee718740a9" providerId="LiveId" clId="{2F1FFCC8-66F7-4D29-A315-6CA8CEF81355}" dt="2021-06-02T02:26:52.793" v="1047" actId="165"/>
          <ac:grpSpMkLst>
            <pc:docMk/>
            <pc:sldMk cId="3892830831" sldId="501"/>
            <ac:grpSpMk id="54" creationId="{65A7D6F9-B4DB-489D-9688-7164FE634C8C}"/>
          </ac:grpSpMkLst>
        </pc:grpChg>
        <pc:grpChg chg="mod topLvl">
          <ac:chgData name="VIEN DO" userId="47ab47ee718740a9" providerId="LiveId" clId="{2F1FFCC8-66F7-4D29-A315-6CA8CEF81355}" dt="2021-06-02T02:26:52.793" v="1047" actId="165"/>
          <ac:grpSpMkLst>
            <pc:docMk/>
            <pc:sldMk cId="3892830831" sldId="501"/>
            <ac:grpSpMk id="55" creationId="{BC9C9B94-A191-4CAA-87DD-9A481CF7612C}"/>
          </ac:grpSpMkLst>
        </pc:grpChg>
        <pc:grpChg chg="mod topLvl">
          <ac:chgData name="VIEN DO" userId="47ab47ee718740a9" providerId="LiveId" clId="{2F1FFCC8-66F7-4D29-A315-6CA8CEF81355}" dt="2021-06-02T02:26:52.793" v="1047" actId="165"/>
          <ac:grpSpMkLst>
            <pc:docMk/>
            <pc:sldMk cId="3892830831" sldId="501"/>
            <ac:grpSpMk id="56" creationId="{F6811874-1164-4F77-B137-CB3FBAED0546}"/>
          </ac:grpSpMkLst>
        </pc:grpChg>
        <pc:grpChg chg="mod topLvl">
          <ac:chgData name="VIEN DO" userId="47ab47ee718740a9" providerId="LiveId" clId="{2F1FFCC8-66F7-4D29-A315-6CA8CEF81355}" dt="2021-06-02T02:26:52.793" v="1047" actId="165"/>
          <ac:grpSpMkLst>
            <pc:docMk/>
            <pc:sldMk cId="3892830831" sldId="501"/>
            <ac:grpSpMk id="57" creationId="{F60433C6-AD8C-471E-AF25-C0D100C67F25}"/>
          </ac:grpSpMkLst>
        </pc:grpChg>
        <pc:grpChg chg="mod topLvl">
          <ac:chgData name="VIEN DO" userId="47ab47ee718740a9" providerId="LiveId" clId="{2F1FFCC8-66F7-4D29-A315-6CA8CEF81355}" dt="2021-06-02T02:26:52.793" v="1047" actId="165"/>
          <ac:grpSpMkLst>
            <pc:docMk/>
            <pc:sldMk cId="3892830831" sldId="501"/>
            <ac:grpSpMk id="58" creationId="{2353593F-F802-4853-B593-1E41303159BC}"/>
          </ac:grpSpMkLst>
        </pc:grpChg>
        <pc:grpChg chg="mod topLvl">
          <ac:chgData name="VIEN DO" userId="47ab47ee718740a9" providerId="LiveId" clId="{2F1FFCC8-66F7-4D29-A315-6CA8CEF81355}" dt="2021-06-02T02:26:52.793" v="1047" actId="165"/>
          <ac:grpSpMkLst>
            <pc:docMk/>
            <pc:sldMk cId="3892830831" sldId="501"/>
            <ac:grpSpMk id="60" creationId="{1F51B2E8-5619-4EAB-91C3-590F33BD0DEB}"/>
          </ac:grpSpMkLst>
        </pc:grpChg>
        <pc:grpChg chg="mod topLvl">
          <ac:chgData name="VIEN DO" userId="47ab47ee718740a9" providerId="LiveId" clId="{2F1FFCC8-66F7-4D29-A315-6CA8CEF81355}" dt="2021-06-02T02:26:52.793" v="1047" actId="165"/>
          <ac:grpSpMkLst>
            <pc:docMk/>
            <pc:sldMk cId="3892830831" sldId="501"/>
            <ac:grpSpMk id="61" creationId="{E1EB40AC-2536-41C4-B7BC-9F5B47526CB2}"/>
          </ac:grpSpMkLst>
        </pc:grpChg>
        <pc:grpChg chg="mod topLvl">
          <ac:chgData name="VIEN DO" userId="47ab47ee718740a9" providerId="LiveId" clId="{2F1FFCC8-66F7-4D29-A315-6CA8CEF81355}" dt="2021-06-02T02:26:52.793" v="1047" actId="165"/>
          <ac:grpSpMkLst>
            <pc:docMk/>
            <pc:sldMk cId="3892830831" sldId="501"/>
            <ac:grpSpMk id="62" creationId="{8ADCFEBC-09F3-437D-A796-17BC6E8A6318}"/>
          </ac:grpSpMkLst>
        </pc:grpChg>
        <pc:grpChg chg="mod topLvl">
          <ac:chgData name="VIEN DO" userId="47ab47ee718740a9" providerId="LiveId" clId="{2F1FFCC8-66F7-4D29-A315-6CA8CEF81355}" dt="2021-06-02T02:26:52.793" v="1047" actId="165"/>
          <ac:grpSpMkLst>
            <pc:docMk/>
            <pc:sldMk cId="3892830831" sldId="501"/>
            <ac:grpSpMk id="63" creationId="{D38080FB-D476-4F18-8190-B659C6BBCDD0}"/>
          </ac:grpSpMkLst>
        </pc:grpChg>
        <pc:grpChg chg="mod topLvl">
          <ac:chgData name="VIEN DO" userId="47ab47ee718740a9" providerId="LiveId" clId="{2F1FFCC8-66F7-4D29-A315-6CA8CEF81355}" dt="2021-06-02T02:26:52.793" v="1047" actId="165"/>
          <ac:grpSpMkLst>
            <pc:docMk/>
            <pc:sldMk cId="3892830831" sldId="501"/>
            <ac:grpSpMk id="64" creationId="{FEF0B3AC-C0B8-4864-ABFE-898B5E3A315F}"/>
          </ac:grpSpMkLst>
        </pc:grpChg>
        <pc:grpChg chg="mod topLvl">
          <ac:chgData name="VIEN DO" userId="47ab47ee718740a9" providerId="LiveId" clId="{2F1FFCC8-66F7-4D29-A315-6CA8CEF81355}" dt="2021-06-02T02:26:52.793" v="1047" actId="165"/>
          <ac:grpSpMkLst>
            <pc:docMk/>
            <pc:sldMk cId="3892830831" sldId="501"/>
            <ac:grpSpMk id="65" creationId="{07AB85C1-8405-462B-8522-B3BC932CE7A4}"/>
          </ac:grpSpMkLst>
        </pc:grpChg>
        <pc:picChg chg="add mod">
          <ac:chgData name="VIEN DO" userId="47ab47ee718740a9" providerId="LiveId" clId="{2F1FFCC8-66F7-4D29-A315-6CA8CEF81355}" dt="2021-06-02T02:26:04.068" v="1042" actId="1076"/>
          <ac:picMkLst>
            <pc:docMk/>
            <pc:sldMk cId="3892830831" sldId="501"/>
            <ac:picMk id="10" creationId="{AC06EE54-48DC-462F-B14E-98E633F5466B}"/>
          </ac:picMkLst>
        </pc:picChg>
        <pc:cxnChg chg="mod">
          <ac:chgData name="VIEN DO" userId="47ab47ee718740a9" providerId="LiveId" clId="{2F1FFCC8-66F7-4D29-A315-6CA8CEF81355}" dt="2021-06-02T02:26:14.589" v="1043"/>
          <ac:cxnSpMkLst>
            <pc:docMk/>
            <pc:sldMk cId="3892830831" sldId="501"/>
            <ac:cxnSpMk id="25" creationId="{78D50DD7-1B26-435D-A7E8-59048D1F13EF}"/>
          </ac:cxnSpMkLst>
        </pc:cxnChg>
        <pc:cxnChg chg="mod">
          <ac:chgData name="VIEN DO" userId="47ab47ee718740a9" providerId="LiveId" clId="{2F1FFCC8-66F7-4D29-A315-6CA8CEF81355}" dt="2021-06-02T02:26:14.589" v="1043"/>
          <ac:cxnSpMkLst>
            <pc:docMk/>
            <pc:sldMk cId="3892830831" sldId="501"/>
            <ac:cxnSpMk id="26" creationId="{E4C505EC-2156-4B09-B29B-B37F2DED39F8}"/>
          </ac:cxnSpMkLst>
        </pc:cxnChg>
        <pc:cxnChg chg="mod">
          <ac:chgData name="VIEN DO" userId="47ab47ee718740a9" providerId="LiveId" clId="{2F1FFCC8-66F7-4D29-A315-6CA8CEF81355}" dt="2021-06-02T02:26:14.589" v="1043"/>
          <ac:cxnSpMkLst>
            <pc:docMk/>
            <pc:sldMk cId="3892830831" sldId="501"/>
            <ac:cxnSpMk id="27" creationId="{18E39535-BE6C-4ABC-9AA9-0BBAF26F2BCF}"/>
          </ac:cxnSpMkLst>
        </pc:cxnChg>
        <pc:cxnChg chg="mod">
          <ac:chgData name="VIEN DO" userId="47ab47ee718740a9" providerId="LiveId" clId="{2F1FFCC8-66F7-4D29-A315-6CA8CEF81355}" dt="2021-06-02T02:26:14.589" v="1043"/>
          <ac:cxnSpMkLst>
            <pc:docMk/>
            <pc:sldMk cId="3892830831" sldId="501"/>
            <ac:cxnSpMk id="28" creationId="{AF66CC99-04D3-44FC-A9CA-81819BBD8A73}"/>
          </ac:cxnSpMkLst>
        </pc:cxnChg>
        <pc:cxnChg chg="mod">
          <ac:chgData name="VIEN DO" userId="47ab47ee718740a9" providerId="LiveId" clId="{2F1FFCC8-66F7-4D29-A315-6CA8CEF81355}" dt="2021-06-02T02:26:14.589" v="1043"/>
          <ac:cxnSpMkLst>
            <pc:docMk/>
            <pc:sldMk cId="3892830831" sldId="501"/>
            <ac:cxnSpMk id="29" creationId="{5162F252-7530-46F1-AEA7-947C0F45DC0A}"/>
          </ac:cxnSpMkLst>
        </pc:cxnChg>
        <pc:cxnChg chg="mod">
          <ac:chgData name="VIEN DO" userId="47ab47ee718740a9" providerId="LiveId" clId="{2F1FFCC8-66F7-4D29-A315-6CA8CEF81355}" dt="2021-06-02T02:26:14.589" v="1043"/>
          <ac:cxnSpMkLst>
            <pc:docMk/>
            <pc:sldMk cId="3892830831" sldId="501"/>
            <ac:cxnSpMk id="30" creationId="{B5B77A76-7764-48F0-98B7-4EFAF3F18EB7}"/>
          </ac:cxnSpMkLst>
        </pc:cxnChg>
        <pc:cxnChg chg="mod">
          <ac:chgData name="VIEN DO" userId="47ab47ee718740a9" providerId="LiveId" clId="{2F1FFCC8-66F7-4D29-A315-6CA8CEF81355}" dt="2021-06-02T02:26:14.589" v="1043"/>
          <ac:cxnSpMkLst>
            <pc:docMk/>
            <pc:sldMk cId="3892830831" sldId="501"/>
            <ac:cxnSpMk id="31" creationId="{B25D1BD7-63CA-48AD-9E6E-EDCEB6A50E02}"/>
          </ac:cxnSpMkLst>
        </pc:cxnChg>
        <pc:cxnChg chg="mod">
          <ac:chgData name="VIEN DO" userId="47ab47ee718740a9" providerId="LiveId" clId="{2F1FFCC8-66F7-4D29-A315-6CA8CEF81355}" dt="2021-06-02T02:26:14.589" v="1043"/>
          <ac:cxnSpMkLst>
            <pc:docMk/>
            <pc:sldMk cId="3892830831" sldId="501"/>
            <ac:cxnSpMk id="32" creationId="{F74FB9AA-1606-4F4D-9CDB-E0DFA159A0BA}"/>
          </ac:cxnSpMkLst>
        </pc:cxnChg>
        <pc:cxnChg chg="mod">
          <ac:chgData name="VIEN DO" userId="47ab47ee718740a9" providerId="LiveId" clId="{2F1FFCC8-66F7-4D29-A315-6CA8CEF81355}" dt="2021-06-02T02:26:14.589" v="1043"/>
          <ac:cxnSpMkLst>
            <pc:docMk/>
            <pc:sldMk cId="3892830831" sldId="501"/>
            <ac:cxnSpMk id="33" creationId="{43D84268-B277-4B73-B669-04D3297D660B}"/>
          </ac:cxnSpMkLst>
        </pc:cxnChg>
        <pc:cxnChg chg="mod">
          <ac:chgData name="VIEN DO" userId="47ab47ee718740a9" providerId="LiveId" clId="{2F1FFCC8-66F7-4D29-A315-6CA8CEF81355}" dt="2021-06-02T02:26:14.589" v="1043"/>
          <ac:cxnSpMkLst>
            <pc:docMk/>
            <pc:sldMk cId="3892830831" sldId="501"/>
            <ac:cxnSpMk id="34" creationId="{E7801ED6-BAC7-4BF0-A71D-981BAE88FB57}"/>
          </ac:cxnSpMkLst>
        </pc:cxnChg>
        <pc:cxnChg chg="mod">
          <ac:chgData name="VIEN DO" userId="47ab47ee718740a9" providerId="LiveId" clId="{2F1FFCC8-66F7-4D29-A315-6CA8CEF81355}" dt="2021-06-02T02:26:14.589" v="1043"/>
          <ac:cxnSpMkLst>
            <pc:docMk/>
            <pc:sldMk cId="3892830831" sldId="501"/>
            <ac:cxnSpMk id="35" creationId="{1CB34737-74B4-4F1B-AD52-7D8027DA4A40}"/>
          </ac:cxnSpMkLst>
        </pc:cxnChg>
        <pc:cxnChg chg="mod">
          <ac:chgData name="VIEN DO" userId="47ab47ee718740a9" providerId="LiveId" clId="{2F1FFCC8-66F7-4D29-A315-6CA8CEF81355}" dt="2021-06-02T02:26:14.589" v="1043"/>
          <ac:cxnSpMkLst>
            <pc:docMk/>
            <pc:sldMk cId="3892830831" sldId="501"/>
            <ac:cxnSpMk id="36" creationId="{AB5681C6-C1A8-4BDB-9E57-CA69C5A1E03A}"/>
          </ac:cxnSpMkLst>
        </pc:cxnChg>
        <pc:cxnChg chg="mod">
          <ac:chgData name="VIEN DO" userId="47ab47ee718740a9" providerId="LiveId" clId="{2F1FFCC8-66F7-4D29-A315-6CA8CEF81355}" dt="2021-06-02T02:26:14.589" v="1043"/>
          <ac:cxnSpMkLst>
            <pc:docMk/>
            <pc:sldMk cId="3892830831" sldId="501"/>
            <ac:cxnSpMk id="37" creationId="{9CDDF3C5-4F3A-4D42-8797-CD284FA0E9D8}"/>
          </ac:cxnSpMkLst>
        </pc:cxnChg>
        <pc:cxnChg chg="mod">
          <ac:chgData name="VIEN DO" userId="47ab47ee718740a9" providerId="LiveId" clId="{2F1FFCC8-66F7-4D29-A315-6CA8CEF81355}" dt="2021-06-02T02:26:14.589" v="1043"/>
          <ac:cxnSpMkLst>
            <pc:docMk/>
            <pc:sldMk cId="3892830831" sldId="501"/>
            <ac:cxnSpMk id="38" creationId="{F97741F0-9FEE-410B-8F21-2C3970A6D755}"/>
          </ac:cxnSpMkLst>
        </pc:cxnChg>
        <pc:cxnChg chg="mod">
          <ac:chgData name="VIEN DO" userId="47ab47ee718740a9" providerId="LiveId" clId="{2F1FFCC8-66F7-4D29-A315-6CA8CEF81355}" dt="2021-06-02T02:26:14.589" v="1043"/>
          <ac:cxnSpMkLst>
            <pc:docMk/>
            <pc:sldMk cId="3892830831" sldId="501"/>
            <ac:cxnSpMk id="39" creationId="{2EB49AB7-E410-4867-9CC8-AB5AD87B3E94}"/>
          </ac:cxnSpMkLst>
        </pc:cxnChg>
        <pc:cxnChg chg="mod">
          <ac:chgData name="VIEN DO" userId="47ab47ee718740a9" providerId="LiveId" clId="{2F1FFCC8-66F7-4D29-A315-6CA8CEF81355}" dt="2021-06-02T02:26:14.589" v="1043"/>
          <ac:cxnSpMkLst>
            <pc:docMk/>
            <pc:sldMk cId="3892830831" sldId="501"/>
            <ac:cxnSpMk id="40" creationId="{C5DD5180-0D38-47BA-A18D-7E5D538310C1}"/>
          </ac:cxnSpMkLst>
        </pc:cxnChg>
        <pc:cxnChg chg="mod">
          <ac:chgData name="VIEN DO" userId="47ab47ee718740a9" providerId="LiveId" clId="{2F1FFCC8-66F7-4D29-A315-6CA8CEF81355}" dt="2021-06-02T02:26:14.589" v="1043"/>
          <ac:cxnSpMkLst>
            <pc:docMk/>
            <pc:sldMk cId="3892830831" sldId="501"/>
            <ac:cxnSpMk id="41" creationId="{55F93926-4B52-4EE9-9E61-D0EDC3CE984B}"/>
          </ac:cxnSpMkLst>
        </pc:cxnChg>
        <pc:cxnChg chg="mod">
          <ac:chgData name="VIEN DO" userId="47ab47ee718740a9" providerId="LiveId" clId="{2F1FFCC8-66F7-4D29-A315-6CA8CEF81355}" dt="2021-06-02T02:26:14.589" v="1043"/>
          <ac:cxnSpMkLst>
            <pc:docMk/>
            <pc:sldMk cId="3892830831" sldId="501"/>
            <ac:cxnSpMk id="42" creationId="{32364A41-658D-4C37-9DA7-AD06475A6840}"/>
          </ac:cxnSpMkLst>
        </pc:cxnChg>
        <pc:cxnChg chg="mod">
          <ac:chgData name="VIEN DO" userId="47ab47ee718740a9" providerId="LiveId" clId="{2F1FFCC8-66F7-4D29-A315-6CA8CEF81355}" dt="2021-06-02T02:26:14.589" v="1043"/>
          <ac:cxnSpMkLst>
            <pc:docMk/>
            <pc:sldMk cId="3892830831" sldId="501"/>
            <ac:cxnSpMk id="43" creationId="{1D292816-67B6-4698-8F1A-F1ED39FBBFD6}"/>
          </ac:cxnSpMkLst>
        </pc:cxnChg>
        <pc:cxnChg chg="mod">
          <ac:chgData name="VIEN DO" userId="47ab47ee718740a9" providerId="LiveId" clId="{2F1FFCC8-66F7-4D29-A315-6CA8CEF81355}" dt="2021-06-02T02:26:14.589" v="1043"/>
          <ac:cxnSpMkLst>
            <pc:docMk/>
            <pc:sldMk cId="3892830831" sldId="501"/>
            <ac:cxnSpMk id="44" creationId="{43799DAB-D0B2-4280-90E5-0CBC6CCE0583}"/>
          </ac:cxnSpMkLst>
        </pc:cxnChg>
        <pc:cxnChg chg="mod">
          <ac:chgData name="VIEN DO" userId="47ab47ee718740a9" providerId="LiveId" clId="{2F1FFCC8-66F7-4D29-A315-6CA8CEF81355}" dt="2021-06-02T02:26:14.589" v="1043"/>
          <ac:cxnSpMkLst>
            <pc:docMk/>
            <pc:sldMk cId="3892830831" sldId="501"/>
            <ac:cxnSpMk id="45" creationId="{84E7596D-F7FC-4765-BB71-94773AC1CD9D}"/>
          </ac:cxnSpMkLst>
        </pc:cxnChg>
        <pc:cxnChg chg="mod">
          <ac:chgData name="VIEN DO" userId="47ab47ee718740a9" providerId="LiveId" clId="{2F1FFCC8-66F7-4D29-A315-6CA8CEF81355}" dt="2021-06-02T02:26:14.589" v="1043"/>
          <ac:cxnSpMkLst>
            <pc:docMk/>
            <pc:sldMk cId="3892830831" sldId="501"/>
            <ac:cxnSpMk id="46" creationId="{8C8FDBDB-8DB7-4EAE-B566-78D422C0EBD5}"/>
          </ac:cxnSpMkLst>
        </pc:cxnChg>
        <pc:cxnChg chg="mod">
          <ac:chgData name="VIEN DO" userId="47ab47ee718740a9" providerId="LiveId" clId="{2F1FFCC8-66F7-4D29-A315-6CA8CEF81355}" dt="2021-06-02T02:26:14.589" v="1043"/>
          <ac:cxnSpMkLst>
            <pc:docMk/>
            <pc:sldMk cId="3892830831" sldId="501"/>
            <ac:cxnSpMk id="47" creationId="{29277E98-FEE2-4582-A013-1BF0A9F488AE}"/>
          </ac:cxnSpMkLst>
        </pc:cxnChg>
        <pc:cxnChg chg="mod">
          <ac:chgData name="VIEN DO" userId="47ab47ee718740a9" providerId="LiveId" clId="{2F1FFCC8-66F7-4D29-A315-6CA8CEF81355}" dt="2021-06-02T02:26:14.589" v="1043"/>
          <ac:cxnSpMkLst>
            <pc:docMk/>
            <pc:sldMk cId="3892830831" sldId="501"/>
            <ac:cxnSpMk id="48" creationId="{A9F3BA41-5484-4C6B-A9BC-4A6F47C04241}"/>
          </ac:cxnSpMkLst>
        </pc:cxnChg>
        <pc:cxnChg chg="add mod">
          <ac:chgData name="VIEN DO" userId="47ab47ee718740a9" providerId="LiveId" clId="{2F1FFCC8-66F7-4D29-A315-6CA8CEF81355}" dt="2021-06-02T02:26:42.588" v="1045" actId="1076"/>
          <ac:cxnSpMkLst>
            <pc:docMk/>
            <pc:sldMk cId="3892830831" sldId="501"/>
            <ac:cxnSpMk id="50" creationId="{287A3F88-50AF-4A1F-B91D-78BF886B93E1}"/>
          </ac:cxnSpMkLst>
        </pc:cxnChg>
        <pc:cxnChg chg="mod">
          <ac:chgData name="VIEN DO" userId="47ab47ee718740a9" providerId="LiveId" clId="{2F1FFCC8-66F7-4D29-A315-6CA8CEF81355}" dt="2021-06-02T02:26:52.793" v="1047" actId="165"/>
          <ac:cxnSpMkLst>
            <pc:docMk/>
            <pc:sldMk cId="3892830831" sldId="501"/>
            <ac:cxnSpMk id="66" creationId="{DDF0F903-358E-45A8-995E-6FDF34C79907}"/>
          </ac:cxnSpMkLst>
        </pc:cxnChg>
        <pc:cxnChg chg="mod">
          <ac:chgData name="VIEN DO" userId="47ab47ee718740a9" providerId="LiveId" clId="{2F1FFCC8-66F7-4D29-A315-6CA8CEF81355}" dt="2021-06-02T02:26:52.793" v="1047" actId="165"/>
          <ac:cxnSpMkLst>
            <pc:docMk/>
            <pc:sldMk cId="3892830831" sldId="501"/>
            <ac:cxnSpMk id="67" creationId="{CB8EA0BE-03B8-49FB-A898-C25814D4D8F1}"/>
          </ac:cxnSpMkLst>
        </pc:cxnChg>
        <pc:cxnChg chg="mod">
          <ac:chgData name="VIEN DO" userId="47ab47ee718740a9" providerId="LiveId" clId="{2F1FFCC8-66F7-4D29-A315-6CA8CEF81355}" dt="2021-06-02T02:26:52.793" v="1047" actId="165"/>
          <ac:cxnSpMkLst>
            <pc:docMk/>
            <pc:sldMk cId="3892830831" sldId="501"/>
            <ac:cxnSpMk id="68" creationId="{94794B3C-905C-4BE4-A11B-D270B882E46C}"/>
          </ac:cxnSpMkLst>
        </pc:cxnChg>
        <pc:cxnChg chg="mod">
          <ac:chgData name="VIEN DO" userId="47ab47ee718740a9" providerId="LiveId" clId="{2F1FFCC8-66F7-4D29-A315-6CA8CEF81355}" dt="2021-06-02T02:26:52.793" v="1047" actId="165"/>
          <ac:cxnSpMkLst>
            <pc:docMk/>
            <pc:sldMk cId="3892830831" sldId="501"/>
            <ac:cxnSpMk id="69" creationId="{E8E78329-E31F-42FF-830D-3CAFA755EA26}"/>
          </ac:cxnSpMkLst>
        </pc:cxnChg>
        <pc:cxnChg chg="mod">
          <ac:chgData name="VIEN DO" userId="47ab47ee718740a9" providerId="LiveId" clId="{2F1FFCC8-66F7-4D29-A315-6CA8CEF81355}" dt="2021-06-02T02:26:52.793" v="1047" actId="165"/>
          <ac:cxnSpMkLst>
            <pc:docMk/>
            <pc:sldMk cId="3892830831" sldId="501"/>
            <ac:cxnSpMk id="70" creationId="{D26A1D93-52A7-457E-8571-4B5B70939805}"/>
          </ac:cxnSpMkLst>
        </pc:cxnChg>
        <pc:cxnChg chg="mod">
          <ac:chgData name="VIEN DO" userId="47ab47ee718740a9" providerId="LiveId" clId="{2F1FFCC8-66F7-4D29-A315-6CA8CEF81355}" dt="2021-06-02T02:26:52.793" v="1047" actId="165"/>
          <ac:cxnSpMkLst>
            <pc:docMk/>
            <pc:sldMk cId="3892830831" sldId="501"/>
            <ac:cxnSpMk id="71" creationId="{6FF40D44-DB00-40A2-AB65-67B0FB4BFBFF}"/>
          </ac:cxnSpMkLst>
        </pc:cxnChg>
        <pc:cxnChg chg="mod">
          <ac:chgData name="VIEN DO" userId="47ab47ee718740a9" providerId="LiveId" clId="{2F1FFCC8-66F7-4D29-A315-6CA8CEF81355}" dt="2021-06-02T02:26:52.793" v="1047" actId="165"/>
          <ac:cxnSpMkLst>
            <pc:docMk/>
            <pc:sldMk cId="3892830831" sldId="501"/>
            <ac:cxnSpMk id="72" creationId="{FB7DB7B3-289C-4E9A-8317-E529DFFF66AD}"/>
          </ac:cxnSpMkLst>
        </pc:cxnChg>
        <pc:cxnChg chg="mod">
          <ac:chgData name="VIEN DO" userId="47ab47ee718740a9" providerId="LiveId" clId="{2F1FFCC8-66F7-4D29-A315-6CA8CEF81355}" dt="2021-06-02T02:26:52.793" v="1047" actId="165"/>
          <ac:cxnSpMkLst>
            <pc:docMk/>
            <pc:sldMk cId="3892830831" sldId="501"/>
            <ac:cxnSpMk id="73" creationId="{42799FDF-73A6-44C3-A86B-38BEC7F540F6}"/>
          </ac:cxnSpMkLst>
        </pc:cxnChg>
        <pc:cxnChg chg="mod">
          <ac:chgData name="VIEN DO" userId="47ab47ee718740a9" providerId="LiveId" clId="{2F1FFCC8-66F7-4D29-A315-6CA8CEF81355}" dt="2021-06-02T02:26:52.793" v="1047" actId="165"/>
          <ac:cxnSpMkLst>
            <pc:docMk/>
            <pc:sldMk cId="3892830831" sldId="501"/>
            <ac:cxnSpMk id="74" creationId="{4629F69F-7346-413E-8DAA-EA635DC2DD5D}"/>
          </ac:cxnSpMkLst>
        </pc:cxnChg>
        <pc:cxnChg chg="mod">
          <ac:chgData name="VIEN DO" userId="47ab47ee718740a9" providerId="LiveId" clId="{2F1FFCC8-66F7-4D29-A315-6CA8CEF81355}" dt="2021-06-02T02:26:52.793" v="1047" actId="165"/>
          <ac:cxnSpMkLst>
            <pc:docMk/>
            <pc:sldMk cId="3892830831" sldId="501"/>
            <ac:cxnSpMk id="75" creationId="{892CD706-3594-41AE-8084-287B25074FFA}"/>
          </ac:cxnSpMkLst>
        </pc:cxnChg>
        <pc:cxnChg chg="mod">
          <ac:chgData name="VIEN DO" userId="47ab47ee718740a9" providerId="LiveId" clId="{2F1FFCC8-66F7-4D29-A315-6CA8CEF81355}" dt="2021-06-02T02:26:52.793" v="1047" actId="165"/>
          <ac:cxnSpMkLst>
            <pc:docMk/>
            <pc:sldMk cId="3892830831" sldId="501"/>
            <ac:cxnSpMk id="76" creationId="{4EE4077A-4D08-4E75-BE9A-4C8F2927C8BC}"/>
          </ac:cxnSpMkLst>
        </pc:cxnChg>
        <pc:cxnChg chg="mod">
          <ac:chgData name="VIEN DO" userId="47ab47ee718740a9" providerId="LiveId" clId="{2F1FFCC8-66F7-4D29-A315-6CA8CEF81355}" dt="2021-06-02T02:26:52.793" v="1047" actId="165"/>
          <ac:cxnSpMkLst>
            <pc:docMk/>
            <pc:sldMk cId="3892830831" sldId="501"/>
            <ac:cxnSpMk id="77" creationId="{29C7EABB-96A5-4B40-B70B-A59CCB7F9F32}"/>
          </ac:cxnSpMkLst>
        </pc:cxnChg>
        <pc:cxnChg chg="mod">
          <ac:chgData name="VIEN DO" userId="47ab47ee718740a9" providerId="LiveId" clId="{2F1FFCC8-66F7-4D29-A315-6CA8CEF81355}" dt="2021-06-02T02:26:52.793" v="1047" actId="165"/>
          <ac:cxnSpMkLst>
            <pc:docMk/>
            <pc:sldMk cId="3892830831" sldId="501"/>
            <ac:cxnSpMk id="78" creationId="{8D83B02B-30CD-4152-9F87-E9E118D3E664}"/>
          </ac:cxnSpMkLst>
        </pc:cxnChg>
        <pc:cxnChg chg="mod">
          <ac:chgData name="VIEN DO" userId="47ab47ee718740a9" providerId="LiveId" clId="{2F1FFCC8-66F7-4D29-A315-6CA8CEF81355}" dt="2021-06-02T02:26:52.793" v="1047" actId="165"/>
          <ac:cxnSpMkLst>
            <pc:docMk/>
            <pc:sldMk cId="3892830831" sldId="501"/>
            <ac:cxnSpMk id="79" creationId="{19931754-786D-409C-8360-25D6365C36BA}"/>
          </ac:cxnSpMkLst>
        </pc:cxnChg>
        <pc:cxnChg chg="mod">
          <ac:chgData name="VIEN DO" userId="47ab47ee718740a9" providerId="LiveId" clId="{2F1FFCC8-66F7-4D29-A315-6CA8CEF81355}" dt="2021-06-02T02:26:52.793" v="1047" actId="165"/>
          <ac:cxnSpMkLst>
            <pc:docMk/>
            <pc:sldMk cId="3892830831" sldId="501"/>
            <ac:cxnSpMk id="80" creationId="{3A60313F-8878-41ED-B179-29B7751E1458}"/>
          </ac:cxnSpMkLst>
        </pc:cxnChg>
        <pc:cxnChg chg="mod">
          <ac:chgData name="VIEN DO" userId="47ab47ee718740a9" providerId="LiveId" clId="{2F1FFCC8-66F7-4D29-A315-6CA8CEF81355}" dt="2021-06-02T02:26:52.793" v="1047" actId="165"/>
          <ac:cxnSpMkLst>
            <pc:docMk/>
            <pc:sldMk cId="3892830831" sldId="501"/>
            <ac:cxnSpMk id="81" creationId="{E520FE57-DEA5-4C12-8415-88EFA744B38A}"/>
          </ac:cxnSpMkLst>
        </pc:cxnChg>
        <pc:cxnChg chg="mod">
          <ac:chgData name="VIEN DO" userId="47ab47ee718740a9" providerId="LiveId" clId="{2F1FFCC8-66F7-4D29-A315-6CA8CEF81355}" dt="2021-06-02T02:26:52.793" v="1047" actId="165"/>
          <ac:cxnSpMkLst>
            <pc:docMk/>
            <pc:sldMk cId="3892830831" sldId="501"/>
            <ac:cxnSpMk id="82" creationId="{50B847B3-4DD8-428C-BC66-A30CCA4FAC37}"/>
          </ac:cxnSpMkLst>
        </pc:cxnChg>
        <pc:cxnChg chg="mod">
          <ac:chgData name="VIEN DO" userId="47ab47ee718740a9" providerId="LiveId" clId="{2F1FFCC8-66F7-4D29-A315-6CA8CEF81355}" dt="2021-06-02T02:26:52.793" v="1047" actId="165"/>
          <ac:cxnSpMkLst>
            <pc:docMk/>
            <pc:sldMk cId="3892830831" sldId="501"/>
            <ac:cxnSpMk id="83" creationId="{EE621B7C-9A32-4E45-AA57-E55EB5C32687}"/>
          </ac:cxnSpMkLst>
        </pc:cxnChg>
        <pc:cxnChg chg="mod">
          <ac:chgData name="VIEN DO" userId="47ab47ee718740a9" providerId="LiveId" clId="{2F1FFCC8-66F7-4D29-A315-6CA8CEF81355}" dt="2021-06-02T02:26:52.793" v="1047" actId="165"/>
          <ac:cxnSpMkLst>
            <pc:docMk/>
            <pc:sldMk cId="3892830831" sldId="501"/>
            <ac:cxnSpMk id="84" creationId="{ADCFBC7A-BF40-4D4A-A94A-B92F37D31266}"/>
          </ac:cxnSpMkLst>
        </pc:cxnChg>
        <pc:cxnChg chg="mod">
          <ac:chgData name="VIEN DO" userId="47ab47ee718740a9" providerId="LiveId" clId="{2F1FFCC8-66F7-4D29-A315-6CA8CEF81355}" dt="2021-06-02T02:26:52.793" v="1047" actId="165"/>
          <ac:cxnSpMkLst>
            <pc:docMk/>
            <pc:sldMk cId="3892830831" sldId="501"/>
            <ac:cxnSpMk id="85" creationId="{E0FDC477-0A4A-47B7-8C97-EB289F3C59EB}"/>
          </ac:cxnSpMkLst>
        </pc:cxnChg>
        <pc:cxnChg chg="mod">
          <ac:chgData name="VIEN DO" userId="47ab47ee718740a9" providerId="LiveId" clId="{2F1FFCC8-66F7-4D29-A315-6CA8CEF81355}" dt="2021-06-02T02:26:52.793" v="1047" actId="165"/>
          <ac:cxnSpMkLst>
            <pc:docMk/>
            <pc:sldMk cId="3892830831" sldId="501"/>
            <ac:cxnSpMk id="86" creationId="{7F292DFA-A92D-4BB4-AC8B-2AF2AAB98E69}"/>
          </ac:cxnSpMkLst>
        </pc:cxnChg>
        <pc:cxnChg chg="mod">
          <ac:chgData name="VIEN DO" userId="47ab47ee718740a9" providerId="LiveId" clId="{2F1FFCC8-66F7-4D29-A315-6CA8CEF81355}" dt="2021-06-02T02:26:52.793" v="1047" actId="165"/>
          <ac:cxnSpMkLst>
            <pc:docMk/>
            <pc:sldMk cId="3892830831" sldId="501"/>
            <ac:cxnSpMk id="87" creationId="{1F6F33D3-D118-4FB5-BCFE-502C572552D5}"/>
          </ac:cxnSpMkLst>
        </pc:cxnChg>
        <pc:cxnChg chg="mod">
          <ac:chgData name="VIEN DO" userId="47ab47ee718740a9" providerId="LiveId" clId="{2F1FFCC8-66F7-4D29-A315-6CA8CEF81355}" dt="2021-06-02T02:26:52.793" v="1047" actId="165"/>
          <ac:cxnSpMkLst>
            <pc:docMk/>
            <pc:sldMk cId="3892830831" sldId="501"/>
            <ac:cxnSpMk id="88" creationId="{097F52FB-6631-4158-90C2-C21D10AB5899}"/>
          </ac:cxnSpMkLst>
        </pc:cxnChg>
        <pc:cxnChg chg="mod">
          <ac:chgData name="VIEN DO" userId="47ab47ee718740a9" providerId="LiveId" clId="{2F1FFCC8-66F7-4D29-A315-6CA8CEF81355}" dt="2021-06-02T02:26:52.793" v="1047" actId="165"/>
          <ac:cxnSpMkLst>
            <pc:docMk/>
            <pc:sldMk cId="3892830831" sldId="501"/>
            <ac:cxnSpMk id="89" creationId="{A5A7F54E-CCFF-4875-8A65-0C4E69D49467}"/>
          </ac:cxnSpMkLst>
        </pc:cxnChg>
      </pc:sldChg>
      <pc:sldChg chg="addSp delSp modSp new mod modAnim">
        <pc:chgData name="VIEN DO" userId="47ab47ee718740a9" providerId="LiveId" clId="{2F1FFCC8-66F7-4D29-A315-6CA8CEF81355}" dt="2021-06-03T10:47:01.898" v="6955"/>
        <pc:sldMkLst>
          <pc:docMk/>
          <pc:sldMk cId="1261494046" sldId="502"/>
        </pc:sldMkLst>
        <pc:spChg chg="del">
          <ac:chgData name="VIEN DO" userId="47ab47ee718740a9" providerId="LiveId" clId="{2F1FFCC8-66F7-4D29-A315-6CA8CEF81355}" dt="2021-06-02T02:27:11.322" v="1049" actId="478"/>
          <ac:spMkLst>
            <pc:docMk/>
            <pc:sldMk cId="1261494046" sldId="502"/>
            <ac:spMk id="2" creationId="{9DC36B6B-F27B-4974-BE33-6C67F0875194}"/>
          </ac:spMkLst>
        </pc:spChg>
        <pc:spChg chg="del">
          <ac:chgData name="VIEN DO" userId="47ab47ee718740a9" providerId="LiveId" clId="{2F1FFCC8-66F7-4D29-A315-6CA8CEF81355}" dt="2021-06-02T02:27:11.322" v="1049" actId="478"/>
          <ac:spMkLst>
            <pc:docMk/>
            <pc:sldMk cId="1261494046" sldId="502"/>
            <ac:spMk id="3" creationId="{A0F445A4-F81C-410D-9735-D7F68AAAAC20}"/>
          </ac:spMkLst>
        </pc:spChg>
        <pc:spChg chg="add mod">
          <ac:chgData name="VIEN DO" userId="47ab47ee718740a9" providerId="LiveId" clId="{2F1FFCC8-66F7-4D29-A315-6CA8CEF81355}" dt="2021-06-02T02:27:12.044" v="1050"/>
          <ac:spMkLst>
            <pc:docMk/>
            <pc:sldMk cId="1261494046" sldId="502"/>
            <ac:spMk id="4" creationId="{3A7A2DB9-6F84-4008-ABE5-B65712F58220}"/>
          </ac:spMkLst>
        </pc:spChg>
        <pc:spChg chg="add mod">
          <ac:chgData name="VIEN DO" userId="47ab47ee718740a9" providerId="LiveId" clId="{2F1FFCC8-66F7-4D29-A315-6CA8CEF81355}" dt="2021-06-02T02:32:53.676" v="1390" actId="20577"/>
          <ac:spMkLst>
            <pc:docMk/>
            <pc:sldMk cId="1261494046" sldId="502"/>
            <ac:spMk id="5" creationId="{5BF73C4F-DCCB-4D3D-9F6C-FAA724190237}"/>
          </ac:spMkLst>
        </pc:spChg>
        <pc:spChg chg="add mod">
          <ac:chgData name="VIEN DO" userId="47ab47ee718740a9" providerId="LiveId" clId="{2F1FFCC8-66F7-4D29-A315-6CA8CEF81355}" dt="2021-06-02T02:27:12.044" v="1050"/>
          <ac:spMkLst>
            <pc:docMk/>
            <pc:sldMk cId="1261494046" sldId="502"/>
            <ac:spMk id="6" creationId="{9CF628D7-2511-477E-A722-CC4841126A6B}"/>
          </ac:spMkLst>
        </pc:spChg>
        <pc:spChg chg="add mod">
          <ac:chgData name="VIEN DO" userId="47ab47ee718740a9" providerId="LiveId" clId="{2F1FFCC8-66F7-4D29-A315-6CA8CEF81355}" dt="2021-06-02T02:27:12.044" v="1050"/>
          <ac:spMkLst>
            <pc:docMk/>
            <pc:sldMk cId="1261494046" sldId="502"/>
            <ac:spMk id="7" creationId="{67FBF30A-CAFD-4BB7-AA87-FD4654091AF4}"/>
          </ac:spMkLst>
        </pc:spChg>
        <pc:spChg chg="add mod">
          <ac:chgData name="VIEN DO" userId="47ab47ee718740a9" providerId="LiveId" clId="{2F1FFCC8-66F7-4D29-A315-6CA8CEF81355}" dt="2021-06-02T02:27:48.016" v="1094" actId="1076"/>
          <ac:spMkLst>
            <pc:docMk/>
            <pc:sldMk cId="1261494046" sldId="502"/>
            <ac:spMk id="8" creationId="{6AEB81EE-2DEB-4AB0-8663-BCC3C82FFAAF}"/>
          </ac:spMkLst>
        </pc:spChg>
        <pc:spChg chg="mod">
          <ac:chgData name="VIEN DO" userId="47ab47ee718740a9" providerId="LiveId" clId="{2F1FFCC8-66F7-4D29-A315-6CA8CEF81355}" dt="2021-06-02T02:27:37.171" v="1088"/>
          <ac:spMkLst>
            <pc:docMk/>
            <pc:sldMk cId="1261494046" sldId="502"/>
            <ac:spMk id="11" creationId="{D3FE9AF5-2FFD-4F55-BF59-7B03E90D890F}"/>
          </ac:spMkLst>
        </pc:spChg>
        <pc:spChg chg="add del mod">
          <ac:chgData name="VIEN DO" userId="47ab47ee718740a9" providerId="LiveId" clId="{2F1FFCC8-66F7-4D29-A315-6CA8CEF81355}" dt="2021-06-02T02:27:42.092" v="1091"/>
          <ac:spMkLst>
            <pc:docMk/>
            <pc:sldMk cId="1261494046" sldId="502"/>
            <ac:spMk id="42" creationId="{C51ACF30-74AF-46EB-A7E3-B73625DD0EC9}"/>
          </ac:spMkLst>
        </pc:spChg>
        <pc:spChg chg="mod">
          <ac:chgData name="VIEN DO" userId="47ab47ee718740a9" providerId="LiveId" clId="{2F1FFCC8-66F7-4D29-A315-6CA8CEF81355}" dt="2021-06-02T02:27:37.171" v="1088"/>
          <ac:spMkLst>
            <pc:docMk/>
            <pc:sldMk cId="1261494046" sldId="502"/>
            <ac:spMk id="44" creationId="{7D9A0C3B-6D98-422A-B2B9-2AF217A3A09E}"/>
          </ac:spMkLst>
        </pc:spChg>
        <pc:spChg chg="mod">
          <ac:chgData name="VIEN DO" userId="47ab47ee718740a9" providerId="LiveId" clId="{2F1FFCC8-66F7-4D29-A315-6CA8CEF81355}" dt="2021-06-02T02:27:37.171" v="1088"/>
          <ac:spMkLst>
            <pc:docMk/>
            <pc:sldMk cId="1261494046" sldId="502"/>
            <ac:spMk id="76" creationId="{BFF7F90E-B578-4F6D-BB1E-BBEB7A279360}"/>
          </ac:spMkLst>
        </pc:spChg>
        <pc:spChg chg="mod">
          <ac:chgData name="VIEN DO" userId="47ab47ee718740a9" providerId="LiveId" clId="{2F1FFCC8-66F7-4D29-A315-6CA8CEF81355}" dt="2021-06-02T02:27:37.171" v="1088"/>
          <ac:spMkLst>
            <pc:docMk/>
            <pc:sldMk cId="1261494046" sldId="502"/>
            <ac:spMk id="98" creationId="{4AA1B321-3D71-4950-B966-E1B972C8F420}"/>
          </ac:spMkLst>
        </pc:spChg>
        <pc:spChg chg="mod">
          <ac:chgData name="VIEN DO" userId="47ab47ee718740a9" providerId="LiveId" clId="{2F1FFCC8-66F7-4D29-A315-6CA8CEF81355}" dt="2021-06-02T02:27:37.171" v="1088"/>
          <ac:spMkLst>
            <pc:docMk/>
            <pc:sldMk cId="1261494046" sldId="502"/>
            <ac:spMk id="99" creationId="{6D973683-9E19-47EF-9644-2CED451ECB09}"/>
          </ac:spMkLst>
        </pc:spChg>
        <pc:spChg chg="mod">
          <ac:chgData name="VIEN DO" userId="47ab47ee718740a9" providerId="LiveId" clId="{2F1FFCC8-66F7-4D29-A315-6CA8CEF81355}" dt="2021-06-02T02:27:37.171" v="1088"/>
          <ac:spMkLst>
            <pc:docMk/>
            <pc:sldMk cId="1261494046" sldId="502"/>
            <ac:spMk id="101" creationId="{1BFBF2F8-2B1D-4A44-BEB1-B4BA10433D30}"/>
          </ac:spMkLst>
        </pc:spChg>
        <pc:spChg chg="mod">
          <ac:chgData name="VIEN DO" userId="47ab47ee718740a9" providerId="LiveId" clId="{2F1FFCC8-66F7-4D29-A315-6CA8CEF81355}" dt="2021-06-02T02:27:37.171" v="1088"/>
          <ac:spMkLst>
            <pc:docMk/>
            <pc:sldMk cId="1261494046" sldId="502"/>
            <ac:spMk id="102" creationId="{A8B33B5C-E187-45AA-8E4E-74950E583D7F}"/>
          </ac:spMkLst>
        </pc:spChg>
        <pc:spChg chg="mod">
          <ac:chgData name="VIEN DO" userId="47ab47ee718740a9" providerId="LiveId" clId="{2F1FFCC8-66F7-4D29-A315-6CA8CEF81355}" dt="2021-06-02T02:27:43.967" v="1092"/>
          <ac:spMkLst>
            <pc:docMk/>
            <pc:sldMk cId="1261494046" sldId="502"/>
            <ac:spMk id="105" creationId="{FAB3F01C-1569-4475-AC0E-F57056348B64}"/>
          </ac:spMkLst>
        </pc:spChg>
        <pc:spChg chg="add del mod">
          <ac:chgData name="VIEN DO" userId="47ab47ee718740a9" providerId="LiveId" clId="{2F1FFCC8-66F7-4D29-A315-6CA8CEF81355}" dt="2021-06-02T02:27:48.600" v="1095"/>
          <ac:spMkLst>
            <pc:docMk/>
            <pc:sldMk cId="1261494046" sldId="502"/>
            <ac:spMk id="136" creationId="{9B825D4F-D6D3-4DEF-ACD2-06346F4B12CF}"/>
          </ac:spMkLst>
        </pc:spChg>
        <pc:spChg chg="mod">
          <ac:chgData name="VIEN DO" userId="47ab47ee718740a9" providerId="LiveId" clId="{2F1FFCC8-66F7-4D29-A315-6CA8CEF81355}" dt="2021-06-02T02:27:43.967" v="1092"/>
          <ac:spMkLst>
            <pc:docMk/>
            <pc:sldMk cId="1261494046" sldId="502"/>
            <ac:spMk id="138" creationId="{2C469D13-666C-4A7A-8845-8A71876C6E81}"/>
          </ac:spMkLst>
        </pc:spChg>
        <pc:spChg chg="mod">
          <ac:chgData name="VIEN DO" userId="47ab47ee718740a9" providerId="LiveId" clId="{2F1FFCC8-66F7-4D29-A315-6CA8CEF81355}" dt="2021-06-02T02:27:43.967" v="1092"/>
          <ac:spMkLst>
            <pc:docMk/>
            <pc:sldMk cId="1261494046" sldId="502"/>
            <ac:spMk id="170" creationId="{5BD18429-5ACE-4CA2-AB90-E8B70F2D62EE}"/>
          </ac:spMkLst>
        </pc:spChg>
        <pc:spChg chg="mod">
          <ac:chgData name="VIEN DO" userId="47ab47ee718740a9" providerId="LiveId" clId="{2F1FFCC8-66F7-4D29-A315-6CA8CEF81355}" dt="2021-06-02T02:27:43.967" v="1092"/>
          <ac:spMkLst>
            <pc:docMk/>
            <pc:sldMk cId="1261494046" sldId="502"/>
            <ac:spMk id="192" creationId="{E9D8249A-7540-4207-8937-62B5134DB54D}"/>
          </ac:spMkLst>
        </pc:spChg>
        <pc:spChg chg="mod">
          <ac:chgData name="VIEN DO" userId="47ab47ee718740a9" providerId="LiveId" clId="{2F1FFCC8-66F7-4D29-A315-6CA8CEF81355}" dt="2021-06-02T02:27:43.967" v="1092"/>
          <ac:spMkLst>
            <pc:docMk/>
            <pc:sldMk cId="1261494046" sldId="502"/>
            <ac:spMk id="193" creationId="{3DA6F1F2-A7B8-447C-A769-029740BCE4FE}"/>
          </ac:spMkLst>
        </pc:spChg>
        <pc:spChg chg="mod">
          <ac:chgData name="VIEN DO" userId="47ab47ee718740a9" providerId="LiveId" clId="{2F1FFCC8-66F7-4D29-A315-6CA8CEF81355}" dt="2021-06-02T02:27:43.967" v="1092"/>
          <ac:spMkLst>
            <pc:docMk/>
            <pc:sldMk cId="1261494046" sldId="502"/>
            <ac:spMk id="195" creationId="{7C39F9A2-33C1-4A45-855C-918BC7B2BE17}"/>
          </ac:spMkLst>
        </pc:spChg>
        <pc:spChg chg="mod">
          <ac:chgData name="VIEN DO" userId="47ab47ee718740a9" providerId="LiveId" clId="{2F1FFCC8-66F7-4D29-A315-6CA8CEF81355}" dt="2021-06-02T02:27:43.967" v="1092"/>
          <ac:spMkLst>
            <pc:docMk/>
            <pc:sldMk cId="1261494046" sldId="502"/>
            <ac:spMk id="196" creationId="{8F83CC43-7E85-40D8-9AB2-0218214D65AF}"/>
          </ac:spMkLst>
        </pc:spChg>
        <pc:spChg chg="mod">
          <ac:chgData name="VIEN DO" userId="47ab47ee718740a9" providerId="LiveId" clId="{2F1FFCC8-66F7-4D29-A315-6CA8CEF81355}" dt="2021-06-02T02:27:49.720" v="1096"/>
          <ac:spMkLst>
            <pc:docMk/>
            <pc:sldMk cId="1261494046" sldId="502"/>
            <ac:spMk id="199" creationId="{DF75830E-91E5-49A4-82CB-37BBC54BC3D8}"/>
          </ac:spMkLst>
        </pc:spChg>
        <pc:spChg chg="add mod">
          <ac:chgData name="VIEN DO" userId="47ab47ee718740a9" providerId="LiveId" clId="{2F1FFCC8-66F7-4D29-A315-6CA8CEF81355}" dt="2021-06-02T02:27:59.943" v="1097" actId="1076"/>
          <ac:spMkLst>
            <pc:docMk/>
            <pc:sldMk cId="1261494046" sldId="502"/>
            <ac:spMk id="230" creationId="{0CFBB0E6-9456-4C5D-AEB3-883B7246E29C}"/>
          </ac:spMkLst>
        </pc:spChg>
        <pc:spChg chg="mod">
          <ac:chgData name="VIEN DO" userId="47ab47ee718740a9" providerId="LiveId" clId="{2F1FFCC8-66F7-4D29-A315-6CA8CEF81355}" dt="2021-06-02T02:27:49.720" v="1096"/>
          <ac:spMkLst>
            <pc:docMk/>
            <pc:sldMk cId="1261494046" sldId="502"/>
            <ac:spMk id="232" creationId="{096503DE-36DF-45E9-8031-C193E42CED5F}"/>
          </ac:spMkLst>
        </pc:spChg>
        <pc:spChg chg="mod">
          <ac:chgData name="VIEN DO" userId="47ab47ee718740a9" providerId="LiveId" clId="{2F1FFCC8-66F7-4D29-A315-6CA8CEF81355}" dt="2021-06-02T02:27:49.720" v="1096"/>
          <ac:spMkLst>
            <pc:docMk/>
            <pc:sldMk cId="1261494046" sldId="502"/>
            <ac:spMk id="264" creationId="{B539EF5E-F6D7-43EB-BA2D-5AD5C0F7B874}"/>
          </ac:spMkLst>
        </pc:spChg>
        <pc:spChg chg="mod">
          <ac:chgData name="VIEN DO" userId="47ab47ee718740a9" providerId="LiveId" clId="{2F1FFCC8-66F7-4D29-A315-6CA8CEF81355}" dt="2021-06-02T02:27:49.720" v="1096"/>
          <ac:spMkLst>
            <pc:docMk/>
            <pc:sldMk cId="1261494046" sldId="502"/>
            <ac:spMk id="286" creationId="{FB6B175F-4E19-4AE7-9181-2AB440E4F773}"/>
          </ac:spMkLst>
        </pc:spChg>
        <pc:spChg chg="mod">
          <ac:chgData name="VIEN DO" userId="47ab47ee718740a9" providerId="LiveId" clId="{2F1FFCC8-66F7-4D29-A315-6CA8CEF81355}" dt="2021-06-02T02:27:49.720" v="1096"/>
          <ac:spMkLst>
            <pc:docMk/>
            <pc:sldMk cId="1261494046" sldId="502"/>
            <ac:spMk id="287" creationId="{88B706D8-1468-4E59-9320-FB2848F5CB72}"/>
          </ac:spMkLst>
        </pc:spChg>
        <pc:spChg chg="mod">
          <ac:chgData name="VIEN DO" userId="47ab47ee718740a9" providerId="LiveId" clId="{2F1FFCC8-66F7-4D29-A315-6CA8CEF81355}" dt="2021-06-02T02:27:49.720" v="1096"/>
          <ac:spMkLst>
            <pc:docMk/>
            <pc:sldMk cId="1261494046" sldId="502"/>
            <ac:spMk id="289" creationId="{B978DA16-F4C5-48CE-8DF0-AF7F2FF119A5}"/>
          </ac:spMkLst>
        </pc:spChg>
        <pc:spChg chg="mod">
          <ac:chgData name="VIEN DO" userId="47ab47ee718740a9" providerId="LiveId" clId="{2F1FFCC8-66F7-4D29-A315-6CA8CEF81355}" dt="2021-06-02T02:27:49.720" v="1096"/>
          <ac:spMkLst>
            <pc:docMk/>
            <pc:sldMk cId="1261494046" sldId="502"/>
            <ac:spMk id="290" creationId="{F6F3DC98-2CBE-4F16-9AD0-A8F843739252}"/>
          </ac:spMkLst>
        </pc:spChg>
        <pc:grpChg chg="add del mod">
          <ac:chgData name="VIEN DO" userId="47ab47ee718740a9" providerId="LiveId" clId="{2F1FFCC8-66F7-4D29-A315-6CA8CEF81355}" dt="2021-06-02T02:27:42.092" v="1091"/>
          <ac:grpSpMkLst>
            <pc:docMk/>
            <pc:sldMk cId="1261494046" sldId="502"/>
            <ac:grpSpMk id="10" creationId="{CCF9B3BC-B592-447D-97CF-A52F4A077D26}"/>
          </ac:grpSpMkLst>
        </pc:grpChg>
        <pc:grpChg chg="mod">
          <ac:chgData name="VIEN DO" userId="47ab47ee718740a9" providerId="LiveId" clId="{2F1FFCC8-66F7-4D29-A315-6CA8CEF81355}" dt="2021-06-02T02:27:37.171" v="1088"/>
          <ac:grpSpMkLst>
            <pc:docMk/>
            <pc:sldMk cId="1261494046" sldId="502"/>
            <ac:grpSpMk id="12" creationId="{AC9D63FD-73A5-4112-BE54-2A8E6B03F396}"/>
          </ac:grpSpMkLst>
        </pc:grpChg>
        <pc:grpChg chg="mod">
          <ac:chgData name="VIEN DO" userId="47ab47ee718740a9" providerId="LiveId" clId="{2F1FFCC8-66F7-4D29-A315-6CA8CEF81355}" dt="2021-06-02T02:27:37.171" v="1088"/>
          <ac:grpSpMkLst>
            <pc:docMk/>
            <pc:sldMk cId="1261494046" sldId="502"/>
            <ac:grpSpMk id="13" creationId="{9B1BB883-A5CF-4A24-AAE5-3FA8039A06C9}"/>
          </ac:grpSpMkLst>
        </pc:grpChg>
        <pc:grpChg chg="mod">
          <ac:chgData name="VIEN DO" userId="47ab47ee718740a9" providerId="LiveId" clId="{2F1FFCC8-66F7-4D29-A315-6CA8CEF81355}" dt="2021-06-02T02:27:37.171" v="1088"/>
          <ac:grpSpMkLst>
            <pc:docMk/>
            <pc:sldMk cId="1261494046" sldId="502"/>
            <ac:grpSpMk id="14" creationId="{F4D30441-5153-4C7B-9A49-CA93DBE23366}"/>
          </ac:grpSpMkLst>
        </pc:grpChg>
        <pc:grpChg chg="mod">
          <ac:chgData name="VIEN DO" userId="47ab47ee718740a9" providerId="LiveId" clId="{2F1FFCC8-66F7-4D29-A315-6CA8CEF81355}" dt="2021-06-02T02:27:37.171" v="1088"/>
          <ac:grpSpMkLst>
            <pc:docMk/>
            <pc:sldMk cId="1261494046" sldId="502"/>
            <ac:grpSpMk id="15" creationId="{D67295A2-1F83-40DF-93A8-8DE4FA30C2CC}"/>
          </ac:grpSpMkLst>
        </pc:grpChg>
        <pc:grpChg chg="mod">
          <ac:chgData name="VIEN DO" userId="47ab47ee718740a9" providerId="LiveId" clId="{2F1FFCC8-66F7-4D29-A315-6CA8CEF81355}" dt="2021-06-02T02:27:37.171" v="1088"/>
          <ac:grpSpMkLst>
            <pc:docMk/>
            <pc:sldMk cId="1261494046" sldId="502"/>
            <ac:grpSpMk id="16" creationId="{90B82FDF-4D7B-465C-82E9-65B091007A27}"/>
          </ac:grpSpMkLst>
        </pc:grpChg>
        <pc:grpChg chg="mod">
          <ac:chgData name="VIEN DO" userId="47ab47ee718740a9" providerId="LiveId" clId="{2F1FFCC8-66F7-4D29-A315-6CA8CEF81355}" dt="2021-06-02T02:27:37.171" v="1088"/>
          <ac:grpSpMkLst>
            <pc:docMk/>
            <pc:sldMk cId="1261494046" sldId="502"/>
            <ac:grpSpMk id="17" creationId="{3E5EFF27-0204-4E43-8024-09AD0418C8AE}"/>
          </ac:grpSpMkLst>
        </pc:grpChg>
        <pc:grpChg chg="mod">
          <ac:chgData name="VIEN DO" userId="47ab47ee718740a9" providerId="LiveId" clId="{2F1FFCC8-66F7-4D29-A315-6CA8CEF81355}" dt="2021-06-02T02:27:37.171" v="1088"/>
          <ac:grpSpMkLst>
            <pc:docMk/>
            <pc:sldMk cId="1261494046" sldId="502"/>
            <ac:grpSpMk id="18" creationId="{9FE1ECB6-3986-4552-B474-6729BF38C106}"/>
          </ac:grpSpMkLst>
        </pc:grpChg>
        <pc:grpChg chg="mod">
          <ac:chgData name="VIEN DO" userId="47ab47ee718740a9" providerId="LiveId" clId="{2F1FFCC8-66F7-4D29-A315-6CA8CEF81355}" dt="2021-06-02T02:27:37.171" v="1088"/>
          <ac:grpSpMkLst>
            <pc:docMk/>
            <pc:sldMk cId="1261494046" sldId="502"/>
            <ac:grpSpMk id="19" creationId="{345CE289-56F0-43CD-899A-8A7ED9CF558D}"/>
          </ac:grpSpMkLst>
        </pc:grpChg>
        <pc:grpChg chg="mod">
          <ac:chgData name="VIEN DO" userId="47ab47ee718740a9" providerId="LiveId" clId="{2F1FFCC8-66F7-4D29-A315-6CA8CEF81355}" dt="2021-06-02T02:27:37.171" v="1088"/>
          <ac:grpSpMkLst>
            <pc:docMk/>
            <pc:sldMk cId="1261494046" sldId="502"/>
            <ac:grpSpMk id="20" creationId="{AAF80363-FD4D-4DC9-A414-F78F0765DB82}"/>
          </ac:grpSpMkLst>
        </pc:grpChg>
        <pc:grpChg chg="mod">
          <ac:chgData name="VIEN DO" userId="47ab47ee718740a9" providerId="LiveId" clId="{2F1FFCC8-66F7-4D29-A315-6CA8CEF81355}" dt="2021-06-02T02:27:37.171" v="1088"/>
          <ac:grpSpMkLst>
            <pc:docMk/>
            <pc:sldMk cId="1261494046" sldId="502"/>
            <ac:grpSpMk id="21" creationId="{E2CAFB75-C341-4C74-8FA1-082FC4F95567}"/>
          </ac:grpSpMkLst>
        </pc:grpChg>
        <pc:grpChg chg="add del mod">
          <ac:chgData name="VIEN DO" userId="47ab47ee718740a9" providerId="LiveId" clId="{2F1FFCC8-66F7-4D29-A315-6CA8CEF81355}" dt="2021-06-02T02:27:42.092" v="1091"/>
          <ac:grpSpMkLst>
            <pc:docMk/>
            <pc:sldMk cId="1261494046" sldId="502"/>
            <ac:grpSpMk id="43" creationId="{0966CBEE-F7C3-4EEB-A2EC-2238EEF73B68}"/>
          </ac:grpSpMkLst>
        </pc:grpChg>
        <pc:grpChg chg="mod">
          <ac:chgData name="VIEN DO" userId="47ab47ee718740a9" providerId="LiveId" clId="{2F1FFCC8-66F7-4D29-A315-6CA8CEF81355}" dt="2021-06-02T02:27:37.171" v="1088"/>
          <ac:grpSpMkLst>
            <pc:docMk/>
            <pc:sldMk cId="1261494046" sldId="502"/>
            <ac:grpSpMk id="45" creationId="{97CA4FA6-D861-4EB8-91BF-D62573BC15BA}"/>
          </ac:grpSpMkLst>
        </pc:grpChg>
        <pc:grpChg chg="mod">
          <ac:chgData name="VIEN DO" userId="47ab47ee718740a9" providerId="LiveId" clId="{2F1FFCC8-66F7-4D29-A315-6CA8CEF81355}" dt="2021-06-02T02:27:37.171" v="1088"/>
          <ac:grpSpMkLst>
            <pc:docMk/>
            <pc:sldMk cId="1261494046" sldId="502"/>
            <ac:grpSpMk id="46" creationId="{486168F5-9AA5-484A-B203-8984E088ABA1}"/>
          </ac:grpSpMkLst>
        </pc:grpChg>
        <pc:grpChg chg="mod">
          <ac:chgData name="VIEN DO" userId="47ab47ee718740a9" providerId="LiveId" clId="{2F1FFCC8-66F7-4D29-A315-6CA8CEF81355}" dt="2021-06-02T02:27:37.171" v="1088"/>
          <ac:grpSpMkLst>
            <pc:docMk/>
            <pc:sldMk cId="1261494046" sldId="502"/>
            <ac:grpSpMk id="47" creationId="{26898C57-C0AB-4D7C-8B74-1BF73A96C650}"/>
          </ac:grpSpMkLst>
        </pc:grpChg>
        <pc:grpChg chg="mod">
          <ac:chgData name="VIEN DO" userId="47ab47ee718740a9" providerId="LiveId" clId="{2F1FFCC8-66F7-4D29-A315-6CA8CEF81355}" dt="2021-06-02T02:27:37.171" v="1088"/>
          <ac:grpSpMkLst>
            <pc:docMk/>
            <pc:sldMk cId="1261494046" sldId="502"/>
            <ac:grpSpMk id="48" creationId="{1D78DE33-4D77-4B39-A31B-838A239D8EF7}"/>
          </ac:grpSpMkLst>
        </pc:grpChg>
        <pc:grpChg chg="mod">
          <ac:chgData name="VIEN DO" userId="47ab47ee718740a9" providerId="LiveId" clId="{2F1FFCC8-66F7-4D29-A315-6CA8CEF81355}" dt="2021-06-02T02:27:37.171" v="1088"/>
          <ac:grpSpMkLst>
            <pc:docMk/>
            <pc:sldMk cId="1261494046" sldId="502"/>
            <ac:grpSpMk id="49" creationId="{49078BDA-FE6D-454E-8413-5989110CA938}"/>
          </ac:grpSpMkLst>
        </pc:grpChg>
        <pc:grpChg chg="mod">
          <ac:chgData name="VIEN DO" userId="47ab47ee718740a9" providerId="LiveId" clId="{2F1FFCC8-66F7-4D29-A315-6CA8CEF81355}" dt="2021-06-02T02:27:37.171" v="1088"/>
          <ac:grpSpMkLst>
            <pc:docMk/>
            <pc:sldMk cId="1261494046" sldId="502"/>
            <ac:grpSpMk id="50" creationId="{C65E7747-BFF3-4DA6-A7B8-29F92054A8C1}"/>
          </ac:grpSpMkLst>
        </pc:grpChg>
        <pc:grpChg chg="mod">
          <ac:chgData name="VIEN DO" userId="47ab47ee718740a9" providerId="LiveId" clId="{2F1FFCC8-66F7-4D29-A315-6CA8CEF81355}" dt="2021-06-02T02:27:37.171" v="1088"/>
          <ac:grpSpMkLst>
            <pc:docMk/>
            <pc:sldMk cId="1261494046" sldId="502"/>
            <ac:grpSpMk id="51" creationId="{B56D48AC-3021-4146-A3D0-C253C4DD9112}"/>
          </ac:grpSpMkLst>
        </pc:grpChg>
        <pc:grpChg chg="mod">
          <ac:chgData name="VIEN DO" userId="47ab47ee718740a9" providerId="LiveId" clId="{2F1FFCC8-66F7-4D29-A315-6CA8CEF81355}" dt="2021-06-02T02:27:37.171" v="1088"/>
          <ac:grpSpMkLst>
            <pc:docMk/>
            <pc:sldMk cId="1261494046" sldId="502"/>
            <ac:grpSpMk id="52" creationId="{F5C5BFB0-8A24-4C9F-B612-3757F58CA6F2}"/>
          </ac:grpSpMkLst>
        </pc:grpChg>
        <pc:grpChg chg="mod">
          <ac:chgData name="VIEN DO" userId="47ab47ee718740a9" providerId="LiveId" clId="{2F1FFCC8-66F7-4D29-A315-6CA8CEF81355}" dt="2021-06-02T02:27:37.171" v="1088"/>
          <ac:grpSpMkLst>
            <pc:docMk/>
            <pc:sldMk cId="1261494046" sldId="502"/>
            <ac:grpSpMk id="53" creationId="{282871AA-A626-4F69-B600-D48C6514597B}"/>
          </ac:grpSpMkLst>
        </pc:grpChg>
        <pc:grpChg chg="mod">
          <ac:chgData name="VIEN DO" userId="47ab47ee718740a9" providerId="LiveId" clId="{2F1FFCC8-66F7-4D29-A315-6CA8CEF81355}" dt="2021-06-02T02:27:37.171" v="1088"/>
          <ac:grpSpMkLst>
            <pc:docMk/>
            <pc:sldMk cId="1261494046" sldId="502"/>
            <ac:grpSpMk id="54" creationId="{4A02FC00-13DC-487E-A83D-34A52F67F737}"/>
          </ac:grpSpMkLst>
        </pc:grpChg>
        <pc:grpChg chg="add del mod">
          <ac:chgData name="VIEN DO" userId="47ab47ee718740a9" providerId="LiveId" clId="{2F1FFCC8-66F7-4D29-A315-6CA8CEF81355}" dt="2021-06-02T02:27:42.092" v="1091"/>
          <ac:grpSpMkLst>
            <pc:docMk/>
            <pc:sldMk cId="1261494046" sldId="502"/>
            <ac:grpSpMk id="75" creationId="{23ED8D86-B5A7-4ED5-928A-FE90B510644C}"/>
          </ac:grpSpMkLst>
        </pc:grpChg>
        <pc:grpChg chg="mod">
          <ac:chgData name="VIEN DO" userId="47ab47ee718740a9" providerId="LiveId" clId="{2F1FFCC8-66F7-4D29-A315-6CA8CEF81355}" dt="2021-06-02T02:27:37.171" v="1088"/>
          <ac:grpSpMkLst>
            <pc:docMk/>
            <pc:sldMk cId="1261494046" sldId="502"/>
            <ac:grpSpMk id="78" creationId="{A3687239-1576-4203-8358-A3E93B19C3C2}"/>
          </ac:grpSpMkLst>
        </pc:grpChg>
        <pc:grpChg chg="mod">
          <ac:chgData name="VIEN DO" userId="47ab47ee718740a9" providerId="LiveId" clId="{2F1FFCC8-66F7-4D29-A315-6CA8CEF81355}" dt="2021-06-02T02:27:37.171" v="1088"/>
          <ac:grpSpMkLst>
            <pc:docMk/>
            <pc:sldMk cId="1261494046" sldId="502"/>
            <ac:grpSpMk id="81" creationId="{EE102D5D-58F1-4C4A-B78C-3768638D81CB}"/>
          </ac:grpSpMkLst>
        </pc:grpChg>
        <pc:grpChg chg="mod">
          <ac:chgData name="VIEN DO" userId="47ab47ee718740a9" providerId="LiveId" clId="{2F1FFCC8-66F7-4D29-A315-6CA8CEF81355}" dt="2021-06-02T02:27:37.171" v="1088"/>
          <ac:grpSpMkLst>
            <pc:docMk/>
            <pc:sldMk cId="1261494046" sldId="502"/>
            <ac:grpSpMk id="82" creationId="{8483814B-7BBE-4857-AFE7-BC4A853FFBCE}"/>
          </ac:grpSpMkLst>
        </pc:grpChg>
        <pc:grpChg chg="mod">
          <ac:chgData name="VIEN DO" userId="47ab47ee718740a9" providerId="LiveId" clId="{2F1FFCC8-66F7-4D29-A315-6CA8CEF81355}" dt="2021-06-02T02:27:37.171" v="1088"/>
          <ac:grpSpMkLst>
            <pc:docMk/>
            <pc:sldMk cId="1261494046" sldId="502"/>
            <ac:grpSpMk id="83" creationId="{0541D858-19CE-4C6C-9681-D8AA43CAC54B}"/>
          </ac:grpSpMkLst>
        </pc:grpChg>
        <pc:grpChg chg="mod">
          <ac:chgData name="VIEN DO" userId="47ab47ee718740a9" providerId="LiveId" clId="{2F1FFCC8-66F7-4D29-A315-6CA8CEF81355}" dt="2021-06-02T02:27:37.171" v="1088"/>
          <ac:grpSpMkLst>
            <pc:docMk/>
            <pc:sldMk cId="1261494046" sldId="502"/>
            <ac:grpSpMk id="84" creationId="{B2A8879B-8864-46CB-BA9C-8BB0742ECA4C}"/>
          </ac:grpSpMkLst>
        </pc:grpChg>
        <pc:grpChg chg="add del mod">
          <ac:chgData name="VIEN DO" userId="47ab47ee718740a9" providerId="LiveId" clId="{2F1FFCC8-66F7-4D29-A315-6CA8CEF81355}" dt="2021-06-02T02:27:42.092" v="1091"/>
          <ac:grpSpMkLst>
            <pc:docMk/>
            <pc:sldMk cId="1261494046" sldId="502"/>
            <ac:grpSpMk id="97" creationId="{5AE85547-5BC5-45B2-ACD4-3190C999A046}"/>
          </ac:grpSpMkLst>
        </pc:grpChg>
        <pc:grpChg chg="mod">
          <ac:chgData name="VIEN DO" userId="47ab47ee718740a9" providerId="LiveId" clId="{2F1FFCC8-66F7-4D29-A315-6CA8CEF81355}" dt="2021-06-02T02:27:37.171" v="1088"/>
          <ac:grpSpMkLst>
            <pc:docMk/>
            <pc:sldMk cId="1261494046" sldId="502"/>
            <ac:grpSpMk id="100" creationId="{7A4B1E44-435B-4017-AD5B-0542BBB8F15B}"/>
          </ac:grpSpMkLst>
        </pc:grpChg>
        <pc:grpChg chg="add del mod">
          <ac:chgData name="VIEN DO" userId="47ab47ee718740a9" providerId="LiveId" clId="{2F1FFCC8-66F7-4D29-A315-6CA8CEF81355}" dt="2021-06-02T02:27:48.600" v="1095"/>
          <ac:grpSpMkLst>
            <pc:docMk/>
            <pc:sldMk cId="1261494046" sldId="502"/>
            <ac:grpSpMk id="104" creationId="{32C6842D-0D35-4A5E-8FEC-808683667085}"/>
          </ac:grpSpMkLst>
        </pc:grpChg>
        <pc:grpChg chg="mod">
          <ac:chgData name="VIEN DO" userId="47ab47ee718740a9" providerId="LiveId" clId="{2F1FFCC8-66F7-4D29-A315-6CA8CEF81355}" dt="2021-06-02T02:27:43.967" v="1092"/>
          <ac:grpSpMkLst>
            <pc:docMk/>
            <pc:sldMk cId="1261494046" sldId="502"/>
            <ac:grpSpMk id="106" creationId="{2E127D75-D3D0-4A94-BBCC-38AA5C1D2A03}"/>
          </ac:grpSpMkLst>
        </pc:grpChg>
        <pc:grpChg chg="mod">
          <ac:chgData name="VIEN DO" userId="47ab47ee718740a9" providerId="LiveId" clId="{2F1FFCC8-66F7-4D29-A315-6CA8CEF81355}" dt="2021-06-02T02:27:43.967" v="1092"/>
          <ac:grpSpMkLst>
            <pc:docMk/>
            <pc:sldMk cId="1261494046" sldId="502"/>
            <ac:grpSpMk id="107" creationId="{C4C358F9-E1D9-4A81-9DDD-F20D30454788}"/>
          </ac:grpSpMkLst>
        </pc:grpChg>
        <pc:grpChg chg="mod">
          <ac:chgData name="VIEN DO" userId="47ab47ee718740a9" providerId="LiveId" clId="{2F1FFCC8-66F7-4D29-A315-6CA8CEF81355}" dt="2021-06-02T02:27:43.967" v="1092"/>
          <ac:grpSpMkLst>
            <pc:docMk/>
            <pc:sldMk cId="1261494046" sldId="502"/>
            <ac:grpSpMk id="108" creationId="{94DB89EC-D258-4FF6-A3B4-AEE6EB937236}"/>
          </ac:grpSpMkLst>
        </pc:grpChg>
        <pc:grpChg chg="mod">
          <ac:chgData name="VIEN DO" userId="47ab47ee718740a9" providerId="LiveId" clId="{2F1FFCC8-66F7-4D29-A315-6CA8CEF81355}" dt="2021-06-02T02:27:43.967" v="1092"/>
          <ac:grpSpMkLst>
            <pc:docMk/>
            <pc:sldMk cId="1261494046" sldId="502"/>
            <ac:grpSpMk id="109" creationId="{7DDA2F32-F03C-410A-B884-FE3AAED7C302}"/>
          </ac:grpSpMkLst>
        </pc:grpChg>
        <pc:grpChg chg="mod">
          <ac:chgData name="VIEN DO" userId="47ab47ee718740a9" providerId="LiveId" clId="{2F1FFCC8-66F7-4D29-A315-6CA8CEF81355}" dt="2021-06-02T02:27:43.967" v="1092"/>
          <ac:grpSpMkLst>
            <pc:docMk/>
            <pc:sldMk cId="1261494046" sldId="502"/>
            <ac:grpSpMk id="110" creationId="{2A1C03B4-2997-457A-BBA1-37E842566AB5}"/>
          </ac:grpSpMkLst>
        </pc:grpChg>
        <pc:grpChg chg="mod">
          <ac:chgData name="VIEN DO" userId="47ab47ee718740a9" providerId="LiveId" clId="{2F1FFCC8-66F7-4D29-A315-6CA8CEF81355}" dt="2021-06-02T02:27:43.967" v="1092"/>
          <ac:grpSpMkLst>
            <pc:docMk/>
            <pc:sldMk cId="1261494046" sldId="502"/>
            <ac:grpSpMk id="111" creationId="{50C3CD53-AFAB-4C4D-8544-669E66BD93BE}"/>
          </ac:grpSpMkLst>
        </pc:grpChg>
        <pc:grpChg chg="mod">
          <ac:chgData name="VIEN DO" userId="47ab47ee718740a9" providerId="LiveId" clId="{2F1FFCC8-66F7-4D29-A315-6CA8CEF81355}" dt="2021-06-02T02:27:43.967" v="1092"/>
          <ac:grpSpMkLst>
            <pc:docMk/>
            <pc:sldMk cId="1261494046" sldId="502"/>
            <ac:grpSpMk id="112" creationId="{68E7F0FE-8E3B-47DA-9870-2C037BA927B0}"/>
          </ac:grpSpMkLst>
        </pc:grpChg>
        <pc:grpChg chg="mod">
          <ac:chgData name="VIEN DO" userId="47ab47ee718740a9" providerId="LiveId" clId="{2F1FFCC8-66F7-4D29-A315-6CA8CEF81355}" dt="2021-06-02T02:27:43.967" v="1092"/>
          <ac:grpSpMkLst>
            <pc:docMk/>
            <pc:sldMk cId="1261494046" sldId="502"/>
            <ac:grpSpMk id="113" creationId="{47F2C419-A7C3-4C8D-8143-091D17AE3288}"/>
          </ac:grpSpMkLst>
        </pc:grpChg>
        <pc:grpChg chg="mod">
          <ac:chgData name="VIEN DO" userId="47ab47ee718740a9" providerId="LiveId" clId="{2F1FFCC8-66F7-4D29-A315-6CA8CEF81355}" dt="2021-06-02T02:27:43.967" v="1092"/>
          <ac:grpSpMkLst>
            <pc:docMk/>
            <pc:sldMk cId="1261494046" sldId="502"/>
            <ac:grpSpMk id="114" creationId="{5426D5C7-4BD6-47CB-914E-DE86C4ECF420}"/>
          </ac:grpSpMkLst>
        </pc:grpChg>
        <pc:grpChg chg="mod">
          <ac:chgData name="VIEN DO" userId="47ab47ee718740a9" providerId="LiveId" clId="{2F1FFCC8-66F7-4D29-A315-6CA8CEF81355}" dt="2021-06-02T02:27:43.967" v="1092"/>
          <ac:grpSpMkLst>
            <pc:docMk/>
            <pc:sldMk cId="1261494046" sldId="502"/>
            <ac:grpSpMk id="115" creationId="{C3A620AC-438F-4B5C-85C8-F7F10D26BA42}"/>
          </ac:grpSpMkLst>
        </pc:grpChg>
        <pc:grpChg chg="add del mod">
          <ac:chgData name="VIEN DO" userId="47ab47ee718740a9" providerId="LiveId" clId="{2F1FFCC8-66F7-4D29-A315-6CA8CEF81355}" dt="2021-06-02T02:27:48.600" v="1095"/>
          <ac:grpSpMkLst>
            <pc:docMk/>
            <pc:sldMk cId="1261494046" sldId="502"/>
            <ac:grpSpMk id="137" creationId="{05F53190-E3E2-43E9-AF5A-5108CB3261B0}"/>
          </ac:grpSpMkLst>
        </pc:grpChg>
        <pc:grpChg chg="mod">
          <ac:chgData name="VIEN DO" userId="47ab47ee718740a9" providerId="LiveId" clId="{2F1FFCC8-66F7-4D29-A315-6CA8CEF81355}" dt="2021-06-02T02:27:43.967" v="1092"/>
          <ac:grpSpMkLst>
            <pc:docMk/>
            <pc:sldMk cId="1261494046" sldId="502"/>
            <ac:grpSpMk id="139" creationId="{B7DE2461-C2FA-4408-A874-5172B808E38A}"/>
          </ac:grpSpMkLst>
        </pc:grpChg>
        <pc:grpChg chg="mod">
          <ac:chgData name="VIEN DO" userId="47ab47ee718740a9" providerId="LiveId" clId="{2F1FFCC8-66F7-4D29-A315-6CA8CEF81355}" dt="2021-06-02T02:27:43.967" v="1092"/>
          <ac:grpSpMkLst>
            <pc:docMk/>
            <pc:sldMk cId="1261494046" sldId="502"/>
            <ac:grpSpMk id="140" creationId="{8D9FD0B5-8CF9-4753-97AA-49EC731B7AC4}"/>
          </ac:grpSpMkLst>
        </pc:grpChg>
        <pc:grpChg chg="mod">
          <ac:chgData name="VIEN DO" userId="47ab47ee718740a9" providerId="LiveId" clId="{2F1FFCC8-66F7-4D29-A315-6CA8CEF81355}" dt="2021-06-02T02:27:43.967" v="1092"/>
          <ac:grpSpMkLst>
            <pc:docMk/>
            <pc:sldMk cId="1261494046" sldId="502"/>
            <ac:grpSpMk id="141" creationId="{264C2635-DCD9-44C0-BCC3-CD207973C7C8}"/>
          </ac:grpSpMkLst>
        </pc:grpChg>
        <pc:grpChg chg="mod">
          <ac:chgData name="VIEN DO" userId="47ab47ee718740a9" providerId="LiveId" clId="{2F1FFCC8-66F7-4D29-A315-6CA8CEF81355}" dt="2021-06-02T02:27:43.967" v="1092"/>
          <ac:grpSpMkLst>
            <pc:docMk/>
            <pc:sldMk cId="1261494046" sldId="502"/>
            <ac:grpSpMk id="142" creationId="{CABE9DD7-0DBB-47D9-8D63-31B01494256B}"/>
          </ac:grpSpMkLst>
        </pc:grpChg>
        <pc:grpChg chg="mod">
          <ac:chgData name="VIEN DO" userId="47ab47ee718740a9" providerId="LiveId" clId="{2F1FFCC8-66F7-4D29-A315-6CA8CEF81355}" dt="2021-06-02T02:27:43.967" v="1092"/>
          <ac:grpSpMkLst>
            <pc:docMk/>
            <pc:sldMk cId="1261494046" sldId="502"/>
            <ac:grpSpMk id="143" creationId="{10614C7F-BAB8-4C02-9FDF-0770A0269DDE}"/>
          </ac:grpSpMkLst>
        </pc:grpChg>
        <pc:grpChg chg="mod">
          <ac:chgData name="VIEN DO" userId="47ab47ee718740a9" providerId="LiveId" clId="{2F1FFCC8-66F7-4D29-A315-6CA8CEF81355}" dt="2021-06-02T02:27:43.967" v="1092"/>
          <ac:grpSpMkLst>
            <pc:docMk/>
            <pc:sldMk cId="1261494046" sldId="502"/>
            <ac:grpSpMk id="144" creationId="{7BD49AF5-81DA-4738-821C-22EF3A3D295D}"/>
          </ac:grpSpMkLst>
        </pc:grpChg>
        <pc:grpChg chg="mod">
          <ac:chgData name="VIEN DO" userId="47ab47ee718740a9" providerId="LiveId" clId="{2F1FFCC8-66F7-4D29-A315-6CA8CEF81355}" dt="2021-06-02T02:27:43.967" v="1092"/>
          <ac:grpSpMkLst>
            <pc:docMk/>
            <pc:sldMk cId="1261494046" sldId="502"/>
            <ac:grpSpMk id="145" creationId="{3FFCBBA6-6A70-44D6-A0CC-39261D4A6F5D}"/>
          </ac:grpSpMkLst>
        </pc:grpChg>
        <pc:grpChg chg="mod">
          <ac:chgData name="VIEN DO" userId="47ab47ee718740a9" providerId="LiveId" clId="{2F1FFCC8-66F7-4D29-A315-6CA8CEF81355}" dt="2021-06-02T02:27:43.967" v="1092"/>
          <ac:grpSpMkLst>
            <pc:docMk/>
            <pc:sldMk cId="1261494046" sldId="502"/>
            <ac:grpSpMk id="146" creationId="{D142A0EB-3091-4FC2-8B93-D9A846750005}"/>
          </ac:grpSpMkLst>
        </pc:grpChg>
        <pc:grpChg chg="mod">
          <ac:chgData name="VIEN DO" userId="47ab47ee718740a9" providerId="LiveId" clId="{2F1FFCC8-66F7-4D29-A315-6CA8CEF81355}" dt="2021-06-02T02:27:43.967" v="1092"/>
          <ac:grpSpMkLst>
            <pc:docMk/>
            <pc:sldMk cId="1261494046" sldId="502"/>
            <ac:grpSpMk id="147" creationId="{29BC6916-AEE5-49DE-91BB-9A04AB262840}"/>
          </ac:grpSpMkLst>
        </pc:grpChg>
        <pc:grpChg chg="mod">
          <ac:chgData name="VIEN DO" userId="47ab47ee718740a9" providerId="LiveId" clId="{2F1FFCC8-66F7-4D29-A315-6CA8CEF81355}" dt="2021-06-02T02:27:43.967" v="1092"/>
          <ac:grpSpMkLst>
            <pc:docMk/>
            <pc:sldMk cId="1261494046" sldId="502"/>
            <ac:grpSpMk id="148" creationId="{B4B26E68-C004-4A80-9EA2-6A66E610AA07}"/>
          </ac:grpSpMkLst>
        </pc:grpChg>
        <pc:grpChg chg="add del mod">
          <ac:chgData name="VIEN DO" userId="47ab47ee718740a9" providerId="LiveId" clId="{2F1FFCC8-66F7-4D29-A315-6CA8CEF81355}" dt="2021-06-02T02:27:48.600" v="1095"/>
          <ac:grpSpMkLst>
            <pc:docMk/>
            <pc:sldMk cId="1261494046" sldId="502"/>
            <ac:grpSpMk id="169" creationId="{DF6645D5-12AC-44F5-9EF8-50C89C896CE4}"/>
          </ac:grpSpMkLst>
        </pc:grpChg>
        <pc:grpChg chg="mod">
          <ac:chgData name="VIEN DO" userId="47ab47ee718740a9" providerId="LiveId" clId="{2F1FFCC8-66F7-4D29-A315-6CA8CEF81355}" dt="2021-06-02T02:27:43.967" v="1092"/>
          <ac:grpSpMkLst>
            <pc:docMk/>
            <pc:sldMk cId="1261494046" sldId="502"/>
            <ac:grpSpMk id="172" creationId="{86CA3FA6-F5D3-4B0D-85A3-0F03EDE91F63}"/>
          </ac:grpSpMkLst>
        </pc:grpChg>
        <pc:grpChg chg="mod">
          <ac:chgData name="VIEN DO" userId="47ab47ee718740a9" providerId="LiveId" clId="{2F1FFCC8-66F7-4D29-A315-6CA8CEF81355}" dt="2021-06-02T02:27:43.967" v="1092"/>
          <ac:grpSpMkLst>
            <pc:docMk/>
            <pc:sldMk cId="1261494046" sldId="502"/>
            <ac:grpSpMk id="175" creationId="{4DCE4606-F8F0-4683-B3D1-CBDC6FBC7307}"/>
          </ac:grpSpMkLst>
        </pc:grpChg>
        <pc:grpChg chg="mod">
          <ac:chgData name="VIEN DO" userId="47ab47ee718740a9" providerId="LiveId" clId="{2F1FFCC8-66F7-4D29-A315-6CA8CEF81355}" dt="2021-06-02T02:27:43.967" v="1092"/>
          <ac:grpSpMkLst>
            <pc:docMk/>
            <pc:sldMk cId="1261494046" sldId="502"/>
            <ac:grpSpMk id="176" creationId="{38AC4ED7-B5C8-4C05-A5A7-963D0B77D02A}"/>
          </ac:grpSpMkLst>
        </pc:grpChg>
        <pc:grpChg chg="mod">
          <ac:chgData name="VIEN DO" userId="47ab47ee718740a9" providerId="LiveId" clId="{2F1FFCC8-66F7-4D29-A315-6CA8CEF81355}" dt="2021-06-02T02:27:43.967" v="1092"/>
          <ac:grpSpMkLst>
            <pc:docMk/>
            <pc:sldMk cId="1261494046" sldId="502"/>
            <ac:grpSpMk id="177" creationId="{1AABF20D-6A97-4BFA-857B-F795EEB87F74}"/>
          </ac:grpSpMkLst>
        </pc:grpChg>
        <pc:grpChg chg="mod">
          <ac:chgData name="VIEN DO" userId="47ab47ee718740a9" providerId="LiveId" clId="{2F1FFCC8-66F7-4D29-A315-6CA8CEF81355}" dt="2021-06-02T02:27:43.967" v="1092"/>
          <ac:grpSpMkLst>
            <pc:docMk/>
            <pc:sldMk cId="1261494046" sldId="502"/>
            <ac:grpSpMk id="178" creationId="{B3D4E1B7-393A-4986-BBD8-5C86C4D5D23D}"/>
          </ac:grpSpMkLst>
        </pc:grpChg>
        <pc:grpChg chg="add del mod">
          <ac:chgData name="VIEN DO" userId="47ab47ee718740a9" providerId="LiveId" clId="{2F1FFCC8-66F7-4D29-A315-6CA8CEF81355}" dt="2021-06-02T02:27:48.600" v="1095"/>
          <ac:grpSpMkLst>
            <pc:docMk/>
            <pc:sldMk cId="1261494046" sldId="502"/>
            <ac:grpSpMk id="191" creationId="{B0017DF1-58B1-46FA-A000-CA2B0548D446}"/>
          </ac:grpSpMkLst>
        </pc:grpChg>
        <pc:grpChg chg="mod">
          <ac:chgData name="VIEN DO" userId="47ab47ee718740a9" providerId="LiveId" clId="{2F1FFCC8-66F7-4D29-A315-6CA8CEF81355}" dt="2021-06-02T02:27:43.967" v="1092"/>
          <ac:grpSpMkLst>
            <pc:docMk/>
            <pc:sldMk cId="1261494046" sldId="502"/>
            <ac:grpSpMk id="194" creationId="{0EFF1C4F-66D8-4A46-B465-E196EC61E0B1}"/>
          </ac:grpSpMkLst>
        </pc:grpChg>
        <pc:grpChg chg="add mod">
          <ac:chgData name="VIEN DO" userId="47ab47ee718740a9" providerId="LiveId" clId="{2F1FFCC8-66F7-4D29-A315-6CA8CEF81355}" dt="2021-06-02T02:27:59.943" v="1097" actId="1076"/>
          <ac:grpSpMkLst>
            <pc:docMk/>
            <pc:sldMk cId="1261494046" sldId="502"/>
            <ac:grpSpMk id="198" creationId="{A401EBCB-7F50-4160-A6D0-AF234D27244E}"/>
          </ac:grpSpMkLst>
        </pc:grpChg>
        <pc:grpChg chg="mod">
          <ac:chgData name="VIEN DO" userId="47ab47ee718740a9" providerId="LiveId" clId="{2F1FFCC8-66F7-4D29-A315-6CA8CEF81355}" dt="2021-06-02T02:27:49.720" v="1096"/>
          <ac:grpSpMkLst>
            <pc:docMk/>
            <pc:sldMk cId="1261494046" sldId="502"/>
            <ac:grpSpMk id="200" creationId="{72951DCB-57B3-4B41-8F83-3B8BECE4FF9B}"/>
          </ac:grpSpMkLst>
        </pc:grpChg>
        <pc:grpChg chg="mod">
          <ac:chgData name="VIEN DO" userId="47ab47ee718740a9" providerId="LiveId" clId="{2F1FFCC8-66F7-4D29-A315-6CA8CEF81355}" dt="2021-06-02T02:27:49.720" v="1096"/>
          <ac:grpSpMkLst>
            <pc:docMk/>
            <pc:sldMk cId="1261494046" sldId="502"/>
            <ac:grpSpMk id="201" creationId="{1CB5534C-460A-4474-AE41-715988AAA3D0}"/>
          </ac:grpSpMkLst>
        </pc:grpChg>
        <pc:grpChg chg="mod">
          <ac:chgData name="VIEN DO" userId="47ab47ee718740a9" providerId="LiveId" clId="{2F1FFCC8-66F7-4D29-A315-6CA8CEF81355}" dt="2021-06-02T02:27:49.720" v="1096"/>
          <ac:grpSpMkLst>
            <pc:docMk/>
            <pc:sldMk cId="1261494046" sldId="502"/>
            <ac:grpSpMk id="202" creationId="{8342678B-8E4D-4DC6-BA23-D4A073A11DF5}"/>
          </ac:grpSpMkLst>
        </pc:grpChg>
        <pc:grpChg chg="mod">
          <ac:chgData name="VIEN DO" userId="47ab47ee718740a9" providerId="LiveId" clId="{2F1FFCC8-66F7-4D29-A315-6CA8CEF81355}" dt="2021-06-02T02:27:49.720" v="1096"/>
          <ac:grpSpMkLst>
            <pc:docMk/>
            <pc:sldMk cId="1261494046" sldId="502"/>
            <ac:grpSpMk id="203" creationId="{725BD421-D80A-43F5-9B04-E0683A0F9EBA}"/>
          </ac:grpSpMkLst>
        </pc:grpChg>
        <pc:grpChg chg="mod">
          <ac:chgData name="VIEN DO" userId="47ab47ee718740a9" providerId="LiveId" clId="{2F1FFCC8-66F7-4D29-A315-6CA8CEF81355}" dt="2021-06-02T02:27:49.720" v="1096"/>
          <ac:grpSpMkLst>
            <pc:docMk/>
            <pc:sldMk cId="1261494046" sldId="502"/>
            <ac:grpSpMk id="204" creationId="{479D9EB0-8EE7-4154-AAC8-9390ACD6FA0B}"/>
          </ac:grpSpMkLst>
        </pc:grpChg>
        <pc:grpChg chg="mod">
          <ac:chgData name="VIEN DO" userId="47ab47ee718740a9" providerId="LiveId" clId="{2F1FFCC8-66F7-4D29-A315-6CA8CEF81355}" dt="2021-06-02T02:27:49.720" v="1096"/>
          <ac:grpSpMkLst>
            <pc:docMk/>
            <pc:sldMk cId="1261494046" sldId="502"/>
            <ac:grpSpMk id="205" creationId="{F0218991-1E5C-46F8-B270-7CE4F082F512}"/>
          </ac:grpSpMkLst>
        </pc:grpChg>
        <pc:grpChg chg="mod">
          <ac:chgData name="VIEN DO" userId="47ab47ee718740a9" providerId="LiveId" clId="{2F1FFCC8-66F7-4D29-A315-6CA8CEF81355}" dt="2021-06-02T02:27:49.720" v="1096"/>
          <ac:grpSpMkLst>
            <pc:docMk/>
            <pc:sldMk cId="1261494046" sldId="502"/>
            <ac:grpSpMk id="206" creationId="{3851DB64-77E5-4F90-9B73-190454C178AC}"/>
          </ac:grpSpMkLst>
        </pc:grpChg>
        <pc:grpChg chg="mod">
          <ac:chgData name="VIEN DO" userId="47ab47ee718740a9" providerId="LiveId" clId="{2F1FFCC8-66F7-4D29-A315-6CA8CEF81355}" dt="2021-06-02T02:27:49.720" v="1096"/>
          <ac:grpSpMkLst>
            <pc:docMk/>
            <pc:sldMk cId="1261494046" sldId="502"/>
            <ac:grpSpMk id="207" creationId="{042C3F20-371C-41E7-A559-7397D4CA0984}"/>
          </ac:grpSpMkLst>
        </pc:grpChg>
        <pc:grpChg chg="mod">
          <ac:chgData name="VIEN DO" userId="47ab47ee718740a9" providerId="LiveId" clId="{2F1FFCC8-66F7-4D29-A315-6CA8CEF81355}" dt="2021-06-02T02:27:49.720" v="1096"/>
          <ac:grpSpMkLst>
            <pc:docMk/>
            <pc:sldMk cId="1261494046" sldId="502"/>
            <ac:grpSpMk id="208" creationId="{0E6F6DEF-E390-440C-AA51-A5582D39C78E}"/>
          </ac:grpSpMkLst>
        </pc:grpChg>
        <pc:grpChg chg="mod">
          <ac:chgData name="VIEN DO" userId="47ab47ee718740a9" providerId="LiveId" clId="{2F1FFCC8-66F7-4D29-A315-6CA8CEF81355}" dt="2021-06-02T02:27:49.720" v="1096"/>
          <ac:grpSpMkLst>
            <pc:docMk/>
            <pc:sldMk cId="1261494046" sldId="502"/>
            <ac:grpSpMk id="209" creationId="{D4D252A9-341C-4D4B-9459-752282CD5167}"/>
          </ac:grpSpMkLst>
        </pc:grpChg>
        <pc:grpChg chg="add mod">
          <ac:chgData name="VIEN DO" userId="47ab47ee718740a9" providerId="LiveId" clId="{2F1FFCC8-66F7-4D29-A315-6CA8CEF81355}" dt="2021-06-02T02:27:59.943" v="1097" actId="1076"/>
          <ac:grpSpMkLst>
            <pc:docMk/>
            <pc:sldMk cId="1261494046" sldId="502"/>
            <ac:grpSpMk id="231" creationId="{F2AD6C9D-9B66-44A0-BB52-276E9636DF20}"/>
          </ac:grpSpMkLst>
        </pc:grpChg>
        <pc:grpChg chg="mod">
          <ac:chgData name="VIEN DO" userId="47ab47ee718740a9" providerId="LiveId" clId="{2F1FFCC8-66F7-4D29-A315-6CA8CEF81355}" dt="2021-06-02T02:27:49.720" v="1096"/>
          <ac:grpSpMkLst>
            <pc:docMk/>
            <pc:sldMk cId="1261494046" sldId="502"/>
            <ac:grpSpMk id="233" creationId="{F6C45866-62DB-43B2-A18A-05504990F9BE}"/>
          </ac:grpSpMkLst>
        </pc:grpChg>
        <pc:grpChg chg="mod">
          <ac:chgData name="VIEN DO" userId="47ab47ee718740a9" providerId="LiveId" clId="{2F1FFCC8-66F7-4D29-A315-6CA8CEF81355}" dt="2021-06-02T02:27:49.720" v="1096"/>
          <ac:grpSpMkLst>
            <pc:docMk/>
            <pc:sldMk cId="1261494046" sldId="502"/>
            <ac:grpSpMk id="234" creationId="{55287B87-4F03-4223-8614-78F216949EAC}"/>
          </ac:grpSpMkLst>
        </pc:grpChg>
        <pc:grpChg chg="mod">
          <ac:chgData name="VIEN DO" userId="47ab47ee718740a9" providerId="LiveId" clId="{2F1FFCC8-66F7-4D29-A315-6CA8CEF81355}" dt="2021-06-02T02:27:49.720" v="1096"/>
          <ac:grpSpMkLst>
            <pc:docMk/>
            <pc:sldMk cId="1261494046" sldId="502"/>
            <ac:grpSpMk id="235" creationId="{1BEE2BC0-B8DD-47FE-8565-AC04F5959D09}"/>
          </ac:grpSpMkLst>
        </pc:grpChg>
        <pc:grpChg chg="mod">
          <ac:chgData name="VIEN DO" userId="47ab47ee718740a9" providerId="LiveId" clId="{2F1FFCC8-66F7-4D29-A315-6CA8CEF81355}" dt="2021-06-02T02:27:49.720" v="1096"/>
          <ac:grpSpMkLst>
            <pc:docMk/>
            <pc:sldMk cId="1261494046" sldId="502"/>
            <ac:grpSpMk id="236" creationId="{E1DACA0F-079E-46AE-9323-F300A1462EC0}"/>
          </ac:grpSpMkLst>
        </pc:grpChg>
        <pc:grpChg chg="mod">
          <ac:chgData name="VIEN DO" userId="47ab47ee718740a9" providerId="LiveId" clId="{2F1FFCC8-66F7-4D29-A315-6CA8CEF81355}" dt="2021-06-02T02:27:49.720" v="1096"/>
          <ac:grpSpMkLst>
            <pc:docMk/>
            <pc:sldMk cId="1261494046" sldId="502"/>
            <ac:grpSpMk id="237" creationId="{3727E36B-96FC-4BEF-9782-209F44B312C2}"/>
          </ac:grpSpMkLst>
        </pc:grpChg>
        <pc:grpChg chg="mod">
          <ac:chgData name="VIEN DO" userId="47ab47ee718740a9" providerId="LiveId" clId="{2F1FFCC8-66F7-4D29-A315-6CA8CEF81355}" dt="2021-06-02T02:27:49.720" v="1096"/>
          <ac:grpSpMkLst>
            <pc:docMk/>
            <pc:sldMk cId="1261494046" sldId="502"/>
            <ac:grpSpMk id="238" creationId="{805C15F0-7300-4E08-B65C-5006960BD677}"/>
          </ac:grpSpMkLst>
        </pc:grpChg>
        <pc:grpChg chg="mod">
          <ac:chgData name="VIEN DO" userId="47ab47ee718740a9" providerId="LiveId" clId="{2F1FFCC8-66F7-4D29-A315-6CA8CEF81355}" dt="2021-06-02T02:27:49.720" v="1096"/>
          <ac:grpSpMkLst>
            <pc:docMk/>
            <pc:sldMk cId="1261494046" sldId="502"/>
            <ac:grpSpMk id="239" creationId="{EA3F6CDB-429A-43BF-99D5-96C9503D51E3}"/>
          </ac:grpSpMkLst>
        </pc:grpChg>
        <pc:grpChg chg="mod">
          <ac:chgData name="VIEN DO" userId="47ab47ee718740a9" providerId="LiveId" clId="{2F1FFCC8-66F7-4D29-A315-6CA8CEF81355}" dt="2021-06-02T02:27:49.720" v="1096"/>
          <ac:grpSpMkLst>
            <pc:docMk/>
            <pc:sldMk cId="1261494046" sldId="502"/>
            <ac:grpSpMk id="240" creationId="{E5F136DC-216A-41D8-8D4B-401F7FCEFEC8}"/>
          </ac:grpSpMkLst>
        </pc:grpChg>
        <pc:grpChg chg="mod">
          <ac:chgData name="VIEN DO" userId="47ab47ee718740a9" providerId="LiveId" clId="{2F1FFCC8-66F7-4D29-A315-6CA8CEF81355}" dt="2021-06-02T02:27:49.720" v="1096"/>
          <ac:grpSpMkLst>
            <pc:docMk/>
            <pc:sldMk cId="1261494046" sldId="502"/>
            <ac:grpSpMk id="241" creationId="{700B6376-646E-47F9-BB68-B786DD2BBDEC}"/>
          </ac:grpSpMkLst>
        </pc:grpChg>
        <pc:grpChg chg="mod">
          <ac:chgData name="VIEN DO" userId="47ab47ee718740a9" providerId="LiveId" clId="{2F1FFCC8-66F7-4D29-A315-6CA8CEF81355}" dt="2021-06-02T02:27:49.720" v="1096"/>
          <ac:grpSpMkLst>
            <pc:docMk/>
            <pc:sldMk cId="1261494046" sldId="502"/>
            <ac:grpSpMk id="242" creationId="{790EF1C3-8245-4923-91B2-464EC77AD906}"/>
          </ac:grpSpMkLst>
        </pc:grpChg>
        <pc:grpChg chg="add mod">
          <ac:chgData name="VIEN DO" userId="47ab47ee718740a9" providerId="LiveId" clId="{2F1FFCC8-66F7-4D29-A315-6CA8CEF81355}" dt="2021-06-02T02:27:59.943" v="1097" actId="1076"/>
          <ac:grpSpMkLst>
            <pc:docMk/>
            <pc:sldMk cId="1261494046" sldId="502"/>
            <ac:grpSpMk id="263" creationId="{8E38A84E-F1E9-4081-8769-1FD08895100F}"/>
          </ac:grpSpMkLst>
        </pc:grpChg>
        <pc:grpChg chg="mod">
          <ac:chgData name="VIEN DO" userId="47ab47ee718740a9" providerId="LiveId" clId="{2F1FFCC8-66F7-4D29-A315-6CA8CEF81355}" dt="2021-06-02T02:27:49.720" v="1096"/>
          <ac:grpSpMkLst>
            <pc:docMk/>
            <pc:sldMk cId="1261494046" sldId="502"/>
            <ac:grpSpMk id="266" creationId="{43B1D7CA-F42A-4E63-81EE-D3CB96613C93}"/>
          </ac:grpSpMkLst>
        </pc:grpChg>
        <pc:grpChg chg="mod">
          <ac:chgData name="VIEN DO" userId="47ab47ee718740a9" providerId="LiveId" clId="{2F1FFCC8-66F7-4D29-A315-6CA8CEF81355}" dt="2021-06-02T02:27:49.720" v="1096"/>
          <ac:grpSpMkLst>
            <pc:docMk/>
            <pc:sldMk cId="1261494046" sldId="502"/>
            <ac:grpSpMk id="269" creationId="{2A8036CD-2837-47B6-A21A-95BD3F43EF68}"/>
          </ac:grpSpMkLst>
        </pc:grpChg>
        <pc:grpChg chg="mod">
          <ac:chgData name="VIEN DO" userId="47ab47ee718740a9" providerId="LiveId" clId="{2F1FFCC8-66F7-4D29-A315-6CA8CEF81355}" dt="2021-06-02T02:27:49.720" v="1096"/>
          <ac:grpSpMkLst>
            <pc:docMk/>
            <pc:sldMk cId="1261494046" sldId="502"/>
            <ac:grpSpMk id="270" creationId="{603034DE-E198-4907-B057-DDFB2DA34D4F}"/>
          </ac:grpSpMkLst>
        </pc:grpChg>
        <pc:grpChg chg="mod">
          <ac:chgData name="VIEN DO" userId="47ab47ee718740a9" providerId="LiveId" clId="{2F1FFCC8-66F7-4D29-A315-6CA8CEF81355}" dt="2021-06-02T02:27:49.720" v="1096"/>
          <ac:grpSpMkLst>
            <pc:docMk/>
            <pc:sldMk cId="1261494046" sldId="502"/>
            <ac:grpSpMk id="271" creationId="{2A1B468B-345C-40A7-943A-1811CE18E290}"/>
          </ac:grpSpMkLst>
        </pc:grpChg>
        <pc:grpChg chg="mod">
          <ac:chgData name="VIEN DO" userId="47ab47ee718740a9" providerId="LiveId" clId="{2F1FFCC8-66F7-4D29-A315-6CA8CEF81355}" dt="2021-06-02T02:27:49.720" v="1096"/>
          <ac:grpSpMkLst>
            <pc:docMk/>
            <pc:sldMk cId="1261494046" sldId="502"/>
            <ac:grpSpMk id="272" creationId="{F1155356-F7FA-414E-A1A9-151CD2EC1CBE}"/>
          </ac:grpSpMkLst>
        </pc:grpChg>
        <pc:grpChg chg="add mod">
          <ac:chgData name="VIEN DO" userId="47ab47ee718740a9" providerId="LiveId" clId="{2F1FFCC8-66F7-4D29-A315-6CA8CEF81355}" dt="2021-06-02T02:27:59.943" v="1097" actId="1076"/>
          <ac:grpSpMkLst>
            <pc:docMk/>
            <pc:sldMk cId="1261494046" sldId="502"/>
            <ac:grpSpMk id="285" creationId="{1A38E33A-CAF5-40FE-A7A5-DC34CE431294}"/>
          </ac:grpSpMkLst>
        </pc:grpChg>
        <pc:grpChg chg="mod">
          <ac:chgData name="VIEN DO" userId="47ab47ee718740a9" providerId="LiveId" clId="{2F1FFCC8-66F7-4D29-A315-6CA8CEF81355}" dt="2021-06-02T02:27:49.720" v="1096"/>
          <ac:grpSpMkLst>
            <pc:docMk/>
            <pc:sldMk cId="1261494046" sldId="502"/>
            <ac:grpSpMk id="288" creationId="{35EA77C3-6E94-4096-B0EF-72E674BCF043}"/>
          </ac:grpSpMkLst>
        </pc:grpChg>
        <pc:picChg chg="add mod">
          <ac:chgData name="VIEN DO" userId="47ab47ee718740a9" providerId="LiveId" clId="{2F1FFCC8-66F7-4D29-A315-6CA8CEF81355}" dt="2021-06-02T02:27:12.044" v="1050"/>
          <ac:picMkLst>
            <pc:docMk/>
            <pc:sldMk cId="1261494046" sldId="502"/>
            <ac:picMk id="9" creationId="{8694A973-73A4-410A-8A37-2719B4D61885}"/>
          </ac:picMkLst>
        </pc:picChg>
        <pc:cxnChg chg="mod">
          <ac:chgData name="VIEN DO" userId="47ab47ee718740a9" providerId="LiveId" clId="{2F1FFCC8-66F7-4D29-A315-6CA8CEF81355}" dt="2021-06-02T02:27:37.171" v="1088"/>
          <ac:cxnSpMkLst>
            <pc:docMk/>
            <pc:sldMk cId="1261494046" sldId="502"/>
            <ac:cxnSpMk id="22" creationId="{A65D1059-AAFA-40F7-8666-592079867F9F}"/>
          </ac:cxnSpMkLst>
        </pc:cxnChg>
        <pc:cxnChg chg="mod">
          <ac:chgData name="VIEN DO" userId="47ab47ee718740a9" providerId="LiveId" clId="{2F1FFCC8-66F7-4D29-A315-6CA8CEF81355}" dt="2021-06-02T02:27:37.171" v="1088"/>
          <ac:cxnSpMkLst>
            <pc:docMk/>
            <pc:sldMk cId="1261494046" sldId="502"/>
            <ac:cxnSpMk id="23" creationId="{4E267FC0-147C-4BC9-B550-465D54245012}"/>
          </ac:cxnSpMkLst>
        </pc:cxnChg>
        <pc:cxnChg chg="mod">
          <ac:chgData name="VIEN DO" userId="47ab47ee718740a9" providerId="LiveId" clId="{2F1FFCC8-66F7-4D29-A315-6CA8CEF81355}" dt="2021-06-02T02:27:37.171" v="1088"/>
          <ac:cxnSpMkLst>
            <pc:docMk/>
            <pc:sldMk cId="1261494046" sldId="502"/>
            <ac:cxnSpMk id="24" creationId="{ADC3B240-B23E-4FC3-832C-10FC4C641BB2}"/>
          </ac:cxnSpMkLst>
        </pc:cxnChg>
        <pc:cxnChg chg="mod">
          <ac:chgData name="VIEN DO" userId="47ab47ee718740a9" providerId="LiveId" clId="{2F1FFCC8-66F7-4D29-A315-6CA8CEF81355}" dt="2021-06-02T02:27:37.171" v="1088"/>
          <ac:cxnSpMkLst>
            <pc:docMk/>
            <pc:sldMk cId="1261494046" sldId="502"/>
            <ac:cxnSpMk id="25" creationId="{3F22AE8A-9ECC-4DD5-8D6F-64BCA2C08963}"/>
          </ac:cxnSpMkLst>
        </pc:cxnChg>
        <pc:cxnChg chg="mod">
          <ac:chgData name="VIEN DO" userId="47ab47ee718740a9" providerId="LiveId" clId="{2F1FFCC8-66F7-4D29-A315-6CA8CEF81355}" dt="2021-06-02T02:27:37.171" v="1088"/>
          <ac:cxnSpMkLst>
            <pc:docMk/>
            <pc:sldMk cId="1261494046" sldId="502"/>
            <ac:cxnSpMk id="26" creationId="{36D22E6F-FCF9-4736-BAF5-7E54F3C8CA4E}"/>
          </ac:cxnSpMkLst>
        </pc:cxnChg>
        <pc:cxnChg chg="mod">
          <ac:chgData name="VIEN DO" userId="47ab47ee718740a9" providerId="LiveId" clId="{2F1FFCC8-66F7-4D29-A315-6CA8CEF81355}" dt="2021-06-02T02:27:37.171" v="1088"/>
          <ac:cxnSpMkLst>
            <pc:docMk/>
            <pc:sldMk cId="1261494046" sldId="502"/>
            <ac:cxnSpMk id="27" creationId="{F08E7A9D-47DD-4BBD-8A64-E19E9F4E3A2A}"/>
          </ac:cxnSpMkLst>
        </pc:cxnChg>
        <pc:cxnChg chg="mod">
          <ac:chgData name="VIEN DO" userId="47ab47ee718740a9" providerId="LiveId" clId="{2F1FFCC8-66F7-4D29-A315-6CA8CEF81355}" dt="2021-06-02T02:27:37.171" v="1088"/>
          <ac:cxnSpMkLst>
            <pc:docMk/>
            <pc:sldMk cId="1261494046" sldId="502"/>
            <ac:cxnSpMk id="28" creationId="{2CA0230A-89C7-430E-B6A6-C0C051536F6E}"/>
          </ac:cxnSpMkLst>
        </pc:cxnChg>
        <pc:cxnChg chg="mod">
          <ac:chgData name="VIEN DO" userId="47ab47ee718740a9" providerId="LiveId" clId="{2F1FFCC8-66F7-4D29-A315-6CA8CEF81355}" dt="2021-06-02T02:27:37.171" v="1088"/>
          <ac:cxnSpMkLst>
            <pc:docMk/>
            <pc:sldMk cId="1261494046" sldId="502"/>
            <ac:cxnSpMk id="29" creationId="{1A88D83C-6517-4BE3-9DB6-A8478C830FF9}"/>
          </ac:cxnSpMkLst>
        </pc:cxnChg>
        <pc:cxnChg chg="mod">
          <ac:chgData name="VIEN DO" userId="47ab47ee718740a9" providerId="LiveId" clId="{2F1FFCC8-66F7-4D29-A315-6CA8CEF81355}" dt="2021-06-02T02:27:37.171" v="1088"/>
          <ac:cxnSpMkLst>
            <pc:docMk/>
            <pc:sldMk cId="1261494046" sldId="502"/>
            <ac:cxnSpMk id="30" creationId="{3AE5E08C-F66D-47CD-9102-AA8D5DB557FB}"/>
          </ac:cxnSpMkLst>
        </pc:cxnChg>
        <pc:cxnChg chg="mod">
          <ac:chgData name="VIEN DO" userId="47ab47ee718740a9" providerId="LiveId" clId="{2F1FFCC8-66F7-4D29-A315-6CA8CEF81355}" dt="2021-06-02T02:27:37.171" v="1088"/>
          <ac:cxnSpMkLst>
            <pc:docMk/>
            <pc:sldMk cId="1261494046" sldId="502"/>
            <ac:cxnSpMk id="31" creationId="{3D728DDB-22E5-41D7-AC84-33EDB1E792C6}"/>
          </ac:cxnSpMkLst>
        </pc:cxnChg>
        <pc:cxnChg chg="mod">
          <ac:chgData name="VIEN DO" userId="47ab47ee718740a9" providerId="LiveId" clId="{2F1FFCC8-66F7-4D29-A315-6CA8CEF81355}" dt="2021-06-02T02:27:37.171" v="1088"/>
          <ac:cxnSpMkLst>
            <pc:docMk/>
            <pc:sldMk cId="1261494046" sldId="502"/>
            <ac:cxnSpMk id="32" creationId="{AA36F61A-3ED4-4820-A81C-541C559CDC72}"/>
          </ac:cxnSpMkLst>
        </pc:cxnChg>
        <pc:cxnChg chg="mod">
          <ac:chgData name="VIEN DO" userId="47ab47ee718740a9" providerId="LiveId" clId="{2F1FFCC8-66F7-4D29-A315-6CA8CEF81355}" dt="2021-06-02T02:27:37.171" v="1088"/>
          <ac:cxnSpMkLst>
            <pc:docMk/>
            <pc:sldMk cId="1261494046" sldId="502"/>
            <ac:cxnSpMk id="33" creationId="{298A3B8D-DF1F-4463-BF05-B25B718E6542}"/>
          </ac:cxnSpMkLst>
        </pc:cxnChg>
        <pc:cxnChg chg="mod">
          <ac:chgData name="VIEN DO" userId="47ab47ee718740a9" providerId="LiveId" clId="{2F1FFCC8-66F7-4D29-A315-6CA8CEF81355}" dt="2021-06-02T02:27:37.171" v="1088"/>
          <ac:cxnSpMkLst>
            <pc:docMk/>
            <pc:sldMk cId="1261494046" sldId="502"/>
            <ac:cxnSpMk id="34" creationId="{547EDBD9-775A-46CB-8E7F-A0C5ECC74467}"/>
          </ac:cxnSpMkLst>
        </pc:cxnChg>
        <pc:cxnChg chg="mod">
          <ac:chgData name="VIEN DO" userId="47ab47ee718740a9" providerId="LiveId" clId="{2F1FFCC8-66F7-4D29-A315-6CA8CEF81355}" dt="2021-06-02T02:27:37.171" v="1088"/>
          <ac:cxnSpMkLst>
            <pc:docMk/>
            <pc:sldMk cId="1261494046" sldId="502"/>
            <ac:cxnSpMk id="35" creationId="{37884E64-A787-46B2-BAF9-B7957CDE1C21}"/>
          </ac:cxnSpMkLst>
        </pc:cxnChg>
        <pc:cxnChg chg="mod">
          <ac:chgData name="VIEN DO" userId="47ab47ee718740a9" providerId="LiveId" clId="{2F1FFCC8-66F7-4D29-A315-6CA8CEF81355}" dt="2021-06-02T02:27:37.171" v="1088"/>
          <ac:cxnSpMkLst>
            <pc:docMk/>
            <pc:sldMk cId="1261494046" sldId="502"/>
            <ac:cxnSpMk id="36" creationId="{181F8760-B71C-43CB-8467-A7EC0056467F}"/>
          </ac:cxnSpMkLst>
        </pc:cxnChg>
        <pc:cxnChg chg="mod">
          <ac:chgData name="VIEN DO" userId="47ab47ee718740a9" providerId="LiveId" clId="{2F1FFCC8-66F7-4D29-A315-6CA8CEF81355}" dt="2021-06-02T02:27:37.171" v="1088"/>
          <ac:cxnSpMkLst>
            <pc:docMk/>
            <pc:sldMk cId="1261494046" sldId="502"/>
            <ac:cxnSpMk id="37" creationId="{5E6A225F-DFB5-4724-AB1B-C9089AE9E902}"/>
          </ac:cxnSpMkLst>
        </pc:cxnChg>
        <pc:cxnChg chg="mod">
          <ac:chgData name="VIEN DO" userId="47ab47ee718740a9" providerId="LiveId" clId="{2F1FFCC8-66F7-4D29-A315-6CA8CEF81355}" dt="2021-06-02T02:27:37.171" v="1088"/>
          <ac:cxnSpMkLst>
            <pc:docMk/>
            <pc:sldMk cId="1261494046" sldId="502"/>
            <ac:cxnSpMk id="38" creationId="{0A4D240A-0B72-408D-A20C-A95E719A2C1B}"/>
          </ac:cxnSpMkLst>
        </pc:cxnChg>
        <pc:cxnChg chg="mod">
          <ac:chgData name="VIEN DO" userId="47ab47ee718740a9" providerId="LiveId" clId="{2F1FFCC8-66F7-4D29-A315-6CA8CEF81355}" dt="2021-06-02T02:27:37.171" v="1088"/>
          <ac:cxnSpMkLst>
            <pc:docMk/>
            <pc:sldMk cId="1261494046" sldId="502"/>
            <ac:cxnSpMk id="39" creationId="{8B27B694-927F-4F8A-8A97-3B37E22B9796}"/>
          </ac:cxnSpMkLst>
        </pc:cxnChg>
        <pc:cxnChg chg="mod">
          <ac:chgData name="VIEN DO" userId="47ab47ee718740a9" providerId="LiveId" clId="{2F1FFCC8-66F7-4D29-A315-6CA8CEF81355}" dt="2021-06-02T02:27:37.171" v="1088"/>
          <ac:cxnSpMkLst>
            <pc:docMk/>
            <pc:sldMk cId="1261494046" sldId="502"/>
            <ac:cxnSpMk id="40" creationId="{21D8F0C0-3127-4304-A6BF-96F4F9F83D3B}"/>
          </ac:cxnSpMkLst>
        </pc:cxnChg>
        <pc:cxnChg chg="mod">
          <ac:chgData name="VIEN DO" userId="47ab47ee718740a9" providerId="LiveId" clId="{2F1FFCC8-66F7-4D29-A315-6CA8CEF81355}" dt="2021-06-02T02:27:37.171" v="1088"/>
          <ac:cxnSpMkLst>
            <pc:docMk/>
            <pc:sldMk cId="1261494046" sldId="502"/>
            <ac:cxnSpMk id="41" creationId="{67A80B9D-5C2E-4C3E-86FE-B9B6B2147570}"/>
          </ac:cxnSpMkLst>
        </pc:cxnChg>
        <pc:cxnChg chg="mod">
          <ac:chgData name="VIEN DO" userId="47ab47ee718740a9" providerId="LiveId" clId="{2F1FFCC8-66F7-4D29-A315-6CA8CEF81355}" dt="2021-06-02T02:27:37.171" v="1088"/>
          <ac:cxnSpMkLst>
            <pc:docMk/>
            <pc:sldMk cId="1261494046" sldId="502"/>
            <ac:cxnSpMk id="55" creationId="{690B92B5-78BB-411E-AAEF-18878C3FD66C}"/>
          </ac:cxnSpMkLst>
        </pc:cxnChg>
        <pc:cxnChg chg="mod">
          <ac:chgData name="VIEN DO" userId="47ab47ee718740a9" providerId="LiveId" clId="{2F1FFCC8-66F7-4D29-A315-6CA8CEF81355}" dt="2021-06-02T02:27:37.171" v="1088"/>
          <ac:cxnSpMkLst>
            <pc:docMk/>
            <pc:sldMk cId="1261494046" sldId="502"/>
            <ac:cxnSpMk id="56" creationId="{7622D0CF-063D-46CC-AA48-8EE564369E58}"/>
          </ac:cxnSpMkLst>
        </pc:cxnChg>
        <pc:cxnChg chg="mod">
          <ac:chgData name="VIEN DO" userId="47ab47ee718740a9" providerId="LiveId" clId="{2F1FFCC8-66F7-4D29-A315-6CA8CEF81355}" dt="2021-06-02T02:27:37.171" v="1088"/>
          <ac:cxnSpMkLst>
            <pc:docMk/>
            <pc:sldMk cId="1261494046" sldId="502"/>
            <ac:cxnSpMk id="57" creationId="{337D7CC4-E1A1-4FA9-A47A-A7A0CD572B65}"/>
          </ac:cxnSpMkLst>
        </pc:cxnChg>
        <pc:cxnChg chg="mod">
          <ac:chgData name="VIEN DO" userId="47ab47ee718740a9" providerId="LiveId" clId="{2F1FFCC8-66F7-4D29-A315-6CA8CEF81355}" dt="2021-06-02T02:27:37.171" v="1088"/>
          <ac:cxnSpMkLst>
            <pc:docMk/>
            <pc:sldMk cId="1261494046" sldId="502"/>
            <ac:cxnSpMk id="58" creationId="{5C66EDB9-B7BF-4295-8D5E-59B1035C0460}"/>
          </ac:cxnSpMkLst>
        </pc:cxnChg>
        <pc:cxnChg chg="mod">
          <ac:chgData name="VIEN DO" userId="47ab47ee718740a9" providerId="LiveId" clId="{2F1FFCC8-66F7-4D29-A315-6CA8CEF81355}" dt="2021-06-02T02:27:37.171" v="1088"/>
          <ac:cxnSpMkLst>
            <pc:docMk/>
            <pc:sldMk cId="1261494046" sldId="502"/>
            <ac:cxnSpMk id="59" creationId="{AE56082F-8197-4C1B-A303-D1ED9D319866}"/>
          </ac:cxnSpMkLst>
        </pc:cxnChg>
        <pc:cxnChg chg="mod">
          <ac:chgData name="VIEN DO" userId="47ab47ee718740a9" providerId="LiveId" clId="{2F1FFCC8-66F7-4D29-A315-6CA8CEF81355}" dt="2021-06-02T02:27:37.171" v="1088"/>
          <ac:cxnSpMkLst>
            <pc:docMk/>
            <pc:sldMk cId="1261494046" sldId="502"/>
            <ac:cxnSpMk id="60" creationId="{2B6AB89C-C372-4D72-A509-F8EFC89E8610}"/>
          </ac:cxnSpMkLst>
        </pc:cxnChg>
        <pc:cxnChg chg="mod">
          <ac:chgData name="VIEN DO" userId="47ab47ee718740a9" providerId="LiveId" clId="{2F1FFCC8-66F7-4D29-A315-6CA8CEF81355}" dt="2021-06-02T02:27:37.171" v="1088"/>
          <ac:cxnSpMkLst>
            <pc:docMk/>
            <pc:sldMk cId="1261494046" sldId="502"/>
            <ac:cxnSpMk id="61" creationId="{FC348BF9-99CA-4CF7-BE26-422726929ED1}"/>
          </ac:cxnSpMkLst>
        </pc:cxnChg>
        <pc:cxnChg chg="mod">
          <ac:chgData name="VIEN DO" userId="47ab47ee718740a9" providerId="LiveId" clId="{2F1FFCC8-66F7-4D29-A315-6CA8CEF81355}" dt="2021-06-02T02:27:37.171" v="1088"/>
          <ac:cxnSpMkLst>
            <pc:docMk/>
            <pc:sldMk cId="1261494046" sldId="502"/>
            <ac:cxnSpMk id="62" creationId="{BB9FD879-6DED-486F-91E9-1679D051EE26}"/>
          </ac:cxnSpMkLst>
        </pc:cxnChg>
        <pc:cxnChg chg="mod">
          <ac:chgData name="VIEN DO" userId="47ab47ee718740a9" providerId="LiveId" clId="{2F1FFCC8-66F7-4D29-A315-6CA8CEF81355}" dt="2021-06-02T02:27:37.171" v="1088"/>
          <ac:cxnSpMkLst>
            <pc:docMk/>
            <pc:sldMk cId="1261494046" sldId="502"/>
            <ac:cxnSpMk id="63" creationId="{B747D22C-15EE-4262-BFBE-83241AAE3932}"/>
          </ac:cxnSpMkLst>
        </pc:cxnChg>
        <pc:cxnChg chg="mod">
          <ac:chgData name="VIEN DO" userId="47ab47ee718740a9" providerId="LiveId" clId="{2F1FFCC8-66F7-4D29-A315-6CA8CEF81355}" dt="2021-06-02T02:27:37.171" v="1088"/>
          <ac:cxnSpMkLst>
            <pc:docMk/>
            <pc:sldMk cId="1261494046" sldId="502"/>
            <ac:cxnSpMk id="64" creationId="{7F8D6E68-BD0A-4094-8BA8-3E98E86E3495}"/>
          </ac:cxnSpMkLst>
        </pc:cxnChg>
        <pc:cxnChg chg="mod">
          <ac:chgData name="VIEN DO" userId="47ab47ee718740a9" providerId="LiveId" clId="{2F1FFCC8-66F7-4D29-A315-6CA8CEF81355}" dt="2021-06-02T02:27:37.171" v="1088"/>
          <ac:cxnSpMkLst>
            <pc:docMk/>
            <pc:sldMk cId="1261494046" sldId="502"/>
            <ac:cxnSpMk id="65" creationId="{1D00801B-C942-4EB7-9CAF-FC73DD47F8B8}"/>
          </ac:cxnSpMkLst>
        </pc:cxnChg>
        <pc:cxnChg chg="mod">
          <ac:chgData name="VIEN DO" userId="47ab47ee718740a9" providerId="LiveId" clId="{2F1FFCC8-66F7-4D29-A315-6CA8CEF81355}" dt="2021-06-02T02:27:37.171" v="1088"/>
          <ac:cxnSpMkLst>
            <pc:docMk/>
            <pc:sldMk cId="1261494046" sldId="502"/>
            <ac:cxnSpMk id="66" creationId="{FAE0F713-C9AB-4FBF-8E41-46C94B296B57}"/>
          </ac:cxnSpMkLst>
        </pc:cxnChg>
        <pc:cxnChg chg="mod">
          <ac:chgData name="VIEN DO" userId="47ab47ee718740a9" providerId="LiveId" clId="{2F1FFCC8-66F7-4D29-A315-6CA8CEF81355}" dt="2021-06-02T02:27:37.171" v="1088"/>
          <ac:cxnSpMkLst>
            <pc:docMk/>
            <pc:sldMk cId="1261494046" sldId="502"/>
            <ac:cxnSpMk id="67" creationId="{83D75137-FFD1-44F1-B001-5E40335DA1E8}"/>
          </ac:cxnSpMkLst>
        </pc:cxnChg>
        <pc:cxnChg chg="mod">
          <ac:chgData name="VIEN DO" userId="47ab47ee718740a9" providerId="LiveId" clId="{2F1FFCC8-66F7-4D29-A315-6CA8CEF81355}" dt="2021-06-02T02:27:37.171" v="1088"/>
          <ac:cxnSpMkLst>
            <pc:docMk/>
            <pc:sldMk cId="1261494046" sldId="502"/>
            <ac:cxnSpMk id="68" creationId="{4A45E72B-94B7-43B7-9FEB-4022C7B9BFCD}"/>
          </ac:cxnSpMkLst>
        </pc:cxnChg>
        <pc:cxnChg chg="mod">
          <ac:chgData name="VIEN DO" userId="47ab47ee718740a9" providerId="LiveId" clId="{2F1FFCC8-66F7-4D29-A315-6CA8CEF81355}" dt="2021-06-02T02:27:37.171" v="1088"/>
          <ac:cxnSpMkLst>
            <pc:docMk/>
            <pc:sldMk cId="1261494046" sldId="502"/>
            <ac:cxnSpMk id="69" creationId="{D0EC5DBF-FBE0-4FCE-9D6B-34DC1F097844}"/>
          </ac:cxnSpMkLst>
        </pc:cxnChg>
        <pc:cxnChg chg="mod">
          <ac:chgData name="VIEN DO" userId="47ab47ee718740a9" providerId="LiveId" clId="{2F1FFCC8-66F7-4D29-A315-6CA8CEF81355}" dt="2021-06-02T02:27:37.171" v="1088"/>
          <ac:cxnSpMkLst>
            <pc:docMk/>
            <pc:sldMk cId="1261494046" sldId="502"/>
            <ac:cxnSpMk id="70" creationId="{9E99112B-2829-4E5B-9477-9501298E4AC5}"/>
          </ac:cxnSpMkLst>
        </pc:cxnChg>
        <pc:cxnChg chg="mod">
          <ac:chgData name="VIEN DO" userId="47ab47ee718740a9" providerId="LiveId" clId="{2F1FFCC8-66F7-4D29-A315-6CA8CEF81355}" dt="2021-06-02T02:27:37.171" v="1088"/>
          <ac:cxnSpMkLst>
            <pc:docMk/>
            <pc:sldMk cId="1261494046" sldId="502"/>
            <ac:cxnSpMk id="71" creationId="{1981AB53-3E18-4730-87F9-7D712B859D7F}"/>
          </ac:cxnSpMkLst>
        </pc:cxnChg>
        <pc:cxnChg chg="mod">
          <ac:chgData name="VIEN DO" userId="47ab47ee718740a9" providerId="LiveId" clId="{2F1FFCC8-66F7-4D29-A315-6CA8CEF81355}" dt="2021-06-02T02:27:37.171" v="1088"/>
          <ac:cxnSpMkLst>
            <pc:docMk/>
            <pc:sldMk cId="1261494046" sldId="502"/>
            <ac:cxnSpMk id="72" creationId="{2AE60A85-81A5-4149-93E0-2ABAF2FDE8FC}"/>
          </ac:cxnSpMkLst>
        </pc:cxnChg>
        <pc:cxnChg chg="mod">
          <ac:chgData name="VIEN DO" userId="47ab47ee718740a9" providerId="LiveId" clId="{2F1FFCC8-66F7-4D29-A315-6CA8CEF81355}" dt="2021-06-02T02:27:37.171" v="1088"/>
          <ac:cxnSpMkLst>
            <pc:docMk/>
            <pc:sldMk cId="1261494046" sldId="502"/>
            <ac:cxnSpMk id="73" creationId="{479DDF55-D9B2-431C-B3D0-D96D4E630FD0}"/>
          </ac:cxnSpMkLst>
        </pc:cxnChg>
        <pc:cxnChg chg="mod">
          <ac:chgData name="VIEN DO" userId="47ab47ee718740a9" providerId="LiveId" clId="{2F1FFCC8-66F7-4D29-A315-6CA8CEF81355}" dt="2021-06-02T02:27:37.171" v="1088"/>
          <ac:cxnSpMkLst>
            <pc:docMk/>
            <pc:sldMk cId="1261494046" sldId="502"/>
            <ac:cxnSpMk id="74" creationId="{01112CA7-D76E-4109-AC6F-6AE4A79B0B86}"/>
          </ac:cxnSpMkLst>
        </pc:cxnChg>
        <pc:cxnChg chg="mod">
          <ac:chgData name="VIEN DO" userId="47ab47ee718740a9" providerId="LiveId" clId="{2F1FFCC8-66F7-4D29-A315-6CA8CEF81355}" dt="2021-06-02T02:27:37.171" v="1088"/>
          <ac:cxnSpMkLst>
            <pc:docMk/>
            <pc:sldMk cId="1261494046" sldId="502"/>
            <ac:cxnSpMk id="77" creationId="{E4264752-2124-42F7-AFEA-DD6494143068}"/>
          </ac:cxnSpMkLst>
        </pc:cxnChg>
        <pc:cxnChg chg="mod">
          <ac:chgData name="VIEN DO" userId="47ab47ee718740a9" providerId="LiveId" clId="{2F1FFCC8-66F7-4D29-A315-6CA8CEF81355}" dt="2021-06-02T02:27:37.171" v="1088"/>
          <ac:cxnSpMkLst>
            <pc:docMk/>
            <pc:sldMk cId="1261494046" sldId="502"/>
            <ac:cxnSpMk id="79" creationId="{6BFF52B7-FFA2-40D5-8D73-38248316DE5D}"/>
          </ac:cxnSpMkLst>
        </pc:cxnChg>
        <pc:cxnChg chg="mod">
          <ac:chgData name="VIEN DO" userId="47ab47ee718740a9" providerId="LiveId" clId="{2F1FFCC8-66F7-4D29-A315-6CA8CEF81355}" dt="2021-06-02T02:27:37.171" v="1088"/>
          <ac:cxnSpMkLst>
            <pc:docMk/>
            <pc:sldMk cId="1261494046" sldId="502"/>
            <ac:cxnSpMk id="80" creationId="{D8BE777E-C171-4E1F-90CA-ED95A4EAF50C}"/>
          </ac:cxnSpMkLst>
        </pc:cxnChg>
        <pc:cxnChg chg="mod">
          <ac:chgData name="VIEN DO" userId="47ab47ee718740a9" providerId="LiveId" clId="{2F1FFCC8-66F7-4D29-A315-6CA8CEF81355}" dt="2021-06-02T02:27:37.171" v="1088"/>
          <ac:cxnSpMkLst>
            <pc:docMk/>
            <pc:sldMk cId="1261494046" sldId="502"/>
            <ac:cxnSpMk id="85" creationId="{C54FE9B5-8672-4C8B-B9F1-40056D86C8AE}"/>
          </ac:cxnSpMkLst>
        </pc:cxnChg>
        <pc:cxnChg chg="mod">
          <ac:chgData name="VIEN DO" userId="47ab47ee718740a9" providerId="LiveId" clId="{2F1FFCC8-66F7-4D29-A315-6CA8CEF81355}" dt="2021-06-02T02:27:37.171" v="1088"/>
          <ac:cxnSpMkLst>
            <pc:docMk/>
            <pc:sldMk cId="1261494046" sldId="502"/>
            <ac:cxnSpMk id="86" creationId="{52CE3BE5-F63E-4890-A8FB-503AEBC753FC}"/>
          </ac:cxnSpMkLst>
        </pc:cxnChg>
        <pc:cxnChg chg="mod">
          <ac:chgData name="VIEN DO" userId="47ab47ee718740a9" providerId="LiveId" clId="{2F1FFCC8-66F7-4D29-A315-6CA8CEF81355}" dt="2021-06-02T02:27:37.171" v="1088"/>
          <ac:cxnSpMkLst>
            <pc:docMk/>
            <pc:sldMk cId="1261494046" sldId="502"/>
            <ac:cxnSpMk id="87" creationId="{23E7E45A-0261-4F8A-95CD-BB274871AFDA}"/>
          </ac:cxnSpMkLst>
        </pc:cxnChg>
        <pc:cxnChg chg="mod">
          <ac:chgData name="VIEN DO" userId="47ab47ee718740a9" providerId="LiveId" clId="{2F1FFCC8-66F7-4D29-A315-6CA8CEF81355}" dt="2021-06-02T02:27:37.171" v="1088"/>
          <ac:cxnSpMkLst>
            <pc:docMk/>
            <pc:sldMk cId="1261494046" sldId="502"/>
            <ac:cxnSpMk id="88" creationId="{1ADFCCFF-7C13-4892-82BB-B4F6F57D847C}"/>
          </ac:cxnSpMkLst>
        </pc:cxnChg>
        <pc:cxnChg chg="mod">
          <ac:chgData name="VIEN DO" userId="47ab47ee718740a9" providerId="LiveId" clId="{2F1FFCC8-66F7-4D29-A315-6CA8CEF81355}" dt="2021-06-02T02:27:37.171" v="1088"/>
          <ac:cxnSpMkLst>
            <pc:docMk/>
            <pc:sldMk cId="1261494046" sldId="502"/>
            <ac:cxnSpMk id="89" creationId="{A3A54145-961A-468E-BEC6-545728272A23}"/>
          </ac:cxnSpMkLst>
        </pc:cxnChg>
        <pc:cxnChg chg="mod">
          <ac:chgData name="VIEN DO" userId="47ab47ee718740a9" providerId="LiveId" clId="{2F1FFCC8-66F7-4D29-A315-6CA8CEF81355}" dt="2021-06-02T02:27:37.171" v="1088"/>
          <ac:cxnSpMkLst>
            <pc:docMk/>
            <pc:sldMk cId="1261494046" sldId="502"/>
            <ac:cxnSpMk id="90" creationId="{69C4A82E-2221-4B0F-B5C5-111C9309B578}"/>
          </ac:cxnSpMkLst>
        </pc:cxnChg>
        <pc:cxnChg chg="mod">
          <ac:chgData name="VIEN DO" userId="47ab47ee718740a9" providerId="LiveId" clId="{2F1FFCC8-66F7-4D29-A315-6CA8CEF81355}" dt="2021-06-02T02:27:37.171" v="1088"/>
          <ac:cxnSpMkLst>
            <pc:docMk/>
            <pc:sldMk cId="1261494046" sldId="502"/>
            <ac:cxnSpMk id="91" creationId="{26BFA8D4-2F53-4ACB-9488-7D235920A4E9}"/>
          </ac:cxnSpMkLst>
        </pc:cxnChg>
        <pc:cxnChg chg="mod">
          <ac:chgData name="VIEN DO" userId="47ab47ee718740a9" providerId="LiveId" clId="{2F1FFCC8-66F7-4D29-A315-6CA8CEF81355}" dt="2021-06-02T02:27:37.171" v="1088"/>
          <ac:cxnSpMkLst>
            <pc:docMk/>
            <pc:sldMk cId="1261494046" sldId="502"/>
            <ac:cxnSpMk id="92" creationId="{41B1B22C-86A2-4B4B-96A9-7B8723481C5E}"/>
          </ac:cxnSpMkLst>
        </pc:cxnChg>
        <pc:cxnChg chg="mod">
          <ac:chgData name="VIEN DO" userId="47ab47ee718740a9" providerId="LiveId" clId="{2F1FFCC8-66F7-4D29-A315-6CA8CEF81355}" dt="2021-06-02T02:27:37.171" v="1088"/>
          <ac:cxnSpMkLst>
            <pc:docMk/>
            <pc:sldMk cId="1261494046" sldId="502"/>
            <ac:cxnSpMk id="93" creationId="{1B0A1A0F-9D4B-4AB8-A064-DB206680D99C}"/>
          </ac:cxnSpMkLst>
        </pc:cxnChg>
        <pc:cxnChg chg="mod">
          <ac:chgData name="VIEN DO" userId="47ab47ee718740a9" providerId="LiveId" clId="{2F1FFCC8-66F7-4D29-A315-6CA8CEF81355}" dt="2021-06-02T02:27:37.171" v="1088"/>
          <ac:cxnSpMkLst>
            <pc:docMk/>
            <pc:sldMk cId="1261494046" sldId="502"/>
            <ac:cxnSpMk id="94" creationId="{345B0702-25C3-4F16-BE13-A3602DEF7B68}"/>
          </ac:cxnSpMkLst>
        </pc:cxnChg>
        <pc:cxnChg chg="mod">
          <ac:chgData name="VIEN DO" userId="47ab47ee718740a9" providerId="LiveId" clId="{2F1FFCC8-66F7-4D29-A315-6CA8CEF81355}" dt="2021-06-02T02:27:37.171" v="1088"/>
          <ac:cxnSpMkLst>
            <pc:docMk/>
            <pc:sldMk cId="1261494046" sldId="502"/>
            <ac:cxnSpMk id="95" creationId="{1577E964-D08B-4D4A-A432-E4689C68F8E6}"/>
          </ac:cxnSpMkLst>
        </pc:cxnChg>
        <pc:cxnChg chg="mod">
          <ac:chgData name="VIEN DO" userId="47ab47ee718740a9" providerId="LiveId" clId="{2F1FFCC8-66F7-4D29-A315-6CA8CEF81355}" dt="2021-06-02T02:27:37.171" v="1088"/>
          <ac:cxnSpMkLst>
            <pc:docMk/>
            <pc:sldMk cId="1261494046" sldId="502"/>
            <ac:cxnSpMk id="96" creationId="{F62E884A-988C-4CB5-88C2-22B0B02FFC43}"/>
          </ac:cxnSpMkLst>
        </pc:cxnChg>
        <pc:cxnChg chg="add del mod">
          <ac:chgData name="VIEN DO" userId="47ab47ee718740a9" providerId="LiveId" clId="{2F1FFCC8-66F7-4D29-A315-6CA8CEF81355}" dt="2021-06-02T02:27:42.092" v="1091"/>
          <ac:cxnSpMkLst>
            <pc:docMk/>
            <pc:sldMk cId="1261494046" sldId="502"/>
            <ac:cxnSpMk id="103" creationId="{961AB708-D8DC-4838-9AC2-B4DA3BE65FFE}"/>
          </ac:cxnSpMkLst>
        </pc:cxnChg>
        <pc:cxnChg chg="mod">
          <ac:chgData name="VIEN DO" userId="47ab47ee718740a9" providerId="LiveId" clId="{2F1FFCC8-66F7-4D29-A315-6CA8CEF81355}" dt="2021-06-02T02:27:43.967" v="1092"/>
          <ac:cxnSpMkLst>
            <pc:docMk/>
            <pc:sldMk cId="1261494046" sldId="502"/>
            <ac:cxnSpMk id="116" creationId="{9DBD5E21-524E-4D15-A82D-9A9625F15D1B}"/>
          </ac:cxnSpMkLst>
        </pc:cxnChg>
        <pc:cxnChg chg="mod">
          <ac:chgData name="VIEN DO" userId="47ab47ee718740a9" providerId="LiveId" clId="{2F1FFCC8-66F7-4D29-A315-6CA8CEF81355}" dt="2021-06-02T02:27:43.967" v="1092"/>
          <ac:cxnSpMkLst>
            <pc:docMk/>
            <pc:sldMk cId="1261494046" sldId="502"/>
            <ac:cxnSpMk id="117" creationId="{DF865240-1589-4120-90A1-4D7ED8F00192}"/>
          </ac:cxnSpMkLst>
        </pc:cxnChg>
        <pc:cxnChg chg="mod">
          <ac:chgData name="VIEN DO" userId="47ab47ee718740a9" providerId="LiveId" clId="{2F1FFCC8-66F7-4D29-A315-6CA8CEF81355}" dt="2021-06-02T02:27:43.967" v="1092"/>
          <ac:cxnSpMkLst>
            <pc:docMk/>
            <pc:sldMk cId="1261494046" sldId="502"/>
            <ac:cxnSpMk id="118" creationId="{C9986849-0C00-4741-A819-A10003EB9F95}"/>
          </ac:cxnSpMkLst>
        </pc:cxnChg>
        <pc:cxnChg chg="mod">
          <ac:chgData name="VIEN DO" userId="47ab47ee718740a9" providerId="LiveId" clId="{2F1FFCC8-66F7-4D29-A315-6CA8CEF81355}" dt="2021-06-02T02:27:43.967" v="1092"/>
          <ac:cxnSpMkLst>
            <pc:docMk/>
            <pc:sldMk cId="1261494046" sldId="502"/>
            <ac:cxnSpMk id="119" creationId="{10F6C1CB-8F4F-4ED1-A9B7-9CFE01987649}"/>
          </ac:cxnSpMkLst>
        </pc:cxnChg>
        <pc:cxnChg chg="mod">
          <ac:chgData name="VIEN DO" userId="47ab47ee718740a9" providerId="LiveId" clId="{2F1FFCC8-66F7-4D29-A315-6CA8CEF81355}" dt="2021-06-02T02:27:43.967" v="1092"/>
          <ac:cxnSpMkLst>
            <pc:docMk/>
            <pc:sldMk cId="1261494046" sldId="502"/>
            <ac:cxnSpMk id="120" creationId="{5583B903-FD45-4D65-8F39-F8CB89059EC2}"/>
          </ac:cxnSpMkLst>
        </pc:cxnChg>
        <pc:cxnChg chg="mod">
          <ac:chgData name="VIEN DO" userId="47ab47ee718740a9" providerId="LiveId" clId="{2F1FFCC8-66F7-4D29-A315-6CA8CEF81355}" dt="2021-06-02T02:27:43.967" v="1092"/>
          <ac:cxnSpMkLst>
            <pc:docMk/>
            <pc:sldMk cId="1261494046" sldId="502"/>
            <ac:cxnSpMk id="121" creationId="{CDCF9E7A-C3FC-48E4-BCA9-FE6B175EA50D}"/>
          </ac:cxnSpMkLst>
        </pc:cxnChg>
        <pc:cxnChg chg="mod">
          <ac:chgData name="VIEN DO" userId="47ab47ee718740a9" providerId="LiveId" clId="{2F1FFCC8-66F7-4D29-A315-6CA8CEF81355}" dt="2021-06-02T02:27:43.967" v="1092"/>
          <ac:cxnSpMkLst>
            <pc:docMk/>
            <pc:sldMk cId="1261494046" sldId="502"/>
            <ac:cxnSpMk id="122" creationId="{F43B5348-8E92-44A6-B02E-2F9B983CF27C}"/>
          </ac:cxnSpMkLst>
        </pc:cxnChg>
        <pc:cxnChg chg="mod">
          <ac:chgData name="VIEN DO" userId="47ab47ee718740a9" providerId="LiveId" clId="{2F1FFCC8-66F7-4D29-A315-6CA8CEF81355}" dt="2021-06-02T02:27:43.967" v="1092"/>
          <ac:cxnSpMkLst>
            <pc:docMk/>
            <pc:sldMk cId="1261494046" sldId="502"/>
            <ac:cxnSpMk id="123" creationId="{746A405D-408B-4E0F-8EEA-EFE2CD226314}"/>
          </ac:cxnSpMkLst>
        </pc:cxnChg>
        <pc:cxnChg chg="mod">
          <ac:chgData name="VIEN DO" userId="47ab47ee718740a9" providerId="LiveId" clId="{2F1FFCC8-66F7-4D29-A315-6CA8CEF81355}" dt="2021-06-02T02:27:43.967" v="1092"/>
          <ac:cxnSpMkLst>
            <pc:docMk/>
            <pc:sldMk cId="1261494046" sldId="502"/>
            <ac:cxnSpMk id="124" creationId="{878E98BD-F168-40C3-B1E5-FA99115B9799}"/>
          </ac:cxnSpMkLst>
        </pc:cxnChg>
        <pc:cxnChg chg="mod">
          <ac:chgData name="VIEN DO" userId="47ab47ee718740a9" providerId="LiveId" clId="{2F1FFCC8-66F7-4D29-A315-6CA8CEF81355}" dt="2021-06-02T02:27:43.967" v="1092"/>
          <ac:cxnSpMkLst>
            <pc:docMk/>
            <pc:sldMk cId="1261494046" sldId="502"/>
            <ac:cxnSpMk id="125" creationId="{A4D1D2DB-A8DD-4FDC-A269-99ECBAFF129B}"/>
          </ac:cxnSpMkLst>
        </pc:cxnChg>
        <pc:cxnChg chg="mod">
          <ac:chgData name="VIEN DO" userId="47ab47ee718740a9" providerId="LiveId" clId="{2F1FFCC8-66F7-4D29-A315-6CA8CEF81355}" dt="2021-06-02T02:27:43.967" v="1092"/>
          <ac:cxnSpMkLst>
            <pc:docMk/>
            <pc:sldMk cId="1261494046" sldId="502"/>
            <ac:cxnSpMk id="126" creationId="{BE235010-7AF5-4595-B76C-54DCC9835411}"/>
          </ac:cxnSpMkLst>
        </pc:cxnChg>
        <pc:cxnChg chg="mod">
          <ac:chgData name="VIEN DO" userId="47ab47ee718740a9" providerId="LiveId" clId="{2F1FFCC8-66F7-4D29-A315-6CA8CEF81355}" dt="2021-06-02T02:27:43.967" v="1092"/>
          <ac:cxnSpMkLst>
            <pc:docMk/>
            <pc:sldMk cId="1261494046" sldId="502"/>
            <ac:cxnSpMk id="127" creationId="{3FD68472-58F4-4F66-BB94-F1B216B018BE}"/>
          </ac:cxnSpMkLst>
        </pc:cxnChg>
        <pc:cxnChg chg="mod">
          <ac:chgData name="VIEN DO" userId="47ab47ee718740a9" providerId="LiveId" clId="{2F1FFCC8-66F7-4D29-A315-6CA8CEF81355}" dt="2021-06-02T02:27:43.967" v="1092"/>
          <ac:cxnSpMkLst>
            <pc:docMk/>
            <pc:sldMk cId="1261494046" sldId="502"/>
            <ac:cxnSpMk id="128" creationId="{5316355A-8645-4808-B989-2FC21D4FD4B2}"/>
          </ac:cxnSpMkLst>
        </pc:cxnChg>
        <pc:cxnChg chg="mod">
          <ac:chgData name="VIEN DO" userId="47ab47ee718740a9" providerId="LiveId" clId="{2F1FFCC8-66F7-4D29-A315-6CA8CEF81355}" dt="2021-06-02T02:27:43.967" v="1092"/>
          <ac:cxnSpMkLst>
            <pc:docMk/>
            <pc:sldMk cId="1261494046" sldId="502"/>
            <ac:cxnSpMk id="129" creationId="{F53F86B3-D1D6-469E-8BC7-3BDCBEBF1C3E}"/>
          </ac:cxnSpMkLst>
        </pc:cxnChg>
        <pc:cxnChg chg="mod">
          <ac:chgData name="VIEN DO" userId="47ab47ee718740a9" providerId="LiveId" clId="{2F1FFCC8-66F7-4D29-A315-6CA8CEF81355}" dt="2021-06-02T02:27:43.967" v="1092"/>
          <ac:cxnSpMkLst>
            <pc:docMk/>
            <pc:sldMk cId="1261494046" sldId="502"/>
            <ac:cxnSpMk id="130" creationId="{3A2C7209-4177-450C-9661-87B780A09E64}"/>
          </ac:cxnSpMkLst>
        </pc:cxnChg>
        <pc:cxnChg chg="mod">
          <ac:chgData name="VIEN DO" userId="47ab47ee718740a9" providerId="LiveId" clId="{2F1FFCC8-66F7-4D29-A315-6CA8CEF81355}" dt="2021-06-02T02:27:43.967" v="1092"/>
          <ac:cxnSpMkLst>
            <pc:docMk/>
            <pc:sldMk cId="1261494046" sldId="502"/>
            <ac:cxnSpMk id="131" creationId="{48B32FED-F770-406B-B508-E82956D19F73}"/>
          </ac:cxnSpMkLst>
        </pc:cxnChg>
        <pc:cxnChg chg="mod">
          <ac:chgData name="VIEN DO" userId="47ab47ee718740a9" providerId="LiveId" clId="{2F1FFCC8-66F7-4D29-A315-6CA8CEF81355}" dt="2021-06-02T02:27:43.967" v="1092"/>
          <ac:cxnSpMkLst>
            <pc:docMk/>
            <pc:sldMk cId="1261494046" sldId="502"/>
            <ac:cxnSpMk id="132" creationId="{C4A39F9A-F4AC-4138-BF33-AA70D21281E3}"/>
          </ac:cxnSpMkLst>
        </pc:cxnChg>
        <pc:cxnChg chg="mod">
          <ac:chgData name="VIEN DO" userId="47ab47ee718740a9" providerId="LiveId" clId="{2F1FFCC8-66F7-4D29-A315-6CA8CEF81355}" dt="2021-06-02T02:27:43.967" v="1092"/>
          <ac:cxnSpMkLst>
            <pc:docMk/>
            <pc:sldMk cId="1261494046" sldId="502"/>
            <ac:cxnSpMk id="133" creationId="{39DD5379-493F-4924-9BE7-B4DB7D91A56E}"/>
          </ac:cxnSpMkLst>
        </pc:cxnChg>
        <pc:cxnChg chg="mod">
          <ac:chgData name="VIEN DO" userId="47ab47ee718740a9" providerId="LiveId" clId="{2F1FFCC8-66F7-4D29-A315-6CA8CEF81355}" dt="2021-06-02T02:27:43.967" v="1092"/>
          <ac:cxnSpMkLst>
            <pc:docMk/>
            <pc:sldMk cId="1261494046" sldId="502"/>
            <ac:cxnSpMk id="134" creationId="{22C7CD66-7224-471F-A94A-4F81F899EC32}"/>
          </ac:cxnSpMkLst>
        </pc:cxnChg>
        <pc:cxnChg chg="mod">
          <ac:chgData name="VIEN DO" userId="47ab47ee718740a9" providerId="LiveId" clId="{2F1FFCC8-66F7-4D29-A315-6CA8CEF81355}" dt="2021-06-02T02:27:43.967" v="1092"/>
          <ac:cxnSpMkLst>
            <pc:docMk/>
            <pc:sldMk cId="1261494046" sldId="502"/>
            <ac:cxnSpMk id="135" creationId="{F4564A79-A224-4823-B955-9FAD194D50EF}"/>
          </ac:cxnSpMkLst>
        </pc:cxnChg>
        <pc:cxnChg chg="mod">
          <ac:chgData name="VIEN DO" userId="47ab47ee718740a9" providerId="LiveId" clId="{2F1FFCC8-66F7-4D29-A315-6CA8CEF81355}" dt="2021-06-02T02:27:43.967" v="1092"/>
          <ac:cxnSpMkLst>
            <pc:docMk/>
            <pc:sldMk cId="1261494046" sldId="502"/>
            <ac:cxnSpMk id="149" creationId="{2C16DA30-1A8C-4F93-A971-A72ACBDA7F42}"/>
          </ac:cxnSpMkLst>
        </pc:cxnChg>
        <pc:cxnChg chg="mod">
          <ac:chgData name="VIEN DO" userId="47ab47ee718740a9" providerId="LiveId" clId="{2F1FFCC8-66F7-4D29-A315-6CA8CEF81355}" dt="2021-06-02T02:27:43.967" v="1092"/>
          <ac:cxnSpMkLst>
            <pc:docMk/>
            <pc:sldMk cId="1261494046" sldId="502"/>
            <ac:cxnSpMk id="150" creationId="{4F720DBE-59C1-4152-9DAB-44D2F0AAE083}"/>
          </ac:cxnSpMkLst>
        </pc:cxnChg>
        <pc:cxnChg chg="mod">
          <ac:chgData name="VIEN DO" userId="47ab47ee718740a9" providerId="LiveId" clId="{2F1FFCC8-66F7-4D29-A315-6CA8CEF81355}" dt="2021-06-02T02:27:43.967" v="1092"/>
          <ac:cxnSpMkLst>
            <pc:docMk/>
            <pc:sldMk cId="1261494046" sldId="502"/>
            <ac:cxnSpMk id="151" creationId="{2CE7E8F5-6ED8-4025-A4BE-CA2F4BC747BB}"/>
          </ac:cxnSpMkLst>
        </pc:cxnChg>
        <pc:cxnChg chg="mod">
          <ac:chgData name="VIEN DO" userId="47ab47ee718740a9" providerId="LiveId" clId="{2F1FFCC8-66F7-4D29-A315-6CA8CEF81355}" dt="2021-06-02T02:27:43.967" v="1092"/>
          <ac:cxnSpMkLst>
            <pc:docMk/>
            <pc:sldMk cId="1261494046" sldId="502"/>
            <ac:cxnSpMk id="152" creationId="{B990A530-1C84-4097-8A6D-6ECF7A99C7AD}"/>
          </ac:cxnSpMkLst>
        </pc:cxnChg>
        <pc:cxnChg chg="mod">
          <ac:chgData name="VIEN DO" userId="47ab47ee718740a9" providerId="LiveId" clId="{2F1FFCC8-66F7-4D29-A315-6CA8CEF81355}" dt="2021-06-02T02:27:43.967" v="1092"/>
          <ac:cxnSpMkLst>
            <pc:docMk/>
            <pc:sldMk cId="1261494046" sldId="502"/>
            <ac:cxnSpMk id="153" creationId="{08FD3530-A30A-4963-80C3-E1F64531025B}"/>
          </ac:cxnSpMkLst>
        </pc:cxnChg>
        <pc:cxnChg chg="mod">
          <ac:chgData name="VIEN DO" userId="47ab47ee718740a9" providerId="LiveId" clId="{2F1FFCC8-66F7-4D29-A315-6CA8CEF81355}" dt="2021-06-02T02:27:43.967" v="1092"/>
          <ac:cxnSpMkLst>
            <pc:docMk/>
            <pc:sldMk cId="1261494046" sldId="502"/>
            <ac:cxnSpMk id="154" creationId="{CC68D0E8-E285-4F53-8F0B-94EE96497D17}"/>
          </ac:cxnSpMkLst>
        </pc:cxnChg>
        <pc:cxnChg chg="mod">
          <ac:chgData name="VIEN DO" userId="47ab47ee718740a9" providerId="LiveId" clId="{2F1FFCC8-66F7-4D29-A315-6CA8CEF81355}" dt="2021-06-02T02:27:43.967" v="1092"/>
          <ac:cxnSpMkLst>
            <pc:docMk/>
            <pc:sldMk cId="1261494046" sldId="502"/>
            <ac:cxnSpMk id="155" creationId="{2EBC937D-C76C-4E90-8064-D254FDE71706}"/>
          </ac:cxnSpMkLst>
        </pc:cxnChg>
        <pc:cxnChg chg="mod">
          <ac:chgData name="VIEN DO" userId="47ab47ee718740a9" providerId="LiveId" clId="{2F1FFCC8-66F7-4D29-A315-6CA8CEF81355}" dt="2021-06-02T02:27:43.967" v="1092"/>
          <ac:cxnSpMkLst>
            <pc:docMk/>
            <pc:sldMk cId="1261494046" sldId="502"/>
            <ac:cxnSpMk id="156" creationId="{833AE3C7-794D-4EA7-ABFF-42EF2687002D}"/>
          </ac:cxnSpMkLst>
        </pc:cxnChg>
        <pc:cxnChg chg="mod">
          <ac:chgData name="VIEN DO" userId="47ab47ee718740a9" providerId="LiveId" clId="{2F1FFCC8-66F7-4D29-A315-6CA8CEF81355}" dt="2021-06-02T02:27:43.967" v="1092"/>
          <ac:cxnSpMkLst>
            <pc:docMk/>
            <pc:sldMk cId="1261494046" sldId="502"/>
            <ac:cxnSpMk id="157" creationId="{5320C04B-2E5D-4AC3-BCFD-336720393CE7}"/>
          </ac:cxnSpMkLst>
        </pc:cxnChg>
        <pc:cxnChg chg="mod">
          <ac:chgData name="VIEN DO" userId="47ab47ee718740a9" providerId="LiveId" clId="{2F1FFCC8-66F7-4D29-A315-6CA8CEF81355}" dt="2021-06-02T02:27:43.967" v="1092"/>
          <ac:cxnSpMkLst>
            <pc:docMk/>
            <pc:sldMk cId="1261494046" sldId="502"/>
            <ac:cxnSpMk id="158" creationId="{8EB7ABCC-88FF-4937-96FC-32F99C8857E6}"/>
          </ac:cxnSpMkLst>
        </pc:cxnChg>
        <pc:cxnChg chg="mod">
          <ac:chgData name="VIEN DO" userId="47ab47ee718740a9" providerId="LiveId" clId="{2F1FFCC8-66F7-4D29-A315-6CA8CEF81355}" dt="2021-06-02T02:27:43.967" v="1092"/>
          <ac:cxnSpMkLst>
            <pc:docMk/>
            <pc:sldMk cId="1261494046" sldId="502"/>
            <ac:cxnSpMk id="159" creationId="{7521734C-A9DF-487F-8CD7-142009066F67}"/>
          </ac:cxnSpMkLst>
        </pc:cxnChg>
        <pc:cxnChg chg="mod">
          <ac:chgData name="VIEN DO" userId="47ab47ee718740a9" providerId="LiveId" clId="{2F1FFCC8-66F7-4D29-A315-6CA8CEF81355}" dt="2021-06-02T02:27:43.967" v="1092"/>
          <ac:cxnSpMkLst>
            <pc:docMk/>
            <pc:sldMk cId="1261494046" sldId="502"/>
            <ac:cxnSpMk id="160" creationId="{86072329-3561-4014-A000-35995ED7B1A0}"/>
          </ac:cxnSpMkLst>
        </pc:cxnChg>
        <pc:cxnChg chg="mod">
          <ac:chgData name="VIEN DO" userId="47ab47ee718740a9" providerId="LiveId" clId="{2F1FFCC8-66F7-4D29-A315-6CA8CEF81355}" dt="2021-06-02T02:27:43.967" v="1092"/>
          <ac:cxnSpMkLst>
            <pc:docMk/>
            <pc:sldMk cId="1261494046" sldId="502"/>
            <ac:cxnSpMk id="161" creationId="{15A2E4F6-C681-427D-9C71-8C2DF4198677}"/>
          </ac:cxnSpMkLst>
        </pc:cxnChg>
        <pc:cxnChg chg="mod">
          <ac:chgData name="VIEN DO" userId="47ab47ee718740a9" providerId="LiveId" clId="{2F1FFCC8-66F7-4D29-A315-6CA8CEF81355}" dt="2021-06-02T02:27:43.967" v="1092"/>
          <ac:cxnSpMkLst>
            <pc:docMk/>
            <pc:sldMk cId="1261494046" sldId="502"/>
            <ac:cxnSpMk id="162" creationId="{E48C27FA-6143-4875-B179-5C2F039437AF}"/>
          </ac:cxnSpMkLst>
        </pc:cxnChg>
        <pc:cxnChg chg="mod">
          <ac:chgData name="VIEN DO" userId="47ab47ee718740a9" providerId="LiveId" clId="{2F1FFCC8-66F7-4D29-A315-6CA8CEF81355}" dt="2021-06-02T02:27:43.967" v="1092"/>
          <ac:cxnSpMkLst>
            <pc:docMk/>
            <pc:sldMk cId="1261494046" sldId="502"/>
            <ac:cxnSpMk id="163" creationId="{0083DC4B-EC87-433D-B432-03E034BF616B}"/>
          </ac:cxnSpMkLst>
        </pc:cxnChg>
        <pc:cxnChg chg="mod">
          <ac:chgData name="VIEN DO" userId="47ab47ee718740a9" providerId="LiveId" clId="{2F1FFCC8-66F7-4D29-A315-6CA8CEF81355}" dt="2021-06-02T02:27:43.967" v="1092"/>
          <ac:cxnSpMkLst>
            <pc:docMk/>
            <pc:sldMk cId="1261494046" sldId="502"/>
            <ac:cxnSpMk id="164" creationId="{1DE8CC7E-580F-4803-B357-D83281359D0F}"/>
          </ac:cxnSpMkLst>
        </pc:cxnChg>
        <pc:cxnChg chg="mod">
          <ac:chgData name="VIEN DO" userId="47ab47ee718740a9" providerId="LiveId" clId="{2F1FFCC8-66F7-4D29-A315-6CA8CEF81355}" dt="2021-06-02T02:27:43.967" v="1092"/>
          <ac:cxnSpMkLst>
            <pc:docMk/>
            <pc:sldMk cId="1261494046" sldId="502"/>
            <ac:cxnSpMk id="165" creationId="{AC59D21A-7FA5-466F-AA14-4F3373A6A825}"/>
          </ac:cxnSpMkLst>
        </pc:cxnChg>
        <pc:cxnChg chg="mod">
          <ac:chgData name="VIEN DO" userId="47ab47ee718740a9" providerId="LiveId" clId="{2F1FFCC8-66F7-4D29-A315-6CA8CEF81355}" dt="2021-06-02T02:27:43.967" v="1092"/>
          <ac:cxnSpMkLst>
            <pc:docMk/>
            <pc:sldMk cId="1261494046" sldId="502"/>
            <ac:cxnSpMk id="166" creationId="{0EDC211B-8080-4780-89A7-30A449AE9939}"/>
          </ac:cxnSpMkLst>
        </pc:cxnChg>
        <pc:cxnChg chg="mod">
          <ac:chgData name="VIEN DO" userId="47ab47ee718740a9" providerId="LiveId" clId="{2F1FFCC8-66F7-4D29-A315-6CA8CEF81355}" dt="2021-06-02T02:27:43.967" v="1092"/>
          <ac:cxnSpMkLst>
            <pc:docMk/>
            <pc:sldMk cId="1261494046" sldId="502"/>
            <ac:cxnSpMk id="167" creationId="{DFB6E8EA-DF3E-4EB7-B1E5-825F610D4424}"/>
          </ac:cxnSpMkLst>
        </pc:cxnChg>
        <pc:cxnChg chg="mod">
          <ac:chgData name="VIEN DO" userId="47ab47ee718740a9" providerId="LiveId" clId="{2F1FFCC8-66F7-4D29-A315-6CA8CEF81355}" dt="2021-06-02T02:27:43.967" v="1092"/>
          <ac:cxnSpMkLst>
            <pc:docMk/>
            <pc:sldMk cId="1261494046" sldId="502"/>
            <ac:cxnSpMk id="168" creationId="{BF6CD0E7-1835-430D-953B-FD267EDA341A}"/>
          </ac:cxnSpMkLst>
        </pc:cxnChg>
        <pc:cxnChg chg="mod">
          <ac:chgData name="VIEN DO" userId="47ab47ee718740a9" providerId="LiveId" clId="{2F1FFCC8-66F7-4D29-A315-6CA8CEF81355}" dt="2021-06-02T02:27:43.967" v="1092"/>
          <ac:cxnSpMkLst>
            <pc:docMk/>
            <pc:sldMk cId="1261494046" sldId="502"/>
            <ac:cxnSpMk id="171" creationId="{B0BCB44A-53AF-4B44-A3FD-BDC4830CF887}"/>
          </ac:cxnSpMkLst>
        </pc:cxnChg>
        <pc:cxnChg chg="mod">
          <ac:chgData name="VIEN DO" userId="47ab47ee718740a9" providerId="LiveId" clId="{2F1FFCC8-66F7-4D29-A315-6CA8CEF81355}" dt="2021-06-02T02:27:43.967" v="1092"/>
          <ac:cxnSpMkLst>
            <pc:docMk/>
            <pc:sldMk cId="1261494046" sldId="502"/>
            <ac:cxnSpMk id="173" creationId="{10163A16-F0E6-4531-A409-B1D0BD3C83AB}"/>
          </ac:cxnSpMkLst>
        </pc:cxnChg>
        <pc:cxnChg chg="mod">
          <ac:chgData name="VIEN DO" userId="47ab47ee718740a9" providerId="LiveId" clId="{2F1FFCC8-66F7-4D29-A315-6CA8CEF81355}" dt="2021-06-02T02:27:43.967" v="1092"/>
          <ac:cxnSpMkLst>
            <pc:docMk/>
            <pc:sldMk cId="1261494046" sldId="502"/>
            <ac:cxnSpMk id="174" creationId="{F7DC79BA-7C03-4EE3-A82E-B3847B90846A}"/>
          </ac:cxnSpMkLst>
        </pc:cxnChg>
        <pc:cxnChg chg="mod">
          <ac:chgData name="VIEN DO" userId="47ab47ee718740a9" providerId="LiveId" clId="{2F1FFCC8-66F7-4D29-A315-6CA8CEF81355}" dt="2021-06-02T02:27:43.967" v="1092"/>
          <ac:cxnSpMkLst>
            <pc:docMk/>
            <pc:sldMk cId="1261494046" sldId="502"/>
            <ac:cxnSpMk id="179" creationId="{523B6639-9A5E-46AA-9C9F-5B7606832FFB}"/>
          </ac:cxnSpMkLst>
        </pc:cxnChg>
        <pc:cxnChg chg="mod">
          <ac:chgData name="VIEN DO" userId="47ab47ee718740a9" providerId="LiveId" clId="{2F1FFCC8-66F7-4D29-A315-6CA8CEF81355}" dt="2021-06-02T02:27:43.967" v="1092"/>
          <ac:cxnSpMkLst>
            <pc:docMk/>
            <pc:sldMk cId="1261494046" sldId="502"/>
            <ac:cxnSpMk id="180" creationId="{7A3B9823-CE7A-4A3B-B877-10E6833437E4}"/>
          </ac:cxnSpMkLst>
        </pc:cxnChg>
        <pc:cxnChg chg="mod">
          <ac:chgData name="VIEN DO" userId="47ab47ee718740a9" providerId="LiveId" clId="{2F1FFCC8-66F7-4D29-A315-6CA8CEF81355}" dt="2021-06-02T02:27:43.967" v="1092"/>
          <ac:cxnSpMkLst>
            <pc:docMk/>
            <pc:sldMk cId="1261494046" sldId="502"/>
            <ac:cxnSpMk id="181" creationId="{CD3CE31C-D6E9-45FC-BAE5-505536DCC3ED}"/>
          </ac:cxnSpMkLst>
        </pc:cxnChg>
        <pc:cxnChg chg="mod">
          <ac:chgData name="VIEN DO" userId="47ab47ee718740a9" providerId="LiveId" clId="{2F1FFCC8-66F7-4D29-A315-6CA8CEF81355}" dt="2021-06-02T02:27:43.967" v="1092"/>
          <ac:cxnSpMkLst>
            <pc:docMk/>
            <pc:sldMk cId="1261494046" sldId="502"/>
            <ac:cxnSpMk id="182" creationId="{96CBA464-27EE-46D9-B7EC-AAE1386513D9}"/>
          </ac:cxnSpMkLst>
        </pc:cxnChg>
        <pc:cxnChg chg="mod">
          <ac:chgData name="VIEN DO" userId="47ab47ee718740a9" providerId="LiveId" clId="{2F1FFCC8-66F7-4D29-A315-6CA8CEF81355}" dt="2021-06-02T02:27:43.967" v="1092"/>
          <ac:cxnSpMkLst>
            <pc:docMk/>
            <pc:sldMk cId="1261494046" sldId="502"/>
            <ac:cxnSpMk id="183" creationId="{67F73F6E-8BB7-4E1D-8CFC-ED5581D0D152}"/>
          </ac:cxnSpMkLst>
        </pc:cxnChg>
        <pc:cxnChg chg="mod">
          <ac:chgData name="VIEN DO" userId="47ab47ee718740a9" providerId="LiveId" clId="{2F1FFCC8-66F7-4D29-A315-6CA8CEF81355}" dt="2021-06-02T02:27:43.967" v="1092"/>
          <ac:cxnSpMkLst>
            <pc:docMk/>
            <pc:sldMk cId="1261494046" sldId="502"/>
            <ac:cxnSpMk id="184" creationId="{79D3066C-8513-4F77-9874-CC9D93C62786}"/>
          </ac:cxnSpMkLst>
        </pc:cxnChg>
        <pc:cxnChg chg="mod">
          <ac:chgData name="VIEN DO" userId="47ab47ee718740a9" providerId="LiveId" clId="{2F1FFCC8-66F7-4D29-A315-6CA8CEF81355}" dt="2021-06-02T02:27:43.967" v="1092"/>
          <ac:cxnSpMkLst>
            <pc:docMk/>
            <pc:sldMk cId="1261494046" sldId="502"/>
            <ac:cxnSpMk id="185" creationId="{836E36D7-1DE3-4957-A7D2-2741B13EAA64}"/>
          </ac:cxnSpMkLst>
        </pc:cxnChg>
        <pc:cxnChg chg="mod">
          <ac:chgData name="VIEN DO" userId="47ab47ee718740a9" providerId="LiveId" clId="{2F1FFCC8-66F7-4D29-A315-6CA8CEF81355}" dt="2021-06-02T02:27:43.967" v="1092"/>
          <ac:cxnSpMkLst>
            <pc:docMk/>
            <pc:sldMk cId="1261494046" sldId="502"/>
            <ac:cxnSpMk id="186" creationId="{26EE26B5-ED68-4297-9ED0-1B2781CD85FD}"/>
          </ac:cxnSpMkLst>
        </pc:cxnChg>
        <pc:cxnChg chg="mod">
          <ac:chgData name="VIEN DO" userId="47ab47ee718740a9" providerId="LiveId" clId="{2F1FFCC8-66F7-4D29-A315-6CA8CEF81355}" dt="2021-06-02T02:27:43.967" v="1092"/>
          <ac:cxnSpMkLst>
            <pc:docMk/>
            <pc:sldMk cId="1261494046" sldId="502"/>
            <ac:cxnSpMk id="187" creationId="{1D46721A-88D8-45C0-90F5-27823F932A60}"/>
          </ac:cxnSpMkLst>
        </pc:cxnChg>
        <pc:cxnChg chg="mod">
          <ac:chgData name="VIEN DO" userId="47ab47ee718740a9" providerId="LiveId" clId="{2F1FFCC8-66F7-4D29-A315-6CA8CEF81355}" dt="2021-06-02T02:27:43.967" v="1092"/>
          <ac:cxnSpMkLst>
            <pc:docMk/>
            <pc:sldMk cId="1261494046" sldId="502"/>
            <ac:cxnSpMk id="188" creationId="{886FBBBC-BE2B-4E44-A637-E4CFD88CBA9B}"/>
          </ac:cxnSpMkLst>
        </pc:cxnChg>
        <pc:cxnChg chg="mod">
          <ac:chgData name="VIEN DO" userId="47ab47ee718740a9" providerId="LiveId" clId="{2F1FFCC8-66F7-4D29-A315-6CA8CEF81355}" dt="2021-06-02T02:27:43.967" v="1092"/>
          <ac:cxnSpMkLst>
            <pc:docMk/>
            <pc:sldMk cId="1261494046" sldId="502"/>
            <ac:cxnSpMk id="189" creationId="{73BFCEE8-0672-4304-BEF4-718843BE1FB1}"/>
          </ac:cxnSpMkLst>
        </pc:cxnChg>
        <pc:cxnChg chg="mod">
          <ac:chgData name="VIEN DO" userId="47ab47ee718740a9" providerId="LiveId" clId="{2F1FFCC8-66F7-4D29-A315-6CA8CEF81355}" dt="2021-06-02T02:27:43.967" v="1092"/>
          <ac:cxnSpMkLst>
            <pc:docMk/>
            <pc:sldMk cId="1261494046" sldId="502"/>
            <ac:cxnSpMk id="190" creationId="{0F0220D4-F67A-430C-802F-54ACED60B057}"/>
          </ac:cxnSpMkLst>
        </pc:cxnChg>
        <pc:cxnChg chg="add del mod">
          <ac:chgData name="VIEN DO" userId="47ab47ee718740a9" providerId="LiveId" clId="{2F1FFCC8-66F7-4D29-A315-6CA8CEF81355}" dt="2021-06-02T02:27:48.600" v="1095"/>
          <ac:cxnSpMkLst>
            <pc:docMk/>
            <pc:sldMk cId="1261494046" sldId="502"/>
            <ac:cxnSpMk id="197" creationId="{F1879549-58C6-4A01-BD64-8069FDBFFC3D}"/>
          </ac:cxnSpMkLst>
        </pc:cxnChg>
        <pc:cxnChg chg="mod">
          <ac:chgData name="VIEN DO" userId="47ab47ee718740a9" providerId="LiveId" clId="{2F1FFCC8-66F7-4D29-A315-6CA8CEF81355}" dt="2021-06-02T02:27:49.720" v="1096"/>
          <ac:cxnSpMkLst>
            <pc:docMk/>
            <pc:sldMk cId="1261494046" sldId="502"/>
            <ac:cxnSpMk id="210" creationId="{1706A299-3C0C-496D-A8F8-5D6CE26BC144}"/>
          </ac:cxnSpMkLst>
        </pc:cxnChg>
        <pc:cxnChg chg="mod">
          <ac:chgData name="VIEN DO" userId="47ab47ee718740a9" providerId="LiveId" clId="{2F1FFCC8-66F7-4D29-A315-6CA8CEF81355}" dt="2021-06-02T02:27:49.720" v="1096"/>
          <ac:cxnSpMkLst>
            <pc:docMk/>
            <pc:sldMk cId="1261494046" sldId="502"/>
            <ac:cxnSpMk id="211" creationId="{34A7C7A3-243C-4068-AC22-88F32FA8E237}"/>
          </ac:cxnSpMkLst>
        </pc:cxnChg>
        <pc:cxnChg chg="mod">
          <ac:chgData name="VIEN DO" userId="47ab47ee718740a9" providerId="LiveId" clId="{2F1FFCC8-66F7-4D29-A315-6CA8CEF81355}" dt="2021-06-02T02:27:49.720" v="1096"/>
          <ac:cxnSpMkLst>
            <pc:docMk/>
            <pc:sldMk cId="1261494046" sldId="502"/>
            <ac:cxnSpMk id="212" creationId="{B68A025E-816C-4BA8-9059-34903498C631}"/>
          </ac:cxnSpMkLst>
        </pc:cxnChg>
        <pc:cxnChg chg="mod">
          <ac:chgData name="VIEN DO" userId="47ab47ee718740a9" providerId="LiveId" clId="{2F1FFCC8-66F7-4D29-A315-6CA8CEF81355}" dt="2021-06-02T02:27:49.720" v="1096"/>
          <ac:cxnSpMkLst>
            <pc:docMk/>
            <pc:sldMk cId="1261494046" sldId="502"/>
            <ac:cxnSpMk id="213" creationId="{7B54777D-5DEF-4857-ADD7-4E4F8518659F}"/>
          </ac:cxnSpMkLst>
        </pc:cxnChg>
        <pc:cxnChg chg="mod">
          <ac:chgData name="VIEN DO" userId="47ab47ee718740a9" providerId="LiveId" clId="{2F1FFCC8-66F7-4D29-A315-6CA8CEF81355}" dt="2021-06-02T02:27:49.720" v="1096"/>
          <ac:cxnSpMkLst>
            <pc:docMk/>
            <pc:sldMk cId="1261494046" sldId="502"/>
            <ac:cxnSpMk id="214" creationId="{2A64AE36-EC63-4612-B241-2D21E7BA01BB}"/>
          </ac:cxnSpMkLst>
        </pc:cxnChg>
        <pc:cxnChg chg="mod">
          <ac:chgData name="VIEN DO" userId="47ab47ee718740a9" providerId="LiveId" clId="{2F1FFCC8-66F7-4D29-A315-6CA8CEF81355}" dt="2021-06-02T02:27:49.720" v="1096"/>
          <ac:cxnSpMkLst>
            <pc:docMk/>
            <pc:sldMk cId="1261494046" sldId="502"/>
            <ac:cxnSpMk id="215" creationId="{8BE63B80-AE0F-47FC-8DD3-416BBCF67BA1}"/>
          </ac:cxnSpMkLst>
        </pc:cxnChg>
        <pc:cxnChg chg="mod">
          <ac:chgData name="VIEN DO" userId="47ab47ee718740a9" providerId="LiveId" clId="{2F1FFCC8-66F7-4D29-A315-6CA8CEF81355}" dt="2021-06-02T02:27:49.720" v="1096"/>
          <ac:cxnSpMkLst>
            <pc:docMk/>
            <pc:sldMk cId="1261494046" sldId="502"/>
            <ac:cxnSpMk id="216" creationId="{C2E41E68-9089-4A34-9DF2-8C5C5F5F207A}"/>
          </ac:cxnSpMkLst>
        </pc:cxnChg>
        <pc:cxnChg chg="mod">
          <ac:chgData name="VIEN DO" userId="47ab47ee718740a9" providerId="LiveId" clId="{2F1FFCC8-66F7-4D29-A315-6CA8CEF81355}" dt="2021-06-02T02:27:49.720" v="1096"/>
          <ac:cxnSpMkLst>
            <pc:docMk/>
            <pc:sldMk cId="1261494046" sldId="502"/>
            <ac:cxnSpMk id="217" creationId="{1A496A92-81DD-4BE2-A114-28ED7D68BB3D}"/>
          </ac:cxnSpMkLst>
        </pc:cxnChg>
        <pc:cxnChg chg="mod">
          <ac:chgData name="VIEN DO" userId="47ab47ee718740a9" providerId="LiveId" clId="{2F1FFCC8-66F7-4D29-A315-6CA8CEF81355}" dt="2021-06-02T02:27:49.720" v="1096"/>
          <ac:cxnSpMkLst>
            <pc:docMk/>
            <pc:sldMk cId="1261494046" sldId="502"/>
            <ac:cxnSpMk id="218" creationId="{7BB3397C-9265-4778-AB28-44F10DEEAAC3}"/>
          </ac:cxnSpMkLst>
        </pc:cxnChg>
        <pc:cxnChg chg="mod">
          <ac:chgData name="VIEN DO" userId="47ab47ee718740a9" providerId="LiveId" clId="{2F1FFCC8-66F7-4D29-A315-6CA8CEF81355}" dt="2021-06-02T02:27:49.720" v="1096"/>
          <ac:cxnSpMkLst>
            <pc:docMk/>
            <pc:sldMk cId="1261494046" sldId="502"/>
            <ac:cxnSpMk id="219" creationId="{2E6BF15A-C655-4E13-949B-D0008E472921}"/>
          </ac:cxnSpMkLst>
        </pc:cxnChg>
        <pc:cxnChg chg="mod">
          <ac:chgData name="VIEN DO" userId="47ab47ee718740a9" providerId="LiveId" clId="{2F1FFCC8-66F7-4D29-A315-6CA8CEF81355}" dt="2021-06-02T02:27:49.720" v="1096"/>
          <ac:cxnSpMkLst>
            <pc:docMk/>
            <pc:sldMk cId="1261494046" sldId="502"/>
            <ac:cxnSpMk id="220" creationId="{939404AD-72C8-487C-B64B-B067ECF0571E}"/>
          </ac:cxnSpMkLst>
        </pc:cxnChg>
        <pc:cxnChg chg="mod">
          <ac:chgData name="VIEN DO" userId="47ab47ee718740a9" providerId="LiveId" clId="{2F1FFCC8-66F7-4D29-A315-6CA8CEF81355}" dt="2021-06-02T02:27:49.720" v="1096"/>
          <ac:cxnSpMkLst>
            <pc:docMk/>
            <pc:sldMk cId="1261494046" sldId="502"/>
            <ac:cxnSpMk id="221" creationId="{4B7EE3C1-AD73-47D2-9B07-6CD93435C23B}"/>
          </ac:cxnSpMkLst>
        </pc:cxnChg>
        <pc:cxnChg chg="mod">
          <ac:chgData name="VIEN DO" userId="47ab47ee718740a9" providerId="LiveId" clId="{2F1FFCC8-66F7-4D29-A315-6CA8CEF81355}" dt="2021-06-02T02:27:49.720" v="1096"/>
          <ac:cxnSpMkLst>
            <pc:docMk/>
            <pc:sldMk cId="1261494046" sldId="502"/>
            <ac:cxnSpMk id="222" creationId="{5A642B88-8020-4770-8FBE-47A411A90E6D}"/>
          </ac:cxnSpMkLst>
        </pc:cxnChg>
        <pc:cxnChg chg="mod">
          <ac:chgData name="VIEN DO" userId="47ab47ee718740a9" providerId="LiveId" clId="{2F1FFCC8-66F7-4D29-A315-6CA8CEF81355}" dt="2021-06-02T02:27:49.720" v="1096"/>
          <ac:cxnSpMkLst>
            <pc:docMk/>
            <pc:sldMk cId="1261494046" sldId="502"/>
            <ac:cxnSpMk id="223" creationId="{668090DB-68E7-4952-B6CC-CE72E10AEBD6}"/>
          </ac:cxnSpMkLst>
        </pc:cxnChg>
        <pc:cxnChg chg="mod">
          <ac:chgData name="VIEN DO" userId="47ab47ee718740a9" providerId="LiveId" clId="{2F1FFCC8-66F7-4D29-A315-6CA8CEF81355}" dt="2021-06-02T02:27:49.720" v="1096"/>
          <ac:cxnSpMkLst>
            <pc:docMk/>
            <pc:sldMk cId="1261494046" sldId="502"/>
            <ac:cxnSpMk id="224" creationId="{9F312D92-B27D-45D2-B391-EE028A03CBB4}"/>
          </ac:cxnSpMkLst>
        </pc:cxnChg>
        <pc:cxnChg chg="mod">
          <ac:chgData name="VIEN DO" userId="47ab47ee718740a9" providerId="LiveId" clId="{2F1FFCC8-66F7-4D29-A315-6CA8CEF81355}" dt="2021-06-02T02:27:49.720" v="1096"/>
          <ac:cxnSpMkLst>
            <pc:docMk/>
            <pc:sldMk cId="1261494046" sldId="502"/>
            <ac:cxnSpMk id="225" creationId="{381341CF-E943-48D6-81AB-BB8E670FC011}"/>
          </ac:cxnSpMkLst>
        </pc:cxnChg>
        <pc:cxnChg chg="mod">
          <ac:chgData name="VIEN DO" userId="47ab47ee718740a9" providerId="LiveId" clId="{2F1FFCC8-66F7-4D29-A315-6CA8CEF81355}" dt="2021-06-02T02:27:49.720" v="1096"/>
          <ac:cxnSpMkLst>
            <pc:docMk/>
            <pc:sldMk cId="1261494046" sldId="502"/>
            <ac:cxnSpMk id="226" creationId="{E1BC7564-941D-451A-99BC-634E3F499AA1}"/>
          </ac:cxnSpMkLst>
        </pc:cxnChg>
        <pc:cxnChg chg="mod">
          <ac:chgData name="VIEN DO" userId="47ab47ee718740a9" providerId="LiveId" clId="{2F1FFCC8-66F7-4D29-A315-6CA8CEF81355}" dt="2021-06-02T02:27:49.720" v="1096"/>
          <ac:cxnSpMkLst>
            <pc:docMk/>
            <pc:sldMk cId="1261494046" sldId="502"/>
            <ac:cxnSpMk id="227" creationId="{1CA56E09-2EEC-4BA5-8F2D-56C9F3398C3B}"/>
          </ac:cxnSpMkLst>
        </pc:cxnChg>
        <pc:cxnChg chg="mod">
          <ac:chgData name="VIEN DO" userId="47ab47ee718740a9" providerId="LiveId" clId="{2F1FFCC8-66F7-4D29-A315-6CA8CEF81355}" dt="2021-06-02T02:27:49.720" v="1096"/>
          <ac:cxnSpMkLst>
            <pc:docMk/>
            <pc:sldMk cId="1261494046" sldId="502"/>
            <ac:cxnSpMk id="228" creationId="{DC905979-1BA3-44AD-A720-944A8986394A}"/>
          </ac:cxnSpMkLst>
        </pc:cxnChg>
        <pc:cxnChg chg="mod">
          <ac:chgData name="VIEN DO" userId="47ab47ee718740a9" providerId="LiveId" clId="{2F1FFCC8-66F7-4D29-A315-6CA8CEF81355}" dt="2021-06-02T02:27:49.720" v="1096"/>
          <ac:cxnSpMkLst>
            <pc:docMk/>
            <pc:sldMk cId="1261494046" sldId="502"/>
            <ac:cxnSpMk id="229" creationId="{AF6332E7-962B-41D6-A544-6542E5C6D6F3}"/>
          </ac:cxnSpMkLst>
        </pc:cxnChg>
        <pc:cxnChg chg="mod">
          <ac:chgData name="VIEN DO" userId="47ab47ee718740a9" providerId="LiveId" clId="{2F1FFCC8-66F7-4D29-A315-6CA8CEF81355}" dt="2021-06-02T02:27:49.720" v="1096"/>
          <ac:cxnSpMkLst>
            <pc:docMk/>
            <pc:sldMk cId="1261494046" sldId="502"/>
            <ac:cxnSpMk id="243" creationId="{0FFC33F1-C8F5-41D4-B6B1-6E222FFBC872}"/>
          </ac:cxnSpMkLst>
        </pc:cxnChg>
        <pc:cxnChg chg="mod">
          <ac:chgData name="VIEN DO" userId="47ab47ee718740a9" providerId="LiveId" clId="{2F1FFCC8-66F7-4D29-A315-6CA8CEF81355}" dt="2021-06-02T02:27:49.720" v="1096"/>
          <ac:cxnSpMkLst>
            <pc:docMk/>
            <pc:sldMk cId="1261494046" sldId="502"/>
            <ac:cxnSpMk id="244" creationId="{A8590922-7EC1-48A3-8158-AC10DD932E17}"/>
          </ac:cxnSpMkLst>
        </pc:cxnChg>
        <pc:cxnChg chg="mod">
          <ac:chgData name="VIEN DO" userId="47ab47ee718740a9" providerId="LiveId" clId="{2F1FFCC8-66F7-4D29-A315-6CA8CEF81355}" dt="2021-06-02T02:27:49.720" v="1096"/>
          <ac:cxnSpMkLst>
            <pc:docMk/>
            <pc:sldMk cId="1261494046" sldId="502"/>
            <ac:cxnSpMk id="245" creationId="{816FEF00-2999-4119-A495-4C6767F08DF9}"/>
          </ac:cxnSpMkLst>
        </pc:cxnChg>
        <pc:cxnChg chg="mod">
          <ac:chgData name="VIEN DO" userId="47ab47ee718740a9" providerId="LiveId" clId="{2F1FFCC8-66F7-4D29-A315-6CA8CEF81355}" dt="2021-06-02T02:27:49.720" v="1096"/>
          <ac:cxnSpMkLst>
            <pc:docMk/>
            <pc:sldMk cId="1261494046" sldId="502"/>
            <ac:cxnSpMk id="246" creationId="{84F5A86B-9671-4D73-8EA7-2BBC3734446B}"/>
          </ac:cxnSpMkLst>
        </pc:cxnChg>
        <pc:cxnChg chg="mod">
          <ac:chgData name="VIEN DO" userId="47ab47ee718740a9" providerId="LiveId" clId="{2F1FFCC8-66F7-4D29-A315-6CA8CEF81355}" dt="2021-06-02T02:27:49.720" v="1096"/>
          <ac:cxnSpMkLst>
            <pc:docMk/>
            <pc:sldMk cId="1261494046" sldId="502"/>
            <ac:cxnSpMk id="247" creationId="{3CDEA57D-5C89-4C68-B804-530A0A6531D8}"/>
          </ac:cxnSpMkLst>
        </pc:cxnChg>
        <pc:cxnChg chg="mod">
          <ac:chgData name="VIEN DO" userId="47ab47ee718740a9" providerId="LiveId" clId="{2F1FFCC8-66F7-4D29-A315-6CA8CEF81355}" dt="2021-06-02T02:27:49.720" v="1096"/>
          <ac:cxnSpMkLst>
            <pc:docMk/>
            <pc:sldMk cId="1261494046" sldId="502"/>
            <ac:cxnSpMk id="248" creationId="{EDFB72BC-DFDB-48EB-9563-1C01E3F3C753}"/>
          </ac:cxnSpMkLst>
        </pc:cxnChg>
        <pc:cxnChg chg="mod">
          <ac:chgData name="VIEN DO" userId="47ab47ee718740a9" providerId="LiveId" clId="{2F1FFCC8-66F7-4D29-A315-6CA8CEF81355}" dt="2021-06-02T02:27:49.720" v="1096"/>
          <ac:cxnSpMkLst>
            <pc:docMk/>
            <pc:sldMk cId="1261494046" sldId="502"/>
            <ac:cxnSpMk id="249" creationId="{F17D2CCC-672E-4AB2-AF4D-1706EE03CF6A}"/>
          </ac:cxnSpMkLst>
        </pc:cxnChg>
        <pc:cxnChg chg="mod">
          <ac:chgData name="VIEN DO" userId="47ab47ee718740a9" providerId="LiveId" clId="{2F1FFCC8-66F7-4D29-A315-6CA8CEF81355}" dt="2021-06-02T02:27:49.720" v="1096"/>
          <ac:cxnSpMkLst>
            <pc:docMk/>
            <pc:sldMk cId="1261494046" sldId="502"/>
            <ac:cxnSpMk id="250" creationId="{A7EEA7BF-5500-4F89-8A64-F11EE7F5651B}"/>
          </ac:cxnSpMkLst>
        </pc:cxnChg>
        <pc:cxnChg chg="mod">
          <ac:chgData name="VIEN DO" userId="47ab47ee718740a9" providerId="LiveId" clId="{2F1FFCC8-66F7-4D29-A315-6CA8CEF81355}" dt="2021-06-02T02:27:49.720" v="1096"/>
          <ac:cxnSpMkLst>
            <pc:docMk/>
            <pc:sldMk cId="1261494046" sldId="502"/>
            <ac:cxnSpMk id="251" creationId="{125975BA-4FC1-414B-B89B-9DBA2C145106}"/>
          </ac:cxnSpMkLst>
        </pc:cxnChg>
        <pc:cxnChg chg="mod">
          <ac:chgData name="VIEN DO" userId="47ab47ee718740a9" providerId="LiveId" clId="{2F1FFCC8-66F7-4D29-A315-6CA8CEF81355}" dt="2021-06-02T02:27:49.720" v="1096"/>
          <ac:cxnSpMkLst>
            <pc:docMk/>
            <pc:sldMk cId="1261494046" sldId="502"/>
            <ac:cxnSpMk id="252" creationId="{1325A91D-579C-4C30-B169-D63F295A288C}"/>
          </ac:cxnSpMkLst>
        </pc:cxnChg>
        <pc:cxnChg chg="mod">
          <ac:chgData name="VIEN DO" userId="47ab47ee718740a9" providerId="LiveId" clId="{2F1FFCC8-66F7-4D29-A315-6CA8CEF81355}" dt="2021-06-02T02:27:49.720" v="1096"/>
          <ac:cxnSpMkLst>
            <pc:docMk/>
            <pc:sldMk cId="1261494046" sldId="502"/>
            <ac:cxnSpMk id="253" creationId="{2EC6D0BC-B769-4C9F-A58F-D0DA2C8307C6}"/>
          </ac:cxnSpMkLst>
        </pc:cxnChg>
        <pc:cxnChg chg="mod">
          <ac:chgData name="VIEN DO" userId="47ab47ee718740a9" providerId="LiveId" clId="{2F1FFCC8-66F7-4D29-A315-6CA8CEF81355}" dt="2021-06-02T02:27:49.720" v="1096"/>
          <ac:cxnSpMkLst>
            <pc:docMk/>
            <pc:sldMk cId="1261494046" sldId="502"/>
            <ac:cxnSpMk id="254" creationId="{2B8006BA-200F-44ED-9204-B000170C1CD7}"/>
          </ac:cxnSpMkLst>
        </pc:cxnChg>
        <pc:cxnChg chg="mod">
          <ac:chgData name="VIEN DO" userId="47ab47ee718740a9" providerId="LiveId" clId="{2F1FFCC8-66F7-4D29-A315-6CA8CEF81355}" dt="2021-06-02T02:27:49.720" v="1096"/>
          <ac:cxnSpMkLst>
            <pc:docMk/>
            <pc:sldMk cId="1261494046" sldId="502"/>
            <ac:cxnSpMk id="255" creationId="{24DFA9C4-67F4-4F82-A785-84EED5E8EF7F}"/>
          </ac:cxnSpMkLst>
        </pc:cxnChg>
        <pc:cxnChg chg="mod">
          <ac:chgData name="VIEN DO" userId="47ab47ee718740a9" providerId="LiveId" clId="{2F1FFCC8-66F7-4D29-A315-6CA8CEF81355}" dt="2021-06-02T02:27:49.720" v="1096"/>
          <ac:cxnSpMkLst>
            <pc:docMk/>
            <pc:sldMk cId="1261494046" sldId="502"/>
            <ac:cxnSpMk id="256" creationId="{83054EE3-0242-4617-81B6-251C37D516A3}"/>
          </ac:cxnSpMkLst>
        </pc:cxnChg>
        <pc:cxnChg chg="mod">
          <ac:chgData name="VIEN DO" userId="47ab47ee718740a9" providerId="LiveId" clId="{2F1FFCC8-66F7-4D29-A315-6CA8CEF81355}" dt="2021-06-02T02:27:49.720" v="1096"/>
          <ac:cxnSpMkLst>
            <pc:docMk/>
            <pc:sldMk cId="1261494046" sldId="502"/>
            <ac:cxnSpMk id="257" creationId="{034C2B4E-847F-47DB-A86D-A3F7674E7C08}"/>
          </ac:cxnSpMkLst>
        </pc:cxnChg>
        <pc:cxnChg chg="mod">
          <ac:chgData name="VIEN DO" userId="47ab47ee718740a9" providerId="LiveId" clId="{2F1FFCC8-66F7-4D29-A315-6CA8CEF81355}" dt="2021-06-02T02:27:49.720" v="1096"/>
          <ac:cxnSpMkLst>
            <pc:docMk/>
            <pc:sldMk cId="1261494046" sldId="502"/>
            <ac:cxnSpMk id="258" creationId="{A94658A3-2229-46F4-8D15-C73B05B8B189}"/>
          </ac:cxnSpMkLst>
        </pc:cxnChg>
        <pc:cxnChg chg="mod">
          <ac:chgData name="VIEN DO" userId="47ab47ee718740a9" providerId="LiveId" clId="{2F1FFCC8-66F7-4D29-A315-6CA8CEF81355}" dt="2021-06-02T02:27:49.720" v="1096"/>
          <ac:cxnSpMkLst>
            <pc:docMk/>
            <pc:sldMk cId="1261494046" sldId="502"/>
            <ac:cxnSpMk id="259" creationId="{B6D7314C-A01D-4E8B-BC41-9E43673FB67A}"/>
          </ac:cxnSpMkLst>
        </pc:cxnChg>
        <pc:cxnChg chg="mod">
          <ac:chgData name="VIEN DO" userId="47ab47ee718740a9" providerId="LiveId" clId="{2F1FFCC8-66F7-4D29-A315-6CA8CEF81355}" dt="2021-06-02T02:27:49.720" v="1096"/>
          <ac:cxnSpMkLst>
            <pc:docMk/>
            <pc:sldMk cId="1261494046" sldId="502"/>
            <ac:cxnSpMk id="260" creationId="{D2C16120-8878-4C8A-9A7B-2C82A28E35A1}"/>
          </ac:cxnSpMkLst>
        </pc:cxnChg>
        <pc:cxnChg chg="mod">
          <ac:chgData name="VIEN DO" userId="47ab47ee718740a9" providerId="LiveId" clId="{2F1FFCC8-66F7-4D29-A315-6CA8CEF81355}" dt="2021-06-02T02:27:49.720" v="1096"/>
          <ac:cxnSpMkLst>
            <pc:docMk/>
            <pc:sldMk cId="1261494046" sldId="502"/>
            <ac:cxnSpMk id="261" creationId="{8BBB352A-19CC-4792-BAF7-E40A54967A4E}"/>
          </ac:cxnSpMkLst>
        </pc:cxnChg>
        <pc:cxnChg chg="mod">
          <ac:chgData name="VIEN DO" userId="47ab47ee718740a9" providerId="LiveId" clId="{2F1FFCC8-66F7-4D29-A315-6CA8CEF81355}" dt="2021-06-02T02:27:49.720" v="1096"/>
          <ac:cxnSpMkLst>
            <pc:docMk/>
            <pc:sldMk cId="1261494046" sldId="502"/>
            <ac:cxnSpMk id="262" creationId="{02E1F81A-C9C4-49C6-83FB-9F1945781968}"/>
          </ac:cxnSpMkLst>
        </pc:cxnChg>
        <pc:cxnChg chg="mod">
          <ac:chgData name="VIEN DO" userId="47ab47ee718740a9" providerId="LiveId" clId="{2F1FFCC8-66F7-4D29-A315-6CA8CEF81355}" dt="2021-06-02T02:27:49.720" v="1096"/>
          <ac:cxnSpMkLst>
            <pc:docMk/>
            <pc:sldMk cId="1261494046" sldId="502"/>
            <ac:cxnSpMk id="265" creationId="{6BD65D74-2815-4F14-A1EA-7770B92BF22E}"/>
          </ac:cxnSpMkLst>
        </pc:cxnChg>
        <pc:cxnChg chg="mod">
          <ac:chgData name="VIEN DO" userId="47ab47ee718740a9" providerId="LiveId" clId="{2F1FFCC8-66F7-4D29-A315-6CA8CEF81355}" dt="2021-06-02T02:27:49.720" v="1096"/>
          <ac:cxnSpMkLst>
            <pc:docMk/>
            <pc:sldMk cId="1261494046" sldId="502"/>
            <ac:cxnSpMk id="267" creationId="{16BDEBAF-CFAF-4AE4-8DA4-D3B4894CCBE9}"/>
          </ac:cxnSpMkLst>
        </pc:cxnChg>
        <pc:cxnChg chg="mod">
          <ac:chgData name="VIEN DO" userId="47ab47ee718740a9" providerId="LiveId" clId="{2F1FFCC8-66F7-4D29-A315-6CA8CEF81355}" dt="2021-06-02T02:27:49.720" v="1096"/>
          <ac:cxnSpMkLst>
            <pc:docMk/>
            <pc:sldMk cId="1261494046" sldId="502"/>
            <ac:cxnSpMk id="268" creationId="{99E9E5E6-1C45-4E6E-9065-EF5970B01FF4}"/>
          </ac:cxnSpMkLst>
        </pc:cxnChg>
        <pc:cxnChg chg="mod">
          <ac:chgData name="VIEN DO" userId="47ab47ee718740a9" providerId="LiveId" clId="{2F1FFCC8-66F7-4D29-A315-6CA8CEF81355}" dt="2021-06-02T02:27:49.720" v="1096"/>
          <ac:cxnSpMkLst>
            <pc:docMk/>
            <pc:sldMk cId="1261494046" sldId="502"/>
            <ac:cxnSpMk id="273" creationId="{B6D58337-2BC2-4EF9-BECF-47332F731FB0}"/>
          </ac:cxnSpMkLst>
        </pc:cxnChg>
        <pc:cxnChg chg="mod">
          <ac:chgData name="VIEN DO" userId="47ab47ee718740a9" providerId="LiveId" clId="{2F1FFCC8-66F7-4D29-A315-6CA8CEF81355}" dt="2021-06-02T02:27:49.720" v="1096"/>
          <ac:cxnSpMkLst>
            <pc:docMk/>
            <pc:sldMk cId="1261494046" sldId="502"/>
            <ac:cxnSpMk id="274" creationId="{98EF14CF-FFFF-428A-A26D-5AA5483E83F8}"/>
          </ac:cxnSpMkLst>
        </pc:cxnChg>
        <pc:cxnChg chg="mod">
          <ac:chgData name="VIEN DO" userId="47ab47ee718740a9" providerId="LiveId" clId="{2F1FFCC8-66F7-4D29-A315-6CA8CEF81355}" dt="2021-06-02T02:27:49.720" v="1096"/>
          <ac:cxnSpMkLst>
            <pc:docMk/>
            <pc:sldMk cId="1261494046" sldId="502"/>
            <ac:cxnSpMk id="275" creationId="{F2FD9F00-44E8-43E9-8D8C-89EC9F806BA0}"/>
          </ac:cxnSpMkLst>
        </pc:cxnChg>
        <pc:cxnChg chg="mod">
          <ac:chgData name="VIEN DO" userId="47ab47ee718740a9" providerId="LiveId" clId="{2F1FFCC8-66F7-4D29-A315-6CA8CEF81355}" dt="2021-06-02T02:27:49.720" v="1096"/>
          <ac:cxnSpMkLst>
            <pc:docMk/>
            <pc:sldMk cId="1261494046" sldId="502"/>
            <ac:cxnSpMk id="276" creationId="{8D203F28-4DB1-4C4F-9D10-A6C884512E07}"/>
          </ac:cxnSpMkLst>
        </pc:cxnChg>
        <pc:cxnChg chg="mod">
          <ac:chgData name="VIEN DO" userId="47ab47ee718740a9" providerId="LiveId" clId="{2F1FFCC8-66F7-4D29-A315-6CA8CEF81355}" dt="2021-06-02T02:27:49.720" v="1096"/>
          <ac:cxnSpMkLst>
            <pc:docMk/>
            <pc:sldMk cId="1261494046" sldId="502"/>
            <ac:cxnSpMk id="277" creationId="{804D75A3-2C38-40E4-AFEF-A96A76B4BE69}"/>
          </ac:cxnSpMkLst>
        </pc:cxnChg>
        <pc:cxnChg chg="mod">
          <ac:chgData name="VIEN DO" userId="47ab47ee718740a9" providerId="LiveId" clId="{2F1FFCC8-66F7-4D29-A315-6CA8CEF81355}" dt="2021-06-02T02:27:49.720" v="1096"/>
          <ac:cxnSpMkLst>
            <pc:docMk/>
            <pc:sldMk cId="1261494046" sldId="502"/>
            <ac:cxnSpMk id="278" creationId="{BE144169-5E79-409F-B4BF-18CC6ACAAA89}"/>
          </ac:cxnSpMkLst>
        </pc:cxnChg>
        <pc:cxnChg chg="mod">
          <ac:chgData name="VIEN DO" userId="47ab47ee718740a9" providerId="LiveId" clId="{2F1FFCC8-66F7-4D29-A315-6CA8CEF81355}" dt="2021-06-02T02:27:49.720" v="1096"/>
          <ac:cxnSpMkLst>
            <pc:docMk/>
            <pc:sldMk cId="1261494046" sldId="502"/>
            <ac:cxnSpMk id="279" creationId="{E683BF6B-F72C-4D83-9800-1C0C0D0CED1C}"/>
          </ac:cxnSpMkLst>
        </pc:cxnChg>
        <pc:cxnChg chg="mod">
          <ac:chgData name="VIEN DO" userId="47ab47ee718740a9" providerId="LiveId" clId="{2F1FFCC8-66F7-4D29-A315-6CA8CEF81355}" dt="2021-06-02T02:27:49.720" v="1096"/>
          <ac:cxnSpMkLst>
            <pc:docMk/>
            <pc:sldMk cId="1261494046" sldId="502"/>
            <ac:cxnSpMk id="280" creationId="{83323A01-6230-4289-B2BD-D5E9A75773B7}"/>
          </ac:cxnSpMkLst>
        </pc:cxnChg>
        <pc:cxnChg chg="mod">
          <ac:chgData name="VIEN DO" userId="47ab47ee718740a9" providerId="LiveId" clId="{2F1FFCC8-66F7-4D29-A315-6CA8CEF81355}" dt="2021-06-02T02:27:49.720" v="1096"/>
          <ac:cxnSpMkLst>
            <pc:docMk/>
            <pc:sldMk cId="1261494046" sldId="502"/>
            <ac:cxnSpMk id="281" creationId="{4E3039DA-972D-4143-96E9-07CEFE4374EB}"/>
          </ac:cxnSpMkLst>
        </pc:cxnChg>
        <pc:cxnChg chg="mod">
          <ac:chgData name="VIEN DO" userId="47ab47ee718740a9" providerId="LiveId" clId="{2F1FFCC8-66F7-4D29-A315-6CA8CEF81355}" dt="2021-06-02T02:27:49.720" v="1096"/>
          <ac:cxnSpMkLst>
            <pc:docMk/>
            <pc:sldMk cId="1261494046" sldId="502"/>
            <ac:cxnSpMk id="282" creationId="{23615EA8-6B4B-4A42-B9CA-9A84BEF0444C}"/>
          </ac:cxnSpMkLst>
        </pc:cxnChg>
        <pc:cxnChg chg="mod">
          <ac:chgData name="VIEN DO" userId="47ab47ee718740a9" providerId="LiveId" clId="{2F1FFCC8-66F7-4D29-A315-6CA8CEF81355}" dt="2021-06-02T02:27:49.720" v="1096"/>
          <ac:cxnSpMkLst>
            <pc:docMk/>
            <pc:sldMk cId="1261494046" sldId="502"/>
            <ac:cxnSpMk id="283" creationId="{6C0EB367-6311-4FB1-A601-12654194E7D4}"/>
          </ac:cxnSpMkLst>
        </pc:cxnChg>
        <pc:cxnChg chg="mod">
          <ac:chgData name="VIEN DO" userId="47ab47ee718740a9" providerId="LiveId" clId="{2F1FFCC8-66F7-4D29-A315-6CA8CEF81355}" dt="2021-06-02T02:27:49.720" v="1096"/>
          <ac:cxnSpMkLst>
            <pc:docMk/>
            <pc:sldMk cId="1261494046" sldId="502"/>
            <ac:cxnSpMk id="284" creationId="{9FF9FA8B-D7AB-44C9-8A72-E51AB2095790}"/>
          </ac:cxnSpMkLst>
        </pc:cxnChg>
        <pc:cxnChg chg="add mod">
          <ac:chgData name="VIEN DO" userId="47ab47ee718740a9" providerId="LiveId" clId="{2F1FFCC8-66F7-4D29-A315-6CA8CEF81355}" dt="2021-06-02T02:27:59.943" v="1097" actId="1076"/>
          <ac:cxnSpMkLst>
            <pc:docMk/>
            <pc:sldMk cId="1261494046" sldId="502"/>
            <ac:cxnSpMk id="291" creationId="{8183622B-C49B-4D66-BDD1-E079F02DDFB2}"/>
          </ac:cxnSpMkLst>
        </pc:cxnChg>
      </pc:sldChg>
      <pc:sldChg chg="addSp delSp modSp new del mod ord">
        <pc:chgData name="VIEN DO" userId="47ab47ee718740a9" providerId="LiveId" clId="{2F1FFCC8-66F7-4D29-A315-6CA8CEF81355}" dt="2021-06-02T02:32:11.353" v="1291" actId="47"/>
        <pc:sldMkLst>
          <pc:docMk/>
          <pc:sldMk cId="1634207048" sldId="503"/>
        </pc:sldMkLst>
        <pc:spChg chg="del">
          <ac:chgData name="VIEN DO" userId="47ab47ee718740a9" providerId="LiveId" clId="{2F1FFCC8-66F7-4D29-A315-6CA8CEF81355}" dt="2021-06-02T02:28:20.873" v="1099" actId="478"/>
          <ac:spMkLst>
            <pc:docMk/>
            <pc:sldMk cId="1634207048" sldId="503"/>
            <ac:spMk id="2" creationId="{BC6465EB-2A55-4F3B-93BF-EC052A82B6E8}"/>
          </ac:spMkLst>
        </pc:spChg>
        <pc:spChg chg="del">
          <ac:chgData name="VIEN DO" userId="47ab47ee718740a9" providerId="LiveId" clId="{2F1FFCC8-66F7-4D29-A315-6CA8CEF81355}" dt="2021-06-02T02:28:20.873" v="1099" actId="478"/>
          <ac:spMkLst>
            <pc:docMk/>
            <pc:sldMk cId="1634207048" sldId="503"/>
            <ac:spMk id="3" creationId="{3C2DE01E-35D5-4096-A95D-FD95CAF5E641}"/>
          </ac:spMkLst>
        </pc:spChg>
        <pc:graphicFrameChg chg="add del mod">
          <ac:chgData name="VIEN DO" userId="47ab47ee718740a9" providerId="LiveId" clId="{2F1FFCC8-66F7-4D29-A315-6CA8CEF81355}" dt="2021-06-02T02:28:23.071" v="1102"/>
          <ac:graphicFrameMkLst>
            <pc:docMk/>
            <pc:sldMk cId="1634207048" sldId="503"/>
            <ac:graphicFrameMk id="4" creationId="{911D1559-EC35-4099-BCD6-B6B8E6AF704F}"/>
          </ac:graphicFrameMkLst>
        </pc:graphicFrameChg>
      </pc:sldChg>
      <pc:sldChg chg="addSp delSp modSp add mod addAnim delAnim modAnim">
        <pc:chgData name="VIEN DO" userId="47ab47ee718740a9" providerId="LiveId" clId="{2F1FFCC8-66F7-4D29-A315-6CA8CEF81355}" dt="2021-06-03T10:51:04.021" v="6957"/>
        <pc:sldMkLst>
          <pc:docMk/>
          <pc:sldMk cId="3637858909" sldId="504"/>
        </pc:sldMkLst>
        <pc:spChg chg="add mod">
          <ac:chgData name="VIEN DO" userId="47ab47ee718740a9" providerId="LiveId" clId="{2F1FFCC8-66F7-4D29-A315-6CA8CEF81355}" dt="2021-06-02T02:34:04.031" v="1496" actId="20577"/>
          <ac:spMkLst>
            <pc:docMk/>
            <pc:sldMk cId="3637858909" sldId="504"/>
            <ac:spMk id="17" creationId="{B45C18B2-DA4F-4E74-825F-8904DAF0B7D4}"/>
          </ac:spMkLst>
        </pc:spChg>
        <pc:spChg chg="add del mod topLvl">
          <ac:chgData name="VIEN DO" userId="47ab47ee718740a9" providerId="LiveId" clId="{2F1FFCC8-66F7-4D29-A315-6CA8CEF81355}" dt="2021-06-02T02:29:30.239" v="1183" actId="403"/>
          <ac:spMkLst>
            <pc:docMk/>
            <pc:sldMk cId="3637858909" sldId="504"/>
            <ac:spMk id="21" creationId="{BAB508FA-60ED-499E-8258-99B2AB05D653}"/>
          </ac:spMkLst>
        </pc:spChg>
        <pc:spChg chg="mod">
          <ac:chgData name="VIEN DO" userId="47ab47ee718740a9" providerId="LiveId" clId="{2F1FFCC8-66F7-4D29-A315-6CA8CEF81355}" dt="2021-06-02T02:31:54.074" v="1289" actId="14100"/>
          <ac:spMkLst>
            <pc:docMk/>
            <pc:sldMk cId="3637858909" sldId="504"/>
            <ac:spMk id="23" creationId="{E9703370-721E-4DB0-965F-BD98265EC356}"/>
          </ac:spMkLst>
        </pc:spChg>
        <pc:grpChg chg="add del">
          <ac:chgData name="VIEN DO" userId="47ab47ee718740a9" providerId="LiveId" clId="{2F1FFCC8-66F7-4D29-A315-6CA8CEF81355}" dt="2021-06-02T02:28:45.018" v="1107" actId="478"/>
          <ac:grpSpMkLst>
            <pc:docMk/>
            <pc:sldMk cId="3637858909" sldId="504"/>
            <ac:grpSpMk id="19" creationId="{401B1B17-24B5-4E33-A3A1-1A61C0B09DEC}"/>
          </ac:grpSpMkLst>
        </pc:grpChg>
        <pc:picChg chg="mod topLvl">
          <ac:chgData name="VIEN DO" userId="47ab47ee718740a9" providerId="LiveId" clId="{2F1FFCC8-66F7-4D29-A315-6CA8CEF81355}" dt="2021-06-02T02:28:45.018" v="1107" actId="478"/>
          <ac:picMkLst>
            <pc:docMk/>
            <pc:sldMk cId="3637858909" sldId="504"/>
            <ac:picMk id="20" creationId="{6986518A-4043-4EF4-ABC2-7EBC659FE69B}"/>
          </ac:picMkLst>
        </pc:picChg>
      </pc:sldChg>
      <pc:sldChg chg="addSp delSp modSp add mod delAnim modAnim">
        <pc:chgData name="VIEN DO" userId="47ab47ee718740a9" providerId="LiveId" clId="{2F1FFCC8-66F7-4D29-A315-6CA8CEF81355}" dt="2021-06-03T10:53:25.640" v="6972"/>
        <pc:sldMkLst>
          <pc:docMk/>
          <pc:sldMk cId="534346807" sldId="505"/>
        </pc:sldMkLst>
        <pc:spChg chg="mod">
          <ac:chgData name="VIEN DO" userId="47ab47ee718740a9" providerId="LiveId" clId="{2F1FFCC8-66F7-4D29-A315-6CA8CEF81355}" dt="2021-06-02T02:32:44.672" v="1389" actId="20577"/>
          <ac:spMkLst>
            <pc:docMk/>
            <pc:sldMk cId="534346807" sldId="505"/>
            <ac:spMk id="5" creationId="{98AB960C-2306-470E-BFE9-5E009B6B9A28}"/>
          </ac:spMkLst>
        </pc:spChg>
        <pc:spChg chg="mod">
          <ac:chgData name="VIEN DO" userId="47ab47ee718740a9" providerId="LiveId" clId="{2F1FFCC8-66F7-4D29-A315-6CA8CEF81355}" dt="2021-06-02T02:32:40.947" v="1388" actId="20577"/>
          <ac:spMkLst>
            <pc:docMk/>
            <pc:sldMk cId="534346807" sldId="505"/>
            <ac:spMk id="8" creationId="{436B6762-3AC8-4B50-BFF8-E4A65D5B8D7B}"/>
          </ac:spMkLst>
        </pc:spChg>
        <pc:spChg chg="del">
          <ac:chgData name="VIEN DO" userId="47ab47ee718740a9" providerId="LiveId" clId="{2F1FFCC8-66F7-4D29-A315-6CA8CEF81355}" dt="2021-06-02T02:37:42.932" v="1502" actId="478"/>
          <ac:spMkLst>
            <pc:docMk/>
            <pc:sldMk cId="534346807" sldId="505"/>
            <ac:spMk id="17" creationId="{B45C18B2-DA4F-4E74-825F-8904DAF0B7D4}"/>
          </ac:spMkLst>
        </pc:spChg>
        <pc:spChg chg="mod">
          <ac:chgData name="VIEN DO" userId="47ab47ee718740a9" providerId="LiveId" clId="{2F1FFCC8-66F7-4D29-A315-6CA8CEF81355}" dt="2021-06-02T02:42:54.498" v="1745" actId="20577"/>
          <ac:spMkLst>
            <pc:docMk/>
            <pc:sldMk cId="534346807" sldId="505"/>
            <ac:spMk id="23" creationId="{E9703370-721E-4DB0-965F-BD98265EC356}"/>
          </ac:spMkLst>
        </pc:spChg>
        <pc:spChg chg="del">
          <ac:chgData name="VIEN DO" userId="47ab47ee718740a9" providerId="LiveId" clId="{2F1FFCC8-66F7-4D29-A315-6CA8CEF81355}" dt="2021-06-02T02:37:42.932" v="1502" actId="478"/>
          <ac:spMkLst>
            <pc:docMk/>
            <pc:sldMk cId="534346807" sldId="505"/>
            <ac:spMk id="24" creationId="{3BDF33AD-4263-4AA7-8D35-6423D610223A}"/>
          </ac:spMkLst>
        </pc:spChg>
        <pc:spChg chg="del">
          <ac:chgData name="VIEN DO" userId="47ab47ee718740a9" providerId="LiveId" clId="{2F1FFCC8-66F7-4D29-A315-6CA8CEF81355}" dt="2021-06-02T02:37:42.932" v="1502" actId="478"/>
          <ac:spMkLst>
            <pc:docMk/>
            <pc:sldMk cId="534346807" sldId="505"/>
            <ac:spMk id="25" creationId="{B2A7B4C0-5284-4011-9B00-3B03B4BA801E}"/>
          </ac:spMkLst>
        </pc:spChg>
        <pc:spChg chg="del">
          <ac:chgData name="VIEN DO" userId="47ab47ee718740a9" providerId="LiveId" clId="{2F1FFCC8-66F7-4D29-A315-6CA8CEF81355}" dt="2021-06-02T02:37:42.932" v="1502" actId="478"/>
          <ac:spMkLst>
            <pc:docMk/>
            <pc:sldMk cId="534346807" sldId="505"/>
            <ac:spMk id="26" creationId="{3A31DF9F-DC65-4928-8596-868492F99DFB}"/>
          </ac:spMkLst>
        </pc:spChg>
        <pc:spChg chg="add mod">
          <ac:chgData name="VIEN DO" userId="47ab47ee718740a9" providerId="LiveId" clId="{2F1FFCC8-66F7-4D29-A315-6CA8CEF81355}" dt="2021-06-02T02:42:58.439" v="1748" actId="20577"/>
          <ac:spMkLst>
            <pc:docMk/>
            <pc:sldMk cId="534346807" sldId="505"/>
            <ac:spMk id="30" creationId="{866845F7-16BB-4637-9573-6CEC0CD93EB3}"/>
          </ac:spMkLst>
        </pc:spChg>
        <pc:spChg chg="mod">
          <ac:chgData name="VIEN DO" userId="47ab47ee718740a9" providerId="LiveId" clId="{2F1FFCC8-66F7-4D29-A315-6CA8CEF81355}" dt="2021-06-02T02:43:49.976" v="1801" actId="20577"/>
          <ac:spMkLst>
            <pc:docMk/>
            <pc:sldMk cId="534346807" sldId="505"/>
            <ac:spMk id="33" creationId="{4C9F7223-5682-420C-9070-0531EEA6499A}"/>
          </ac:spMkLst>
        </pc:spChg>
        <pc:grpChg chg="del">
          <ac:chgData name="VIEN DO" userId="47ab47ee718740a9" providerId="LiveId" clId="{2F1FFCC8-66F7-4D29-A315-6CA8CEF81355}" dt="2021-06-02T02:37:51.001" v="1504" actId="478"/>
          <ac:grpSpMkLst>
            <pc:docMk/>
            <pc:sldMk cId="534346807" sldId="505"/>
            <ac:grpSpMk id="19" creationId="{401B1B17-24B5-4E33-A3A1-1A61C0B09DEC}"/>
          </ac:grpSpMkLst>
        </pc:grpChg>
        <pc:grpChg chg="add mod">
          <ac:chgData name="VIEN DO" userId="47ab47ee718740a9" providerId="LiveId" clId="{2F1FFCC8-66F7-4D29-A315-6CA8CEF81355}" dt="2021-06-02T02:44:07.968" v="1805" actId="1076"/>
          <ac:grpSpMkLst>
            <pc:docMk/>
            <pc:sldMk cId="534346807" sldId="505"/>
            <ac:grpSpMk id="31" creationId="{505F8CB5-12F4-467F-B27A-893532981F00}"/>
          </ac:grpSpMkLst>
        </pc:grpChg>
        <pc:picChg chg="mod">
          <ac:chgData name="VIEN DO" userId="47ab47ee718740a9" providerId="LiveId" clId="{2F1FFCC8-66F7-4D29-A315-6CA8CEF81355}" dt="2021-06-02T02:44:00.080" v="1803" actId="1076"/>
          <ac:picMkLst>
            <pc:docMk/>
            <pc:sldMk cId="534346807" sldId="505"/>
            <ac:picMk id="22" creationId="{EAFA3BC4-78DE-4EFF-8AEF-55C8CE97E249}"/>
          </ac:picMkLst>
        </pc:picChg>
        <pc:picChg chg="del">
          <ac:chgData name="VIEN DO" userId="47ab47ee718740a9" providerId="LiveId" clId="{2F1FFCC8-66F7-4D29-A315-6CA8CEF81355}" dt="2021-06-02T02:37:46.160" v="1503" actId="478"/>
          <ac:picMkLst>
            <pc:docMk/>
            <pc:sldMk cId="534346807" sldId="505"/>
            <ac:picMk id="27" creationId="{2E7997CF-1EDA-4CC9-B2A7-716E3F3F7A74}"/>
          </ac:picMkLst>
        </pc:picChg>
        <pc:picChg chg="del">
          <ac:chgData name="VIEN DO" userId="47ab47ee718740a9" providerId="LiveId" clId="{2F1FFCC8-66F7-4D29-A315-6CA8CEF81355}" dt="2021-06-02T02:37:46.160" v="1503" actId="478"/>
          <ac:picMkLst>
            <pc:docMk/>
            <pc:sldMk cId="534346807" sldId="505"/>
            <ac:picMk id="28" creationId="{168BF1EF-94B2-45A1-B625-A3BF7A309D62}"/>
          </ac:picMkLst>
        </pc:picChg>
        <pc:picChg chg="del">
          <ac:chgData name="VIEN DO" userId="47ab47ee718740a9" providerId="LiveId" clId="{2F1FFCC8-66F7-4D29-A315-6CA8CEF81355}" dt="2021-06-02T02:37:46.160" v="1503" actId="478"/>
          <ac:picMkLst>
            <pc:docMk/>
            <pc:sldMk cId="534346807" sldId="505"/>
            <ac:picMk id="29" creationId="{373D4F89-E872-4B93-9556-E374947F21DF}"/>
          </ac:picMkLst>
        </pc:picChg>
        <pc:picChg chg="mod">
          <ac:chgData name="VIEN DO" userId="47ab47ee718740a9" providerId="LiveId" clId="{2F1FFCC8-66F7-4D29-A315-6CA8CEF81355}" dt="2021-06-02T02:43:27.475" v="1749"/>
          <ac:picMkLst>
            <pc:docMk/>
            <pc:sldMk cId="534346807" sldId="505"/>
            <ac:picMk id="32" creationId="{442EE2E0-AC7A-4168-A104-40F15E020169}"/>
          </ac:picMkLst>
        </pc:picChg>
      </pc:sldChg>
      <pc:sldChg chg="addSp delSp modSp new mod addAnim delAnim modAnim">
        <pc:chgData name="VIEN DO" userId="47ab47ee718740a9" providerId="LiveId" clId="{2F1FFCC8-66F7-4D29-A315-6CA8CEF81355}" dt="2021-06-03T10:54:15.461" v="6979"/>
        <pc:sldMkLst>
          <pc:docMk/>
          <pc:sldMk cId="1809341948" sldId="506"/>
        </pc:sldMkLst>
        <pc:spChg chg="del">
          <ac:chgData name="VIEN DO" userId="47ab47ee718740a9" providerId="LiveId" clId="{2F1FFCC8-66F7-4D29-A315-6CA8CEF81355}" dt="2021-06-02T02:44:28.039" v="1807" actId="478"/>
          <ac:spMkLst>
            <pc:docMk/>
            <pc:sldMk cId="1809341948" sldId="506"/>
            <ac:spMk id="2" creationId="{A59B8245-FA82-40F5-88B7-F71434D26531}"/>
          </ac:spMkLst>
        </pc:spChg>
        <pc:spChg chg="del">
          <ac:chgData name="VIEN DO" userId="47ab47ee718740a9" providerId="LiveId" clId="{2F1FFCC8-66F7-4D29-A315-6CA8CEF81355}" dt="2021-06-02T02:44:28.039" v="1807" actId="478"/>
          <ac:spMkLst>
            <pc:docMk/>
            <pc:sldMk cId="1809341948" sldId="506"/>
            <ac:spMk id="3" creationId="{7100EDEB-DA65-4EBB-8378-31B013EB152C}"/>
          </ac:spMkLst>
        </pc:spChg>
        <pc:spChg chg="add mod">
          <ac:chgData name="VIEN DO" userId="47ab47ee718740a9" providerId="LiveId" clId="{2F1FFCC8-66F7-4D29-A315-6CA8CEF81355}" dt="2021-06-02T02:44:42.328" v="1808"/>
          <ac:spMkLst>
            <pc:docMk/>
            <pc:sldMk cId="1809341948" sldId="506"/>
            <ac:spMk id="4" creationId="{0C3733D0-AC14-41C9-95A5-2AFF98B642B1}"/>
          </ac:spMkLst>
        </pc:spChg>
        <pc:spChg chg="add mod">
          <ac:chgData name="VIEN DO" userId="47ab47ee718740a9" providerId="LiveId" clId="{2F1FFCC8-66F7-4D29-A315-6CA8CEF81355}" dt="2021-06-02T02:50:26.788" v="2164" actId="20577"/>
          <ac:spMkLst>
            <pc:docMk/>
            <pc:sldMk cId="1809341948" sldId="506"/>
            <ac:spMk id="5" creationId="{2B203B54-91F4-4676-BA97-8C1B17E88DDC}"/>
          </ac:spMkLst>
        </pc:spChg>
        <pc:spChg chg="add mod">
          <ac:chgData name="VIEN DO" userId="47ab47ee718740a9" providerId="LiveId" clId="{2F1FFCC8-66F7-4D29-A315-6CA8CEF81355}" dt="2021-06-02T02:44:49.335" v="1809"/>
          <ac:spMkLst>
            <pc:docMk/>
            <pc:sldMk cId="1809341948" sldId="506"/>
            <ac:spMk id="6" creationId="{BD6BC990-4B7A-4CEC-9E08-FD703D716E1E}"/>
          </ac:spMkLst>
        </pc:spChg>
        <pc:spChg chg="add mod">
          <ac:chgData name="VIEN DO" userId="47ab47ee718740a9" providerId="LiveId" clId="{2F1FFCC8-66F7-4D29-A315-6CA8CEF81355}" dt="2021-06-02T02:44:49.335" v="1809"/>
          <ac:spMkLst>
            <pc:docMk/>
            <pc:sldMk cId="1809341948" sldId="506"/>
            <ac:spMk id="7" creationId="{9685BF1F-7154-4254-B401-4A22255C2D03}"/>
          </ac:spMkLst>
        </pc:spChg>
        <pc:spChg chg="mod topLvl">
          <ac:chgData name="VIEN DO" userId="47ab47ee718740a9" providerId="LiveId" clId="{2F1FFCC8-66F7-4D29-A315-6CA8CEF81355}" dt="2021-06-02T02:48:35.976" v="1996" actId="164"/>
          <ac:spMkLst>
            <pc:docMk/>
            <pc:sldMk cId="1809341948" sldId="506"/>
            <ac:spMk id="9" creationId="{561DDE58-CD79-4BBA-8F54-BE367CF980E3}"/>
          </ac:spMkLst>
        </pc:spChg>
        <pc:spChg chg="mod topLvl">
          <ac:chgData name="VIEN DO" userId="47ab47ee718740a9" providerId="LiveId" clId="{2F1FFCC8-66F7-4D29-A315-6CA8CEF81355}" dt="2021-06-02T02:48:35.976" v="1996" actId="164"/>
          <ac:spMkLst>
            <pc:docMk/>
            <pc:sldMk cId="1809341948" sldId="506"/>
            <ac:spMk id="10" creationId="{3844D322-0752-4BE7-9C29-3EBC21F132BB}"/>
          </ac:spMkLst>
        </pc:spChg>
        <pc:spChg chg="del mod topLvl">
          <ac:chgData name="VIEN DO" userId="47ab47ee718740a9" providerId="LiveId" clId="{2F1FFCC8-66F7-4D29-A315-6CA8CEF81355}" dt="2021-06-02T02:48:46.687" v="1998" actId="478"/>
          <ac:spMkLst>
            <pc:docMk/>
            <pc:sldMk cId="1809341948" sldId="506"/>
            <ac:spMk id="11" creationId="{6BCF1371-8B22-49F1-B71F-1D77B7529719}"/>
          </ac:spMkLst>
        </pc:spChg>
        <pc:spChg chg="mod topLvl">
          <ac:chgData name="VIEN DO" userId="47ab47ee718740a9" providerId="LiveId" clId="{2F1FFCC8-66F7-4D29-A315-6CA8CEF81355}" dt="2021-06-02T02:48:43.680" v="1997" actId="164"/>
          <ac:spMkLst>
            <pc:docMk/>
            <pc:sldMk cId="1809341948" sldId="506"/>
            <ac:spMk id="13" creationId="{669F54DF-AE54-4774-88EA-4A8D22993F40}"/>
          </ac:spMkLst>
        </pc:spChg>
        <pc:spChg chg="mod topLvl">
          <ac:chgData name="VIEN DO" userId="47ab47ee718740a9" providerId="LiveId" clId="{2F1FFCC8-66F7-4D29-A315-6CA8CEF81355}" dt="2021-06-02T02:48:43.680" v="1997" actId="164"/>
          <ac:spMkLst>
            <pc:docMk/>
            <pc:sldMk cId="1809341948" sldId="506"/>
            <ac:spMk id="14" creationId="{18607DEF-D49D-4D47-BA02-DA4E606AC999}"/>
          </ac:spMkLst>
        </pc:spChg>
        <pc:spChg chg="del mod topLvl">
          <ac:chgData name="VIEN DO" userId="47ab47ee718740a9" providerId="LiveId" clId="{2F1FFCC8-66F7-4D29-A315-6CA8CEF81355}" dt="2021-06-02T02:48:46.687" v="1998" actId="478"/>
          <ac:spMkLst>
            <pc:docMk/>
            <pc:sldMk cId="1809341948" sldId="506"/>
            <ac:spMk id="15" creationId="{98869CC7-5397-461E-B1BE-5845D99163E8}"/>
          </ac:spMkLst>
        </pc:spChg>
        <pc:spChg chg="add del mod">
          <ac:chgData name="VIEN DO" userId="47ab47ee718740a9" providerId="LiveId" clId="{2F1FFCC8-66F7-4D29-A315-6CA8CEF81355}" dt="2021-06-02T02:46:20.661" v="1969"/>
          <ac:spMkLst>
            <pc:docMk/>
            <pc:sldMk cId="1809341948" sldId="506"/>
            <ac:spMk id="16" creationId="{B04BEE5B-A4AE-4EAE-9465-53A4B756FC18}"/>
          </ac:spMkLst>
        </pc:spChg>
        <pc:spChg chg="add mod">
          <ac:chgData name="VIEN DO" userId="47ab47ee718740a9" providerId="LiveId" clId="{2F1FFCC8-66F7-4D29-A315-6CA8CEF81355}" dt="2021-06-02T02:49:45.580" v="2066" actId="20577"/>
          <ac:spMkLst>
            <pc:docMk/>
            <pc:sldMk cId="1809341948" sldId="506"/>
            <ac:spMk id="19" creationId="{804D0C8F-9723-4D79-804D-609F297920F9}"/>
          </ac:spMkLst>
        </pc:spChg>
        <pc:spChg chg="add mod">
          <ac:chgData name="VIEN DO" userId="47ab47ee718740a9" providerId="LiveId" clId="{2F1FFCC8-66F7-4D29-A315-6CA8CEF81355}" dt="2021-06-02T02:57:58.613" v="2258" actId="1038"/>
          <ac:spMkLst>
            <pc:docMk/>
            <pc:sldMk cId="1809341948" sldId="506"/>
            <ac:spMk id="20" creationId="{57BF6822-A020-471F-8C7F-A8408CD5E295}"/>
          </ac:spMkLst>
        </pc:spChg>
        <pc:spChg chg="mod">
          <ac:chgData name="VIEN DO" userId="47ab47ee718740a9" providerId="LiveId" clId="{2F1FFCC8-66F7-4D29-A315-6CA8CEF81355}" dt="2021-06-02T02:51:36.364" v="2165"/>
          <ac:spMkLst>
            <pc:docMk/>
            <pc:sldMk cId="1809341948" sldId="506"/>
            <ac:spMk id="22" creationId="{B4D6509D-4378-47A7-B565-3F44593A25AC}"/>
          </ac:spMkLst>
        </pc:spChg>
        <pc:spChg chg="mod">
          <ac:chgData name="VIEN DO" userId="47ab47ee718740a9" providerId="LiveId" clId="{2F1FFCC8-66F7-4D29-A315-6CA8CEF81355}" dt="2021-06-02T02:51:36.364" v="2165"/>
          <ac:spMkLst>
            <pc:docMk/>
            <pc:sldMk cId="1809341948" sldId="506"/>
            <ac:spMk id="23" creationId="{70013082-65DA-49CA-A995-5DA172DD615B}"/>
          </ac:spMkLst>
        </pc:spChg>
        <pc:spChg chg="mod">
          <ac:chgData name="VIEN DO" userId="47ab47ee718740a9" providerId="LiveId" clId="{2F1FFCC8-66F7-4D29-A315-6CA8CEF81355}" dt="2021-06-02T02:51:36.364" v="2165"/>
          <ac:spMkLst>
            <pc:docMk/>
            <pc:sldMk cId="1809341948" sldId="506"/>
            <ac:spMk id="25" creationId="{FC1ECD69-8DC0-458A-8B6D-8A5C663351A5}"/>
          </ac:spMkLst>
        </pc:spChg>
        <pc:spChg chg="mod">
          <ac:chgData name="VIEN DO" userId="47ab47ee718740a9" providerId="LiveId" clId="{2F1FFCC8-66F7-4D29-A315-6CA8CEF81355}" dt="2021-06-02T02:51:36.364" v="2165"/>
          <ac:spMkLst>
            <pc:docMk/>
            <pc:sldMk cId="1809341948" sldId="506"/>
            <ac:spMk id="26" creationId="{D53BC854-E335-45CD-BBDB-9C4FD5ACE268}"/>
          </ac:spMkLst>
        </pc:spChg>
        <pc:spChg chg="mod">
          <ac:chgData name="VIEN DO" userId="47ab47ee718740a9" providerId="LiveId" clId="{2F1FFCC8-66F7-4D29-A315-6CA8CEF81355}" dt="2021-06-02T02:51:45.143" v="2167"/>
          <ac:spMkLst>
            <pc:docMk/>
            <pc:sldMk cId="1809341948" sldId="506"/>
            <ac:spMk id="28" creationId="{22A3B158-4A16-4790-BC60-DFEBFC5F975C}"/>
          </ac:spMkLst>
        </pc:spChg>
        <pc:spChg chg="mod">
          <ac:chgData name="VIEN DO" userId="47ab47ee718740a9" providerId="LiveId" clId="{2F1FFCC8-66F7-4D29-A315-6CA8CEF81355}" dt="2021-06-02T02:51:45.143" v="2167"/>
          <ac:spMkLst>
            <pc:docMk/>
            <pc:sldMk cId="1809341948" sldId="506"/>
            <ac:spMk id="29" creationId="{7C41BCA4-D307-4DFE-878D-4C65245799B6}"/>
          </ac:spMkLst>
        </pc:spChg>
        <pc:spChg chg="mod">
          <ac:chgData name="VIEN DO" userId="47ab47ee718740a9" providerId="LiveId" clId="{2F1FFCC8-66F7-4D29-A315-6CA8CEF81355}" dt="2021-06-02T02:51:48.888" v="2169"/>
          <ac:spMkLst>
            <pc:docMk/>
            <pc:sldMk cId="1809341948" sldId="506"/>
            <ac:spMk id="31" creationId="{4B3A1D2C-8EDB-4C71-B471-89F581A980E6}"/>
          </ac:spMkLst>
        </pc:spChg>
        <pc:spChg chg="mod">
          <ac:chgData name="VIEN DO" userId="47ab47ee718740a9" providerId="LiveId" clId="{2F1FFCC8-66F7-4D29-A315-6CA8CEF81355}" dt="2021-06-02T02:51:48.888" v="2169"/>
          <ac:spMkLst>
            <pc:docMk/>
            <pc:sldMk cId="1809341948" sldId="506"/>
            <ac:spMk id="32" creationId="{664CE321-4E73-4798-9BAF-8253AC5D34E1}"/>
          </ac:spMkLst>
        </pc:spChg>
        <pc:spChg chg="mod topLvl">
          <ac:chgData name="VIEN DO" userId="47ab47ee718740a9" providerId="LiveId" clId="{2F1FFCC8-66F7-4D29-A315-6CA8CEF81355}" dt="2021-06-02T02:57:27.116" v="2230" actId="165"/>
          <ac:spMkLst>
            <pc:docMk/>
            <pc:sldMk cId="1809341948" sldId="506"/>
            <ac:spMk id="43" creationId="{32735109-AD6E-4CEA-B390-6D182F097ED9}"/>
          </ac:spMkLst>
        </pc:spChg>
        <pc:spChg chg="mod topLvl">
          <ac:chgData name="VIEN DO" userId="47ab47ee718740a9" providerId="LiveId" clId="{2F1FFCC8-66F7-4D29-A315-6CA8CEF81355}" dt="2021-06-02T02:57:27.116" v="2230" actId="165"/>
          <ac:spMkLst>
            <pc:docMk/>
            <pc:sldMk cId="1809341948" sldId="506"/>
            <ac:spMk id="44" creationId="{8C72ADAA-5AD4-4ED9-9E7A-597529CAF35F}"/>
          </ac:spMkLst>
        </pc:spChg>
        <pc:spChg chg="mod topLvl">
          <ac:chgData name="VIEN DO" userId="47ab47ee718740a9" providerId="LiveId" clId="{2F1FFCC8-66F7-4D29-A315-6CA8CEF81355}" dt="2021-06-02T02:57:27.116" v="2230" actId="165"/>
          <ac:spMkLst>
            <pc:docMk/>
            <pc:sldMk cId="1809341948" sldId="506"/>
            <ac:spMk id="46" creationId="{D4BFC6F1-695F-4B53-80A2-C3CF285A9F33}"/>
          </ac:spMkLst>
        </pc:spChg>
        <pc:spChg chg="mod topLvl">
          <ac:chgData name="VIEN DO" userId="47ab47ee718740a9" providerId="LiveId" clId="{2F1FFCC8-66F7-4D29-A315-6CA8CEF81355}" dt="2021-06-02T02:57:27.116" v="2230" actId="165"/>
          <ac:spMkLst>
            <pc:docMk/>
            <pc:sldMk cId="1809341948" sldId="506"/>
            <ac:spMk id="47" creationId="{D0CCF063-450A-43CB-B7BD-649F437B6967}"/>
          </ac:spMkLst>
        </pc:spChg>
        <pc:spChg chg="add mod">
          <ac:chgData name="VIEN DO" userId="47ab47ee718740a9" providerId="LiveId" clId="{2F1FFCC8-66F7-4D29-A315-6CA8CEF81355}" dt="2021-06-02T03:01:08.085" v="2473" actId="20577"/>
          <ac:spMkLst>
            <pc:docMk/>
            <pc:sldMk cId="1809341948" sldId="506"/>
            <ac:spMk id="51" creationId="{98B2A93D-129D-4323-AB02-58E78396FF0E}"/>
          </ac:spMkLst>
        </pc:spChg>
        <pc:spChg chg="add mod">
          <ac:chgData name="VIEN DO" userId="47ab47ee718740a9" providerId="LiveId" clId="{2F1FFCC8-66F7-4D29-A315-6CA8CEF81355}" dt="2021-06-02T03:00:54.534" v="2437" actId="20577"/>
          <ac:spMkLst>
            <pc:docMk/>
            <pc:sldMk cId="1809341948" sldId="506"/>
            <ac:spMk id="52" creationId="{52380398-2A0D-4074-AD61-984709679153}"/>
          </ac:spMkLst>
        </pc:spChg>
        <pc:grpChg chg="add del mod">
          <ac:chgData name="VIEN DO" userId="47ab47ee718740a9" providerId="LiveId" clId="{2F1FFCC8-66F7-4D29-A315-6CA8CEF81355}" dt="2021-06-02T02:48:25.192" v="1994" actId="165"/>
          <ac:grpSpMkLst>
            <pc:docMk/>
            <pc:sldMk cId="1809341948" sldId="506"/>
            <ac:grpSpMk id="8" creationId="{4FF8FF54-2F76-417A-9120-18EE38F6F768}"/>
          </ac:grpSpMkLst>
        </pc:grpChg>
        <pc:grpChg chg="add del mod">
          <ac:chgData name="VIEN DO" userId="47ab47ee718740a9" providerId="LiveId" clId="{2F1FFCC8-66F7-4D29-A315-6CA8CEF81355}" dt="2021-06-02T02:48:30.425" v="1995" actId="165"/>
          <ac:grpSpMkLst>
            <pc:docMk/>
            <pc:sldMk cId="1809341948" sldId="506"/>
            <ac:grpSpMk id="12" creationId="{717BE7F8-7C9F-4F95-8EF0-D21C32276DAD}"/>
          </ac:grpSpMkLst>
        </pc:grpChg>
        <pc:grpChg chg="add mod">
          <ac:chgData name="VIEN DO" userId="47ab47ee718740a9" providerId="LiveId" clId="{2F1FFCC8-66F7-4D29-A315-6CA8CEF81355}" dt="2021-06-02T02:49:05.095" v="2003" actId="1076"/>
          <ac:grpSpMkLst>
            <pc:docMk/>
            <pc:sldMk cId="1809341948" sldId="506"/>
            <ac:grpSpMk id="17" creationId="{74F53A5C-8462-4B67-BD89-CE0FA6770220}"/>
          </ac:grpSpMkLst>
        </pc:grpChg>
        <pc:grpChg chg="add mod">
          <ac:chgData name="VIEN DO" userId="47ab47ee718740a9" providerId="LiveId" clId="{2F1FFCC8-66F7-4D29-A315-6CA8CEF81355}" dt="2021-06-02T02:57:58.613" v="2258" actId="1038"/>
          <ac:grpSpMkLst>
            <pc:docMk/>
            <pc:sldMk cId="1809341948" sldId="506"/>
            <ac:grpSpMk id="18" creationId="{1D902339-438B-408C-A7F9-73CFD4509147}"/>
          </ac:grpSpMkLst>
        </pc:grpChg>
        <pc:grpChg chg="add mod">
          <ac:chgData name="VIEN DO" userId="47ab47ee718740a9" providerId="LiveId" clId="{2F1FFCC8-66F7-4D29-A315-6CA8CEF81355}" dt="2021-06-02T02:55:00.710" v="2201" actId="164"/>
          <ac:grpSpMkLst>
            <pc:docMk/>
            <pc:sldMk cId="1809341948" sldId="506"/>
            <ac:grpSpMk id="21" creationId="{7319D04E-556C-4328-9090-052C88BAF5E6}"/>
          </ac:grpSpMkLst>
        </pc:grpChg>
        <pc:grpChg chg="add mod">
          <ac:chgData name="VIEN DO" userId="47ab47ee718740a9" providerId="LiveId" clId="{2F1FFCC8-66F7-4D29-A315-6CA8CEF81355}" dt="2021-06-02T02:55:00.710" v="2201" actId="164"/>
          <ac:grpSpMkLst>
            <pc:docMk/>
            <pc:sldMk cId="1809341948" sldId="506"/>
            <ac:grpSpMk id="24" creationId="{F9D67567-007A-4478-9D91-D3D3CBAAAC58}"/>
          </ac:grpSpMkLst>
        </pc:grpChg>
        <pc:grpChg chg="add mod">
          <ac:chgData name="VIEN DO" userId="47ab47ee718740a9" providerId="LiveId" clId="{2F1FFCC8-66F7-4D29-A315-6CA8CEF81355}" dt="2021-06-02T02:55:00.710" v="2201" actId="164"/>
          <ac:grpSpMkLst>
            <pc:docMk/>
            <pc:sldMk cId="1809341948" sldId="506"/>
            <ac:grpSpMk id="27" creationId="{4BD3A461-C9D4-4FC4-9FEB-7CEF4BED6EFF}"/>
          </ac:grpSpMkLst>
        </pc:grpChg>
        <pc:grpChg chg="add mod">
          <ac:chgData name="VIEN DO" userId="47ab47ee718740a9" providerId="LiveId" clId="{2F1FFCC8-66F7-4D29-A315-6CA8CEF81355}" dt="2021-06-02T02:55:00.710" v="2201" actId="164"/>
          <ac:grpSpMkLst>
            <pc:docMk/>
            <pc:sldMk cId="1809341948" sldId="506"/>
            <ac:grpSpMk id="30" creationId="{286905A0-0ABA-491C-9AB1-754B862AC638}"/>
          </ac:grpSpMkLst>
        </pc:grpChg>
        <pc:grpChg chg="add mod">
          <ac:chgData name="VIEN DO" userId="47ab47ee718740a9" providerId="LiveId" clId="{2F1FFCC8-66F7-4D29-A315-6CA8CEF81355}" dt="2021-06-02T03:00:44.040" v="2406" actId="1076"/>
          <ac:grpSpMkLst>
            <pc:docMk/>
            <pc:sldMk cId="1809341948" sldId="506"/>
            <ac:grpSpMk id="41" creationId="{7A11AB49-AF62-4EF4-AAF9-D04FF36174BD}"/>
          </ac:grpSpMkLst>
        </pc:grpChg>
        <pc:grpChg chg="add del mod">
          <ac:chgData name="VIEN DO" userId="47ab47ee718740a9" providerId="LiveId" clId="{2F1FFCC8-66F7-4D29-A315-6CA8CEF81355}" dt="2021-06-02T02:57:37.679" v="2233" actId="164"/>
          <ac:grpSpMkLst>
            <pc:docMk/>
            <pc:sldMk cId="1809341948" sldId="506"/>
            <ac:grpSpMk id="42" creationId="{3F08AE2B-87C1-4691-9137-ADB4CCA652A1}"/>
          </ac:grpSpMkLst>
        </pc:grpChg>
        <pc:grpChg chg="add del mod">
          <ac:chgData name="VIEN DO" userId="47ab47ee718740a9" providerId="LiveId" clId="{2F1FFCC8-66F7-4D29-A315-6CA8CEF81355}" dt="2021-06-02T02:57:37.679" v="2233" actId="164"/>
          <ac:grpSpMkLst>
            <pc:docMk/>
            <pc:sldMk cId="1809341948" sldId="506"/>
            <ac:grpSpMk id="45" creationId="{6E31CB72-E1AE-413F-8F69-0C2B18A46AB0}"/>
          </ac:grpSpMkLst>
        </pc:grpChg>
        <pc:grpChg chg="add mod">
          <ac:chgData name="VIEN DO" userId="47ab47ee718740a9" providerId="LiveId" clId="{2F1FFCC8-66F7-4D29-A315-6CA8CEF81355}" dt="2021-06-02T03:00:24.664" v="2405" actId="1076"/>
          <ac:grpSpMkLst>
            <pc:docMk/>
            <pc:sldMk cId="1809341948" sldId="506"/>
            <ac:grpSpMk id="50" creationId="{5B33181B-D30B-437A-8F78-3FF5AF91AD77}"/>
          </ac:grpSpMkLst>
        </pc:grpChg>
        <pc:cxnChg chg="add mod">
          <ac:chgData name="VIEN DO" userId="47ab47ee718740a9" providerId="LiveId" clId="{2F1FFCC8-66F7-4D29-A315-6CA8CEF81355}" dt="2021-06-02T02:55:00.710" v="2201" actId="164"/>
          <ac:cxnSpMkLst>
            <pc:docMk/>
            <pc:sldMk cId="1809341948" sldId="506"/>
            <ac:cxnSpMk id="34" creationId="{69D4D61B-E364-4182-A961-E3A369794731}"/>
          </ac:cxnSpMkLst>
        </pc:cxnChg>
        <pc:cxnChg chg="add del mod">
          <ac:chgData name="VIEN DO" userId="47ab47ee718740a9" providerId="LiveId" clId="{2F1FFCC8-66F7-4D29-A315-6CA8CEF81355}" dt="2021-06-02T02:52:46.672" v="2183" actId="478"/>
          <ac:cxnSpMkLst>
            <pc:docMk/>
            <pc:sldMk cId="1809341948" sldId="506"/>
            <ac:cxnSpMk id="35" creationId="{84C674AD-6667-4E5E-AC7F-13E0B53564DE}"/>
          </ac:cxnSpMkLst>
        </pc:cxnChg>
        <pc:cxnChg chg="add mod">
          <ac:chgData name="VIEN DO" userId="47ab47ee718740a9" providerId="LiveId" clId="{2F1FFCC8-66F7-4D29-A315-6CA8CEF81355}" dt="2021-06-02T02:55:00.710" v="2201" actId="164"/>
          <ac:cxnSpMkLst>
            <pc:docMk/>
            <pc:sldMk cId="1809341948" sldId="506"/>
            <ac:cxnSpMk id="38" creationId="{0105CD9B-7596-45CA-8505-A204A5565BB0}"/>
          </ac:cxnSpMkLst>
        </pc:cxnChg>
        <pc:cxnChg chg="add mod">
          <ac:chgData name="VIEN DO" userId="47ab47ee718740a9" providerId="LiveId" clId="{2F1FFCC8-66F7-4D29-A315-6CA8CEF81355}" dt="2021-06-02T02:55:00.710" v="2201" actId="164"/>
          <ac:cxnSpMkLst>
            <pc:docMk/>
            <pc:sldMk cId="1809341948" sldId="506"/>
            <ac:cxnSpMk id="39" creationId="{51AF282B-ACA8-4844-9942-0C97658DD876}"/>
          </ac:cxnSpMkLst>
        </pc:cxnChg>
        <pc:cxnChg chg="add mod">
          <ac:chgData name="VIEN DO" userId="47ab47ee718740a9" providerId="LiveId" clId="{2F1FFCC8-66F7-4D29-A315-6CA8CEF81355}" dt="2021-06-02T02:55:00.710" v="2201" actId="164"/>
          <ac:cxnSpMkLst>
            <pc:docMk/>
            <pc:sldMk cId="1809341948" sldId="506"/>
            <ac:cxnSpMk id="40" creationId="{81254418-4AA1-4B40-8421-C96589D5CA56}"/>
          </ac:cxnSpMkLst>
        </pc:cxnChg>
        <pc:cxnChg chg="add mod">
          <ac:chgData name="VIEN DO" userId="47ab47ee718740a9" providerId="LiveId" clId="{2F1FFCC8-66F7-4D29-A315-6CA8CEF81355}" dt="2021-06-02T02:57:37.679" v="2233" actId="164"/>
          <ac:cxnSpMkLst>
            <pc:docMk/>
            <pc:sldMk cId="1809341948" sldId="506"/>
            <ac:cxnSpMk id="48" creationId="{6C70AAC9-6F78-49DB-8490-5688D84510AC}"/>
          </ac:cxnSpMkLst>
        </pc:cxnChg>
        <pc:cxnChg chg="add mod">
          <ac:chgData name="VIEN DO" userId="47ab47ee718740a9" providerId="LiveId" clId="{2F1FFCC8-66F7-4D29-A315-6CA8CEF81355}" dt="2021-06-02T02:57:37.679" v="2233" actId="164"/>
          <ac:cxnSpMkLst>
            <pc:docMk/>
            <pc:sldMk cId="1809341948" sldId="506"/>
            <ac:cxnSpMk id="49" creationId="{DACA2DB1-382E-4BFE-9D83-D478A1213DE5}"/>
          </ac:cxnSpMkLst>
        </pc:cxnChg>
      </pc:sldChg>
      <pc:sldChg chg="addSp delSp modSp add mod addAnim delAnim modAnim">
        <pc:chgData name="VIEN DO" userId="47ab47ee718740a9" providerId="LiveId" clId="{2F1FFCC8-66F7-4D29-A315-6CA8CEF81355}" dt="2021-06-03T10:56:09.268" v="6989"/>
        <pc:sldMkLst>
          <pc:docMk/>
          <pc:sldMk cId="303485132" sldId="507"/>
        </pc:sldMkLst>
        <pc:spChg chg="mod">
          <ac:chgData name="VIEN DO" userId="47ab47ee718740a9" providerId="LiveId" clId="{2F1FFCC8-66F7-4D29-A315-6CA8CEF81355}" dt="2021-06-02T03:14:20.404" v="2685" actId="1076"/>
          <ac:spMkLst>
            <pc:docMk/>
            <pc:sldMk cId="303485132" sldId="507"/>
            <ac:spMk id="8" creationId="{436B6762-3AC8-4B50-BFF8-E4A65D5B8D7B}"/>
          </ac:spMkLst>
        </pc:spChg>
        <pc:spChg chg="add del mod">
          <ac:chgData name="VIEN DO" userId="47ab47ee718740a9" providerId="LiveId" clId="{2F1FFCC8-66F7-4D29-A315-6CA8CEF81355}" dt="2021-06-02T03:16:31.459" v="2792" actId="478"/>
          <ac:spMkLst>
            <pc:docMk/>
            <pc:sldMk cId="303485132" sldId="507"/>
            <ac:spMk id="74" creationId="{9AB8E927-E011-409A-9993-F3BB3BE7002E}"/>
          </ac:spMkLst>
        </pc:spChg>
        <pc:spChg chg="add del mod">
          <ac:chgData name="VIEN DO" userId="47ab47ee718740a9" providerId="LiveId" clId="{2F1FFCC8-66F7-4D29-A315-6CA8CEF81355}" dt="2021-06-02T03:12:37.952" v="2610" actId="478"/>
          <ac:spMkLst>
            <pc:docMk/>
            <pc:sldMk cId="303485132" sldId="507"/>
            <ac:spMk id="75" creationId="{F1922B2F-FB9E-4C1C-AC2D-1DA2D053714B}"/>
          </ac:spMkLst>
        </pc:spChg>
        <pc:spChg chg="add mod">
          <ac:chgData name="VIEN DO" userId="47ab47ee718740a9" providerId="LiveId" clId="{2F1FFCC8-66F7-4D29-A315-6CA8CEF81355}" dt="2021-06-02T03:16:56.515" v="2803" actId="1035"/>
          <ac:spMkLst>
            <pc:docMk/>
            <pc:sldMk cId="303485132" sldId="507"/>
            <ac:spMk id="76" creationId="{182C4803-E71A-4D74-A8DF-D376F80C84B1}"/>
          </ac:spMkLst>
        </pc:spChg>
        <pc:spChg chg="add mod">
          <ac:chgData name="VIEN DO" userId="47ab47ee718740a9" providerId="LiveId" clId="{2F1FFCC8-66F7-4D29-A315-6CA8CEF81355}" dt="2021-06-02T03:19:35.539" v="2931" actId="113"/>
          <ac:spMkLst>
            <pc:docMk/>
            <pc:sldMk cId="303485132" sldId="507"/>
            <ac:spMk id="78" creationId="{3D3C456A-A78D-40A5-A757-A18CD9E6AE5A}"/>
          </ac:spMkLst>
        </pc:spChg>
        <pc:spChg chg="add mod">
          <ac:chgData name="VIEN DO" userId="47ab47ee718740a9" providerId="LiveId" clId="{2F1FFCC8-66F7-4D29-A315-6CA8CEF81355}" dt="2021-06-02T03:23:10.460" v="3303" actId="21"/>
          <ac:spMkLst>
            <pc:docMk/>
            <pc:sldMk cId="303485132" sldId="507"/>
            <ac:spMk id="80" creationId="{B2DCD716-0B52-42D8-97C6-CA818EF5BD6B}"/>
          </ac:spMkLst>
        </pc:spChg>
        <pc:spChg chg="add mod">
          <ac:chgData name="VIEN DO" userId="47ab47ee718740a9" providerId="LiveId" clId="{2F1FFCC8-66F7-4D29-A315-6CA8CEF81355}" dt="2021-06-02T03:20:34.744" v="3152" actId="14100"/>
          <ac:spMkLst>
            <pc:docMk/>
            <pc:sldMk cId="303485132" sldId="507"/>
            <ac:spMk id="82" creationId="{4AE878A4-AA35-45B7-8288-39EA9C2087C3}"/>
          </ac:spMkLst>
        </pc:spChg>
        <pc:spChg chg="add mod">
          <ac:chgData name="VIEN DO" userId="47ab47ee718740a9" providerId="LiveId" clId="{2F1FFCC8-66F7-4D29-A315-6CA8CEF81355}" dt="2021-06-02T03:26:51.789" v="3352" actId="2711"/>
          <ac:spMkLst>
            <pc:docMk/>
            <pc:sldMk cId="303485132" sldId="507"/>
            <ac:spMk id="83" creationId="{FC5666DC-4563-48F5-BEA3-F13BCF6113F9}"/>
          </ac:spMkLst>
        </pc:spChg>
        <pc:spChg chg="add mod">
          <ac:chgData name="VIEN DO" userId="47ab47ee718740a9" providerId="LiveId" clId="{2F1FFCC8-66F7-4D29-A315-6CA8CEF81355}" dt="2021-06-02T03:26:51.789" v="3352" actId="2711"/>
          <ac:spMkLst>
            <pc:docMk/>
            <pc:sldMk cId="303485132" sldId="507"/>
            <ac:spMk id="84" creationId="{5A28D5A3-DB05-4374-B8E0-9916A7EB7924}"/>
          </ac:spMkLst>
        </pc:spChg>
        <pc:spChg chg="add del mod">
          <ac:chgData name="VIEN DO" userId="47ab47ee718740a9" providerId="LiveId" clId="{2F1FFCC8-66F7-4D29-A315-6CA8CEF81355}" dt="2021-06-02T03:23:10.110" v="3301"/>
          <ac:spMkLst>
            <pc:docMk/>
            <pc:sldMk cId="303485132" sldId="507"/>
            <ac:spMk id="85" creationId="{925860FD-7BA0-4452-B527-4952A3D55F04}"/>
          </ac:spMkLst>
        </pc:spChg>
        <pc:spChg chg="add del mod">
          <ac:chgData name="VIEN DO" userId="47ab47ee718740a9" providerId="LiveId" clId="{2F1FFCC8-66F7-4D29-A315-6CA8CEF81355}" dt="2021-06-02T03:27:57.613" v="3389" actId="478"/>
          <ac:spMkLst>
            <pc:docMk/>
            <pc:sldMk cId="303485132" sldId="507"/>
            <ac:spMk id="86" creationId="{82E7242A-D97F-479E-82EB-2F8D7B27DBB4}"/>
          </ac:spMkLst>
        </pc:spChg>
        <pc:grpChg chg="del">
          <ac:chgData name="VIEN DO" userId="47ab47ee718740a9" providerId="LiveId" clId="{2F1FFCC8-66F7-4D29-A315-6CA8CEF81355}" dt="2021-06-02T03:07:53.376" v="2586" actId="478"/>
          <ac:grpSpMkLst>
            <pc:docMk/>
            <pc:sldMk cId="303485132" sldId="507"/>
            <ac:grpSpMk id="24" creationId="{15B97634-50C3-4B23-AEC0-E27969F43C6E}"/>
          </ac:grpSpMkLst>
        </pc:grpChg>
        <pc:grpChg chg="del">
          <ac:chgData name="VIEN DO" userId="47ab47ee718740a9" providerId="LiveId" clId="{2F1FFCC8-66F7-4D29-A315-6CA8CEF81355}" dt="2021-06-02T03:07:53.376" v="2586" actId="478"/>
          <ac:grpSpMkLst>
            <pc:docMk/>
            <pc:sldMk cId="303485132" sldId="507"/>
            <ac:grpSpMk id="30" creationId="{ADA0168C-1CFD-45D1-80E2-4978A8230462}"/>
          </ac:grpSpMkLst>
        </pc:grpChg>
        <pc:grpChg chg="del">
          <ac:chgData name="VIEN DO" userId="47ab47ee718740a9" providerId="LiveId" clId="{2F1FFCC8-66F7-4D29-A315-6CA8CEF81355}" dt="2021-06-02T03:07:55.486" v="2587" actId="478"/>
          <ac:grpSpMkLst>
            <pc:docMk/>
            <pc:sldMk cId="303485132" sldId="507"/>
            <ac:grpSpMk id="37" creationId="{3EB6D6B5-717D-4AD1-B030-2C4D0035445B}"/>
          </ac:grpSpMkLst>
        </pc:grpChg>
        <pc:grpChg chg="del">
          <ac:chgData name="VIEN DO" userId="47ab47ee718740a9" providerId="LiveId" clId="{2F1FFCC8-66F7-4D29-A315-6CA8CEF81355}" dt="2021-06-02T03:07:53.376" v="2586" actId="478"/>
          <ac:grpSpMkLst>
            <pc:docMk/>
            <pc:sldMk cId="303485132" sldId="507"/>
            <ac:grpSpMk id="43" creationId="{75AD297A-1037-4737-A042-DDCA8212A1CD}"/>
          </ac:grpSpMkLst>
        </pc:grpChg>
        <pc:grpChg chg="del">
          <ac:chgData name="VIEN DO" userId="47ab47ee718740a9" providerId="LiveId" clId="{2F1FFCC8-66F7-4D29-A315-6CA8CEF81355}" dt="2021-06-02T03:07:53.376" v="2586" actId="478"/>
          <ac:grpSpMkLst>
            <pc:docMk/>
            <pc:sldMk cId="303485132" sldId="507"/>
            <ac:grpSpMk id="52" creationId="{9A45FB33-C6D6-45C6-9EC3-5E2E09C4FC4D}"/>
          </ac:grpSpMkLst>
        </pc:grpChg>
        <pc:grpChg chg="del">
          <ac:chgData name="VIEN DO" userId="47ab47ee718740a9" providerId="LiveId" clId="{2F1FFCC8-66F7-4D29-A315-6CA8CEF81355}" dt="2021-06-02T03:07:53.376" v="2586" actId="478"/>
          <ac:grpSpMkLst>
            <pc:docMk/>
            <pc:sldMk cId="303485132" sldId="507"/>
            <ac:grpSpMk id="61" creationId="{02264699-E69F-4589-B3D7-D396A4DBC362}"/>
          </ac:grpSpMkLst>
        </pc:grpChg>
        <pc:grpChg chg="del">
          <ac:chgData name="VIEN DO" userId="47ab47ee718740a9" providerId="LiveId" clId="{2F1FFCC8-66F7-4D29-A315-6CA8CEF81355}" dt="2021-06-02T03:06:56.461" v="2585" actId="478"/>
          <ac:grpSpMkLst>
            <pc:docMk/>
            <pc:sldMk cId="303485132" sldId="507"/>
            <ac:grpSpMk id="70" creationId="{2D2BE9B0-A182-4CD9-92B4-AD1CA10C090C}"/>
          </ac:grpSpMkLst>
        </pc:grpChg>
        <pc:picChg chg="add del mod">
          <ac:chgData name="VIEN DO" userId="47ab47ee718740a9" providerId="LiveId" clId="{2F1FFCC8-66F7-4D29-A315-6CA8CEF81355}" dt="2021-06-02T03:14:00.264" v="2678" actId="478"/>
          <ac:picMkLst>
            <pc:docMk/>
            <pc:sldMk cId="303485132" sldId="507"/>
            <ac:picMk id="2" creationId="{3A0649E5-5B92-4A24-88E0-1E91F2A7493B}"/>
          </ac:picMkLst>
        </pc:picChg>
        <pc:picChg chg="add del mod">
          <ac:chgData name="VIEN DO" userId="47ab47ee718740a9" providerId="LiveId" clId="{2F1FFCC8-66F7-4D29-A315-6CA8CEF81355}" dt="2021-06-02T03:24:25.443" v="3307" actId="478"/>
          <ac:picMkLst>
            <pc:docMk/>
            <pc:sldMk cId="303485132" sldId="507"/>
            <ac:picMk id="9" creationId="{0875D7CB-9A58-448F-ABBA-D8E70B2EAD46}"/>
          </ac:picMkLst>
        </pc:picChg>
        <pc:picChg chg="add mod">
          <ac:chgData name="VIEN DO" userId="47ab47ee718740a9" providerId="LiveId" clId="{2F1FFCC8-66F7-4D29-A315-6CA8CEF81355}" dt="2021-06-02T03:16:35.088" v="2793" actId="1076"/>
          <ac:picMkLst>
            <pc:docMk/>
            <pc:sldMk cId="303485132" sldId="507"/>
            <ac:picMk id="77" creationId="{CDE3473B-1F2C-4891-AE54-43733DDD4FD7}"/>
          </ac:picMkLst>
        </pc:picChg>
        <pc:picChg chg="add mod">
          <ac:chgData name="VIEN DO" userId="47ab47ee718740a9" providerId="LiveId" clId="{2F1FFCC8-66F7-4D29-A315-6CA8CEF81355}" dt="2021-06-02T03:19:42.228" v="2933" actId="1076"/>
          <ac:picMkLst>
            <pc:docMk/>
            <pc:sldMk cId="303485132" sldId="507"/>
            <ac:picMk id="79" creationId="{72E51DEE-179D-4AA6-AF1D-24A50E616256}"/>
          </ac:picMkLst>
        </pc:picChg>
        <pc:picChg chg="add mod">
          <ac:chgData name="VIEN DO" userId="47ab47ee718740a9" providerId="LiveId" clId="{2F1FFCC8-66F7-4D29-A315-6CA8CEF81355}" dt="2021-06-02T03:20:17.122" v="3094" actId="1076"/>
          <ac:picMkLst>
            <pc:docMk/>
            <pc:sldMk cId="303485132" sldId="507"/>
            <ac:picMk id="81" creationId="{9D638098-A663-43F2-8AD3-CF03C1A01DDA}"/>
          </ac:picMkLst>
        </pc:picChg>
      </pc:sldChg>
      <pc:sldChg chg="addSp delSp modSp add mod delAnim modAnim">
        <pc:chgData name="VIEN DO" userId="47ab47ee718740a9" providerId="LiveId" clId="{2F1FFCC8-66F7-4D29-A315-6CA8CEF81355}" dt="2021-06-03T10:56:53.182" v="6997"/>
        <pc:sldMkLst>
          <pc:docMk/>
          <pc:sldMk cId="373775176" sldId="508"/>
        </pc:sldMkLst>
        <pc:spChg chg="add del mod">
          <ac:chgData name="VIEN DO" userId="47ab47ee718740a9" providerId="LiveId" clId="{2F1FFCC8-66F7-4D29-A315-6CA8CEF81355}" dt="2021-06-02T03:34:58.719" v="3578" actId="478"/>
          <ac:spMkLst>
            <pc:docMk/>
            <pc:sldMk cId="373775176" sldId="508"/>
            <ac:spMk id="7" creationId="{D0B40594-20A9-4FFB-804D-6D056839F615}"/>
          </ac:spMkLst>
        </pc:spChg>
        <pc:spChg chg="add del">
          <ac:chgData name="VIEN DO" userId="47ab47ee718740a9" providerId="LiveId" clId="{2F1FFCC8-66F7-4D29-A315-6CA8CEF81355}" dt="2021-06-02T03:36:05.864" v="3589" actId="478"/>
          <ac:spMkLst>
            <pc:docMk/>
            <pc:sldMk cId="373775176" sldId="508"/>
            <ac:spMk id="9" creationId="{7A79AEED-9128-48E4-873D-716FEC84C3CD}"/>
          </ac:spMkLst>
        </pc:spChg>
        <pc:spChg chg="mod">
          <ac:chgData name="VIEN DO" userId="47ab47ee718740a9" providerId="LiveId" clId="{2F1FFCC8-66F7-4D29-A315-6CA8CEF81355}" dt="2021-06-03T10:56:33.874" v="6994"/>
          <ac:spMkLst>
            <pc:docMk/>
            <pc:sldMk cId="373775176" sldId="508"/>
            <ac:spMk id="19" creationId="{3B370377-3958-4E02-B67A-B098D0453E34}"/>
          </ac:spMkLst>
        </pc:spChg>
        <pc:spChg chg="add mod">
          <ac:chgData name="VIEN DO" userId="47ab47ee718740a9" providerId="LiveId" clId="{2F1FFCC8-66F7-4D29-A315-6CA8CEF81355}" dt="2021-06-02T03:35:02.840" v="3579" actId="1076"/>
          <ac:spMkLst>
            <pc:docMk/>
            <pc:sldMk cId="373775176" sldId="508"/>
            <ac:spMk id="20" creationId="{BD392FB9-EF35-423B-9BD8-6C3041915AF3}"/>
          </ac:spMkLst>
        </pc:spChg>
        <pc:spChg chg="add mod">
          <ac:chgData name="VIEN DO" userId="47ab47ee718740a9" providerId="LiveId" clId="{2F1FFCC8-66F7-4D29-A315-6CA8CEF81355}" dt="2021-06-02T03:47:08.944" v="4229" actId="113"/>
          <ac:spMkLst>
            <pc:docMk/>
            <pc:sldMk cId="373775176" sldId="508"/>
            <ac:spMk id="22" creationId="{791AAE11-E23A-4953-886A-890CE3855E5D}"/>
          </ac:spMkLst>
        </pc:spChg>
        <pc:spChg chg="add mod">
          <ac:chgData name="VIEN DO" userId="47ab47ee718740a9" providerId="LiveId" clId="{2F1FFCC8-66F7-4D29-A315-6CA8CEF81355}" dt="2021-06-02T03:47:06.117" v="4228" actId="113"/>
          <ac:spMkLst>
            <pc:docMk/>
            <pc:sldMk cId="373775176" sldId="508"/>
            <ac:spMk id="24" creationId="{9BCBB9F8-EC7D-45FD-AB01-EBAA5AF652FE}"/>
          </ac:spMkLst>
        </pc:spChg>
        <pc:spChg chg="add mod">
          <ac:chgData name="VIEN DO" userId="47ab47ee718740a9" providerId="LiveId" clId="{2F1FFCC8-66F7-4D29-A315-6CA8CEF81355}" dt="2021-06-02T03:47:15.248" v="4230" actId="1076"/>
          <ac:spMkLst>
            <pc:docMk/>
            <pc:sldMk cId="373775176" sldId="508"/>
            <ac:spMk id="32" creationId="{D0975E26-079B-457C-BC51-8C2A776EDB3F}"/>
          </ac:spMkLst>
        </pc:spChg>
        <pc:spChg chg="mod">
          <ac:chgData name="VIEN DO" userId="47ab47ee718740a9" providerId="LiveId" clId="{2F1FFCC8-66F7-4D29-A315-6CA8CEF81355}" dt="2021-06-02T03:28:28.391" v="3395" actId="14100"/>
          <ac:spMkLst>
            <pc:docMk/>
            <pc:sldMk cId="373775176" sldId="508"/>
            <ac:spMk id="78" creationId="{3D3C456A-A78D-40A5-A757-A18CD9E6AE5A}"/>
          </ac:spMkLst>
        </pc:spChg>
        <pc:spChg chg="del">
          <ac:chgData name="VIEN DO" userId="47ab47ee718740a9" providerId="LiveId" clId="{2F1FFCC8-66F7-4D29-A315-6CA8CEF81355}" dt="2021-06-02T03:27:39.904" v="3354" actId="478"/>
          <ac:spMkLst>
            <pc:docMk/>
            <pc:sldMk cId="373775176" sldId="508"/>
            <ac:spMk id="80" creationId="{B2DCD716-0B52-42D8-97C6-CA818EF5BD6B}"/>
          </ac:spMkLst>
        </pc:spChg>
        <pc:spChg chg="del">
          <ac:chgData name="VIEN DO" userId="47ab47ee718740a9" providerId="LiveId" clId="{2F1FFCC8-66F7-4D29-A315-6CA8CEF81355}" dt="2021-06-02T03:27:39.904" v="3354" actId="478"/>
          <ac:spMkLst>
            <pc:docMk/>
            <pc:sldMk cId="373775176" sldId="508"/>
            <ac:spMk id="82" creationId="{4AE878A4-AA35-45B7-8288-39EA9C2087C3}"/>
          </ac:spMkLst>
        </pc:spChg>
        <pc:spChg chg="del">
          <ac:chgData name="VIEN DO" userId="47ab47ee718740a9" providerId="LiveId" clId="{2F1FFCC8-66F7-4D29-A315-6CA8CEF81355}" dt="2021-06-02T03:27:39.904" v="3354" actId="478"/>
          <ac:spMkLst>
            <pc:docMk/>
            <pc:sldMk cId="373775176" sldId="508"/>
            <ac:spMk id="83" creationId="{FC5666DC-4563-48F5-BEA3-F13BCF6113F9}"/>
          </ac:spMkLst>
        </pc:spChg>
        <pc:spChg chg="del">
          <ac:chgData name="VIEN DO" userId="47ab47ee718740a9" providerId="LiveId" clId="{2F1FFCC8-66F7-4D29-A315-6CA8CEF81355}" dt="2021-06-02T03:27:39.904" v="3354" actId="478"/>
          <ac:spMkLst>
            <pc:docMk/>
            <pc:sldMk cId="373775176" sldId="508"/>
            <ac:spMk id="84" creationId="{5A28D5A3-DB05-4374-B8E0-9916A7EB7924}"/>
          </ac:spMkLst>
        </pc:spChg>
        <pc:spChg chg="del">
          <ac:chgData name="VIEN DO" userId="47ab47ee718740a9" providerId="LiveId" clId="{2F1FFCC8-66F7-4D29-A315-6CA8CEF81355}" dt="2021-06-02T03:27:53.547" v="3388" actId="478"/>
          <ac:spMkLst>
            <pc:docMk/>
            <pc:sldMk cId="373775176" sldId="508"/>
            <ac:spMk id="86" creationId="{82E7242A-D97F-479E-82EB-2F8D7B27DBB4}"/>
          </ac:spMkLst>
        </pc:spChg>
        <pc:grpChg chg="add mod">
          <ac:chgData name="VIEN DO" userId="47ab47ee718740a9" providerId="LiveId" clId="{2F1FFCC8-66F7-4D29-A315-6CA8CEF81355}" dt="2021-06-03T10:56:33.874" v="6994"/>
          <ac:grpSpMkLst>
            <pc:docMk/>
            <pc:sldMk cId="373775176" sldId="508"/>
            <ac:grpSpMk id="16" creationId="{5311FC42-F17A-40DB-9534-1BA680DDB3AE}"/>
          </ac:grpSpMkLst>
        </pc:grpChg>
        <pc:graphicFrameChg chg="add del mod">
          <ac:chgData name="VIEN DO" userId="47ab47ee718740a9" providerId="LiveId" clId="{2F1FFCC8-66F7-4D29-A315-6CA8CEF81355}" dt="2021-06-02T03:33:41.919" v="3554" actId="478"/>
          <ac:graphicFrameMkLst>
            <pc:docMk/>
            <pc:sldMk cId="373775176" sldId="508"/>
            <ac:graphicFrameMk id="2" creationId="{61398463-D156-4F1F-9547-C3D1BCE123ED}"/>
          </ac:graphicFrameMkLst>
        </pc:graphicFrameChg>
        <pc:graphicFrameChg chg="mod">
          <ac:chgData name="VIEN DO" userId="47ab47ee718740a9" providerId="LiveId" clId="{2F1FFCC8-66F7-4D29-A315-6CA8CEF81355}" dt="2021-06-03T10:56:33.874" v="6994"/>
          <ac:graphicFrameMkLst>
            <pc:docMk/>
            <pc:sldMk cId="373775176" sldId="508"/>
            <ac:graphicFrameMk id="17" creationId="{D2A94F5F-257F-4CD7-B128-454104A07F88}"/>
          </ac:graphicFrameMkLst>
        </pc:graphicFrameChg>
        <pc:picChg chg="add del mod">
          <ac:chgData name="VIEN DO" userId="47ab47ee718740a9" providerId="LiveId" clId="{2F1FFCC8-66F7-4D29-A315-6CA8CEF81355}" dt="2021-06-02T03:37:42.948" v="3591" actId="478"/>
          <ac:picMkLst>
            <pc:docMk/>
            <pc:sldMk cId="373775176" sldId="508"/>
            <ac:picMk id="11" creationId="{4ACD868B-A8F2-4340-90AF-A5D07653440C}"/>
          </ac:picMkLst>
        </pc:picChg>
        <pc:picChg chg="add del mod">
          <ac:chgData name="VIEN DO" userId="47ab47ee718740a9" providerId="LiveId" clId="{2F1FFCC8-66F7-4D29-A315-6CA8CEF81355}" dt="2021-06-02T03:38:00.456" v="3594" actId="931"/>
          <ac:picMkLst>
            <pc:docMk/>
            <pc:sldMk cId="373775176" sldId="508"/>
            <ac:picMk id="13" creationId="{C807850E-52A1-49DE-9DF4-FEAC4F693EF8}"/>
          </ac:picMkLst>
        </pc:picChg>
        <pc:picChg chg="mod">
          <ac:chgData name="VIEN DO" userId="47ab47ee718740a9" providerId="LiveId" clId="{2F1FFCC8-66F7-4D29-A315-6CA8CEF81355}" dt="2021-06-02T03:28:23.873" v="3394" actId="14100"/>
          <ac:picMkLst>
            <pc:docMk/>
            <pc:sldMk cId="373775176" sldId="508"/>
            <ac:picMk id="77" creationId="{CDE3473B-1F2C-4891-AE54-43733DDD4FD7}"/>
          </ac:picMkLst>
        </pc:picChg>
        <pc:picChg chg="del">
          <ac:chgData name="VIEN DO" userId="47ab47ee718740a9" providerId="LiveId" clId="{2F1FFCC8-66F7-4D29-A315-6CA8CEF81355}" dt="2021-06-02T03:27:39.904" v="3354" actId="478"/>
          <ac:picMkLst>
            <pc:docMk/>
            <pc:sldMk cId="373775176" sldId="508"/>
            <ac:picMk id="79" creationId="{72E51DEE-179D-4AA6-AF1D-24A50E616256}"/>
          </ac:picMkLst>
        </pc:picChg>
        <pc:picChg chg="del">
          <ac:chgData name="VIEN DO" userId="47ab47ee718740a9" providerId="LiveId" clId="{2F1FFCC8-66F7-4D29-A315-6CA8CEF81355}" dt="2021-06-02T03:27:39.904" v="3354" actId="478"/>
          <ac:picMkLst>
            <pc:docMk/>
            <pc:sldMk cId="373775176" sldId="508"/>
            <ac:picMk id="81" creationId="{9D638098-A663-43F2-8AD3-CF03C1A01DDA}"/>
          </ac:picMkLst>
        </pc:picChg>
      </pc:sldChg>
      <pc:sldChg chg="addSp delSp modSp new mod delAnim modAnim">
        <pc:chgData name="VIEN DO" userId="47ab47ee718740a9" providerId="LiveId" clId="{2F1FFCC8-66F7-4D29-A315-6CA8CEF81355}" dt="2021-06-03T10:58:01.826" v="7009"/>
        <pc:sldMkLst>
          <pc:docMk/>
          <pc:sldMk cId="2324600" sldId="509"/>
        </pc:sldMkLst>
        <pc:spChg chg="del">
          <ac:chgData name="VIEN DO" userId="47ab47ee718740a9" providerId="LiveId" clId="{2F1FFCC8-66F7-4D29-A315-6CA8CEF81355}" dt="2021-06-02T03:38:49.144" v="3596" actId="478"/>
          <ac:spMkLst>
            <pc:docMk/>
            <pc:sldMk cId="2324600" sldId="509"/>
            <ac:spMk id="2" creationId="{DE73BA8E-AB92-4829-9785-A44E47576311}"/>
          </ac:spMkLst>
        </pc:spChg>
        <pc:spChg chg="del">
          <ac:chgData name="VIEN DO" userId="47ab47ee718740a9" providerId="LiveId" clId="{2F1FFCC8-66F7-4D29-A315-6CA8CEF81355}" dt="2021-06-02T03:38:49.144" v="3596" actId="478"/>
          <ac:spMkLst>
            <pc:docMk/>
            <pc:sldMk cId="2324600" sldId="509"/>
            <ac:spMk id="3" creationId="{887EDF13-5325-4F39-861C-BEFBD5CA92E1}"/>
          </ac:spMkLst>
        </pc:spChg>
        <pc:spChg chg="add mod">
          <ac:chgData name="VIEN DO" userId="47ab47ee718740a9" providerId="LiveId" clId="{2F1FFCC8-66F7-4D29-A315-6CA8CEF81355}" dt="2021-06-02T03:38:49.855" v="3597"/>
          <ac:spMkLst>
            <pc:docMk/>
            <pc:sldMk cId="2324600" sldId="509"/>
            <ac:spMk id="4" creationId="{675C41D1-A170-4BFD-8819-7373568E5FEF}"/>
          </ac:spMkLst>
        </pc:spChg>
        <pc:spChg chg="add mod">
          <ac:chgData name="VIEN DO" userId="47ab47ee718740a9" providerId="LiveId" clId="{2F1FFCC8-66F7-4D29-A315-6CA8CEF81355}" dt="2021-06-02T03:40:04.616" v="3802" actId="20577"/>
          <ac:spMkLst>
            <pc:docMk/>
            <pc:sldMk cId="2324600" sldId="509"/>
            <ac:spMk id="5" creationId="{F7435BCF-67A9-4ADE-A123-595294FC4456}"/>
          </ac:spMkLst>
        </pc:spChg>
        <pc:spChg chg="add mod">
          <ac:chgData name="VIEN DO" userId="47ab47ee718740a9" providerId="LiveId" clId="{2F1FFCC8-66F7-4D29-A315-6CA8CEF81355}" dt="2021-06-02T03:38:49.855" v="3597"/>
          <ac:spMkLst>
            <pc:docMk/>
            <pc:sldMk cId="2324600" sldId="509"/>
            <ac:spMk id="6" creationId="{B366B010-B7E7-41E4-9D67-656C3729E9BB}"/>
          </ac:spMkLst>
        </pc:spChg>
        <pc:spChg chg="add mod">
          <ac:chgData name="VIEN DO" userId="47ab47ee718740a9" providerId="LiveId" clId="{2F1FFCC8-66F7-4D29-A315-6CA8CEF81355}" dt="2021-06-02T03:38:49.855" v="3597"/>
          <ac:spMkLst>
            <pc:docMk/>
            <pc:sldMk cId="2324600" sldId="509"/>
            <ac:spMk id="7" creationId="{C0500A21-7350-47E6-8160-175F85AD44F8}"/>
          </ac:spMkLst>
        </pc:spChg>
        <pc:spChg chg="add mod">
          <ac:chgData name="VIEN DO" userId="47ab47ee718740a9" providerId="LiveId" clId="{2F1FFCC8-66F7-4D29-A315-6CA8CEF81355}" dt="2021-06-02T03:45:16.338" v="4177" actId="113"/>
          <ac:spMkLst>
            <pc:docMk/>
            <pc:sldMk cId="2324600" sldId="509"/>
            <ac:spMk id="8" creationId="{D74A68A6-68F8-4CB4-9E19-634878EAD45F}"/>
          </ac:spMkLst>
        </pc:spChg>
        <pc:spChg chg="mod">
          <ac:chgData name="VIEN DO" userId="47ab47ee718740a9" providerId="LiveId" clId="{2F1FFCC8-66F7-4D29-A315-6CA8CEF81355}" dt="2021-06-02T03:41:11.753" v="3923" actId="20577"/>
          <ac:spMkLst>
            <pc:docMk/>
            <pc:sldMk cId="2324600" sldId="509"/>
            <ac:spMk id="11" creationId="{4090BF34-AD62-470C-AFFC-C14AF08BCB9D}"/>
          </ac:spMkLst>
        </pc:spChg>
        <pc:spChg chg="add mod">
          <ac:chgData name="VIEN DO" userId="47ab47ee718740a9" providerId="LiveId" clId="{2F1FFCC8-66F7-4D29-A315-6CA8CEF81355}" dt="2021-06-02T03:45:19.816" v="4178" actId="113"/>
          <ac:spMkLst>
            <pc:docMk/>
            <pc:sldMk cId="2324600" sldId="509"/>
            <ac:spMk id="13" creationId="{A4EE61D5-381B-421D-9EF5-7AFB41BDC03C}"/>
          </ac:spMkLst>
        </pc:spChg>
        <pc:spChg chg="add mod">
          <ac:chgData name="VIEN DO" userId="47ab47ee718740a9" providerId="LiveId" clId="{2F1FFCC8-66F7-4D29-A315-6CA8CEF81355}" dt="2021-06-02T03:49:25.831" v="4336" actId="207"/>
          <ac:spMkLst>
            <pc:docMk/>
            <pc:sldMk cId="2324600" sldId="509"/>
            <ac:spMk id="14" creationId="{311D46DA-EEF9-4F10-A215-75D37E1FFF3B}"/>
          </ac:spMkLst>
        </pc:spChg>
        <pc:spChg chg="add mod">
          <ac:chgData name="VIEN DO" userId="47ab47ee718740a9" providerId="LiveId" clId="{2F1FFCC8-66F7-4D29-A315-6CA8CEF81355}" dt="2021-06-02T03:49:28.481" v="4337" actId="207"/>
          <ac:spMkLst>
            <pc:docMk/>
            <pc:sldMk cId="2324600" sldId="509"/>
            <ac:spMk id="15" creationId="{F8D4E1C1-9385-4940-8C75-2FC6692147ED}"/>
          </ac:spMkLst>
        </pc:spChg>
        <pc:spChg chg="add del mod">
          <ac:chgData name="VIEN DO" userId="47ab47ee718740a9" providerId="LiveId" clId="{2F1FFCC8-66F7-4D29-A315-6CA8CEF81355}" dt="2021-06-02T03:58:25.205" v="4818" actId="21"/>
          <ac:spMkLst>
            <pc:docMk/>
            <pc:sldMk cId="2324600" sldId="509"/>
            <ac:spMk id="18" creationId="{198C70B4-B010-460D-8C7A-57EA08093FCC}"/>
          </ac:spMkLst>
        </pc:spChg>
        <pc:grpChg chg="add mod">
          <ac:chgData name="VIEN DO" userId="47ab47ee718740a9" providerId="LiveId" clId="{2F1FFCC8-66F7-4D29-A315-6CA8CEF81355}" dt="2021-06-02T03:41:03.657" v="3891"/>
          <ac:grpSpMkLst>
            <pc:docMk/>
            <pc:sldMk cId="2324600" sldId="509"/>
            <ac:grpSpMk id="9" creationId="{5380C006-6ACA-4F18-9CEC-0BAB06843952}"/>
          </ac:grpSpMkLst>
        </pc:grpChg>
        <pc:picChg chg="mod">
          <ac:chgData name="VIEN DO" userId="47ab47ee718740a9" providerId="LiveId" clId="{2F1FFCC8-66F7-4D29-A315-6CA8CEF81355}" dt="2021-06-02T03:41:03.657" v="3891"/>
          <ac:picMkLst>
            <pc:docMk/>
            <pc:sldMk cId="2324600" sldId="509"/>
            <ac:picMk id="10" creationId="{100D7147-4AD6-4EC5-B16A-CB609B1E86B0}"/>
          </ac:picMkLst>
        </pc:picChg>
        <pc:picChg chg="add mod">
          <ac:chgData name="VIEN DO" userId="47ab47ee718740a9" providerId="LiveId" clId="{2F1FFCC8-66F7-4D29-A315-6CA8CEF81355}" dt="2021-06-02T03:41:03.657" v="3891"/>
          <ac:picMkLst>
            <pc:docMk/>
            <pc:sldMk cId="2324600" sldId="509"/>
            <ac:picMk id="12" creationId="{35CF9D49-DE6B-417A-8CD5-4490B4EAF894}"/>
          </ac:picMkLst>
        </pc:picChg>
        <pc:picChg chg="add mod">
          <ac:chgData name="VIEN DO" userId="47ab47ee718740a9" providerId="LiveId" clId="{2F1FFCC8-66F7-4D29-A315-6CA8CEF81355}" dt="2021-06-02T03:49:14.995" v="4333" actId="1076"/>
          <ac:picMkLst>
            <pc:docMk/>
            <pc:sldMk cId="2324600" sldId="509"/>
            <ac:picMk id="16" creationId="{E54E0E7D-54A0-4EC1-817E-F41E3ADB1A38}"/>
          </ac:picMkLst>
        </pc:picChg>
        <pc:picChg chg="add mod">
          <ac:chgData name="VIEN DO" userId="47ab47ee718740a9" providerId="LiveId" clId="{2F1FFCC8-66F7-4D29-A315-6CA8CEF81355}" dt="2021-06-02T03:49:19.285" v="4335" actId="1076"/>
          <ac:picMkLst>
            <pc:docMk/>
            <pc:sldMk cId="2324600" sldId="509"/>
            <ac:picMk id="17" creationId="{E87001CD-9CAB-435A-B9AD-3EB9C3D77135}"/>
          </ac:picMkLst>
        </pc:picChg>
      </pc:sldChg>
      <pc:sldChg chg="addSp delSp modSp new del modAnim">
        <pc:chgData name="VIEN DO" userId="47ab47ee718740a9" providerId="LiveId" clId="{2F1FFCC8-66F7-4D29-A315-6CA8CEF81355}" dt="2021-06-02T03:49:57.663" v="4342" actId="47"/>
        <pc:sldMkLst>
          <pc:docMk/>
          <pc:sldMk cId="1165159157" sldId="510"/>
        </pc:sldMkLst>
        <pc:picChg chg="add del mod">
          <ac:chgData name="VIEN DO" userId="47ab47ee718740a9" providerId="LiveId" clId="{2F1FFCC8-66F7-4D29-A315-6CA8CEF81355}" dt="2021-06-02T03:49:48.743" v="4340"/>
          <ac:picMkLst>
            <pc:docMk/>
            <pc:sldMk cId="1165159157" sldId="510"/>
            <ac:picMk id="4" creationId="{2B333966-C869-4EC5-BE8E-0D8C62A5A745}"/>
          </ac:picMkLst>
        </pc:picChg>
      </pc:sldChg>
      <pc:sldChg chg="addSp delSp modSp add mod delAnim modAnim">
        <pc:chgData name="VIEN DO" userId="47ab47ee718740a9" providerId="LiveId" clId="{2F1FFCC8-66F7-4D29-A315-6CA8CEF81355}" dt="2021-06-03T10:59:22.647" v="7023"/>
        <pc:sldMkLst>
          <pc:docMk/>
          <pc:sldMk cId="1566455477" sldId="511"/>
        </pc:sldMkLst>
        <pc:spChg chg="del">
          <ac:chgData name="VIEN DO" userId="47ab47ee718740a9" providerId="LiveId" clId="{2F1FFCC8-66F7-4D29-A315-6CA8CEF81355}" dt="2021-06-02T03:50:02.967" v="4343" actId="478"/>
          <ac:spMkLst>
            <pc:docMk/>
            <pc:sldMk cId="1566455477" sldId="511"/>
            <ac:spMk id="8" creationId="{D74A68A6-68F8-4CB4-9E19-634878EAD45F}"/>
          </ac:spMkLst>
        </pc:spChg>
        <pc:spChg chg="mod">
          <ac:chgData name="VIEN DO" userId="47ab47ee718740a9" providerId="LiveId" clId="{2F1FFCC8-66F7-4D29-A315-6CA8CEF81355}" dt="2021-06-02T04:00:09.805" v="5056" actId="255"/>
          <ac:spMkLst>
            <pc:docMk/>
            <pc:sldMk cId="1566455477" sldId="511"/>
            <ac:spMk id="11" creationId="{4090BF34-AD62-470C-AFFC-C14AF08BCB9D}"/>
          </ac:spMkLst>
        </pc:spChg>
        <pc:spChg chg="del">
          <ac:chgData name="VIEN DO" userId="47ab47ee718740a9" providerId="LiveId" clId="{2F1FFCC8-66F7-4D29-A315-6CA8CEF81355}" dt="2021-06-02T03:50:02.967" v="4343" actId="478"/>
          <ac:spMkLst>
            <pc:docMk/>
            <pc:sldMk cId="1566455477" sldId="511"/>
            <ac:spMk id="13" creationId="{A4EE61D5-381B-421D-9EF5-7AFB41BDC03C}"/>
          </ac:spMkLst>
        </pc:spChg>
        <pc:spChg chg="del">
          <ac:chgData name="VIEN DO" userId="47ab47ee718740a9" providerId="LiveId" clId="{2F1FFCC8-66F7-4D29-A315-6CA8CEF81355}" dt="2021-06-02T03:50:02.967" v="4343" actId="478"/>
          <ac:spMkLst>
            <pc:docMk/>
            <pc:sldMk cId="1566455477" sldId="511"/>
            <ac:spMk id="14" creationId="{311D46DA-EEF9-4F10-A215-75D37E1FFF3B}"/>
          </ac:spMkLst>
        </pc:spChg>
        <pc:spChg chg="del">
          <ac:chgData name="VIEN DO" userId="47ab47ee718740a9" providerId="LiveId" clId="{2F1FFCC8-66F7-4D29-A315-6CA8CEF81355}" dt="2021-06-02T03:50:02.967" v="4343" actId="478"/>
          <ac:spMkLst>
            <pc:docMk/>
            <pc:sldMk cId="1566455477" sldId="511"/>
            <ac:spMk id="15" creationId="{F8D4E1C1-9385-4940-8C75-2FC6692147ED}"/>
          </ac:spMkLst>
        </pc:spChg>
        <pc:spChg chg="add mod">
          <ac:chgData name="VIEN DO" userId="47ab47ee718740a9" providerId="LiveId" clId="{2F1FFCC8-66F7-4D29-A315-6CA8CEF81355}" dt="2021-06-02T03:54:22.800" v="4635" actId="20577"/>
          <ac:spMkLst>
            <pc:docMk/>
            <pc:sldMk cId="1566455477" sldId="511"/>
            <ac:spMk id="18" creationId="{752597F5-710C-466B-8498-06CB68BEC3A7}"/>
          </ac:spMkLst>
        </pc:spChg>
        <pc:spChg chg="add del mod">
          <ac:chgData name="VIEN DO" userId="47ab47ee718740a9" providerId="LiveId" clId="{2F1FFCC8-66F7-4D29-A315-6CA8CEF81355}" dt="2021-06-02T03:55:39.864" v="4757" actId="478"/>
          <ac:spMkLst>
            <pc:docMk/>
            <pc:sldMk cId="1566455477" sldId="511"/>
            <ac:spMk id="19" creationId="{56D11A23-8906-4BF4-B27B-CFDE31EAC58D}"/>
          </ac:spMkLst>
        </pc:spChg>
        <pc:spChg chg="add del mod">
          <ac:chgData name="VIEN DO" userId="47ab47ee718740a9" providerId="LiveId" clId="{2F1FFCC8-66F7-4D29-A315-6CA8CEF81355}" dt="2021-06-03T02:32:56.127" v="5195"/>
          <ac:spMkLst>
            <pc:docMk/>
            <pc:sldMk cId="1566455477" sldId="511"/>
            <ac:spMk id="19" creationId="{86928BAD-62CF-48BE-B5C4-8D0308FDFD2A}"/>
          </ac:spMkLst>
        </pc:spChg>
        <pc:spChg chg="add del mod">
          <ac:chgData name="VIEN DO" userId="47ab47ee718740a9" providerId="LiveId" clId="{2F1FFCC8-66F7-4D29-A315-6CA8CEF81355}" dt="2021-06-02T03:55:44.919" v="4759"/>
          <ac:spMkLst>
            <pc:docMk/>
            <pc:sldMk cId="1566455477" sldId="511"/>
            <ac:spMk id="20" creationId="{2E2ACE3E-873B-41D3-BD92-AA1892221914}"/>
          </ac:spMkLst>
        </pc:spChg>
        <pc:spChg chg="add mod">
          <ac:chgData name="VIEN DO" userId="47ab47ee718740a9" providerId="LiveId" clId="{2F1FFCC8-66F7-4D29-A315-6CA8CEF81355}" dt="2021-06-02T03:57:33.409" v="4811" actId="20577"/>
          <ac:spMkLst>
            <pc:docMk/>
            <pc:sldMk cId="1566455477" sldId="511"/>
            <ac:spMk id="21" creationId="{680CA7F9-4B77-4D4F-8723-9C99CFAB9AC1}"/>
          </ac:spMkLst>
        </pc:spChg>
        <pc:spChg chg="mod">
          <ac:chgData name="VIEN DO" userId="47ab47ee718740a9" providerId="LiveId" clId="{2F1FFCC8-66F7-4D29-A315-6CA8CEF81355}" dt="2021-06-03T10:59:12.210" v="7021"/>
          <ac:spMkLst>
            <pc:docMk/>
            <pc:sldMk cId="1566455477" sldId="511"/>
            <ac:spMk id="25" creationId="{8C5FE0C4-69C8-4980-99BC-EEEFE9BCEEB9}"/>
          </ac:spMkLst>
        </pc:spChg>
        <pc:spChg chg="add mod">
          <ac:chgData name="VIEN DO" userId="47ab47ee718740a9" providerId="LiveId" clId="{2F1FFCC8-66F7-4D29-A315-6CA8CEF81355}" dt="2021-06-02T03:59:55.489" v="5052" actId="14100"/>
          <ac:spMkLst>
            <pc:docMk/>
            <pc:sldMk cId="1566455477" sldId="511"/>
            <ac:spMk id="26" creationId="{2DD75431-DAC3-4A34-9768-9CCBB50BD2CE}"/>
          </ac:spMkLst>
        </pc:spChg>
        <pc:spChg chg="add mod">
          <ac:chgData name="VIEN DO" userId="47ab47ee718740a9" providerId="LiveId" clId="{2F1FFCC8-66F7-4D29-A315-6CA8CEF81355}" dt="2021-06-02T04:01:10.576" v="5067" actId="14100"/>
          <ac:spMkLst>
            <pc:docMk/>
            <pc:sldMk cId="1566455477" sldId="511"/>
            <ac:spMk id="28" creationId="{D2A0A27A-8055-430C-9BDA-9684028439CD}"/>
          </ac:spMkLst>
        </pc:spChg>
        <pc:grpChg chg="mod">
          <ac:chgData name="VIEN DO" userId="47ab47ee718740a9" providerId="LiveId" clId="{2F1FFCC8-66F7-4D29-A315-6CA8CEF81355}" dt="2021-06-02T03:59:58.272" v="5053" actId="14100"/>
          <ac:grpSpMkLst>
            <pc:docMk/>
            <pc:sldMk cId="1566455477" sldId="511"/>
            <ac:grpSpMk id="9" creationId="{5380C006-6ACA-4F18-9CEC-0BAB06843952}"/>
          </ac:grpSpMkLst>
        </pc:grpChg>
        <pc:grpChg chg="add mod">
          <ac:chgData name="VIEN DO" userId="47ab47ee718740a9" providerId="LiveId" clId="{2F1FFCC8-66F7-4D29-A315-6CA8CEF81355}" dt="2021-06-03T10:59:12.210" v="7021"/>
          <ac:grpSpMkLst>
            <pc:docMk/>
            <pc:sldMk cId="1566455477" sldId="511"/>
            <ac:grpSpMk id="23" creationId="{C363A774-9F7F-41EA-8A89-632CB4F29912}"/>
          </ac:grpSpMkLst>
        </pc:grpChg>
        <pc:graphicFrameChg chg="mod">
          <ac:chgData name="VIEN DO" userId="47ab47ee718740a9" providerId="LiveId" clId="{2F1FFCC8-66F7-4D29-A315-6CA8CEF81355}" dt="2021-06-03T10:59:12.210" v="7021"/>
          <ac:graphicFrameMkLst>
            <pc:docMk/>
            <pc:sldMk cId="1566455477" sldId="511"/>
            <ac:graphicFrameMk id="24" creationId="{37ABF18C-3BAF-4357-99F4-55E0ED44E6AE}"/>
          </ac:graphicFrameMkLst>
        </pc:graphicFrameChg>
        <pc:picChg chg="del">
          <ac:chgData name="VIEN DO" userId="47ab47ee718740a9" providerId="LiveId" clId="{2F1FFCC8-66F7-4D29-A315-6CA8CEF81355}" dt="2021-06-02T03:50:05.748" v="4344" actId="478"/>
          <ac:picMkLst>
            <pc:docMk/>
            <pc:sldMk cId="1566455477" sldId="511"/>
            <ac:picMk id="16" creationId="{E54E0E7D-54A0-4EC1-817E-F41E3ADB1A38}"/>
          </ac:picMkLst>
        </pc:picChg>
        <pc:picChg chg="del">
          <ac:chgData name="VIEN DO" userId="47ab47ee718740a9" providerId="LiveId" clId="{2F1FFCC8-66F7-4D29-A315-6CA8CEF81355}" dt="2021-06-02T03:50:05.748" v="4344" actId="478"/>
          <ac:picMkLst>
            <pc:docMk/>
            <pc:sldMk cId="1566455477" sldId="511"/>
            <ac:picMk id="17" creationId="{E87001CD-9CAB-435A-B9AD-3EB9C3D77135}"/>
          </ac:picMkLst>
        </pc:picChg>
        <pc:picChg chg="add mod">
          <ac:chgData name="VIEN DO" userId="47ab47ee718740a9" providerId="LiveId" clId="{2F1FFCC8-66F7-4D29-A315-6CA8CEF81355}" dt="2021-06-02T03:56:50.747" v="4809" actId="1037"/>
          <ac:picMkLst>
            <pc:docMk/>
            <pc:sldMk cId="1566455477" sldId="511"/>
            <ac:picMk id="22" creationId="{21C14812-54F0-4AB4-8B5B-ED6ED3153809}"/>
          </ac:picMkLst>
        </pc:picChg>
        <pc:picChg chg="add mod">
          <ac:chgData name="VIEN DO" userId="47ab47ee718740a9" providerId="LiveId" clId="{2F1FFCC8-66F7-4D29-A315-6CA8CEF81355}" dt="2021-06-02T04:00:18.616" v="5058" actId="1076"/>
          <ac:picMkLst>
            <pc:docMk/>
            <pc:sldMk cId="1566455477" sldId="511"/>
            <ac:picMk id="27" creationId="{E44B648A-EAFC-43EA-B5B9-CB9127586B51}"/>
          </ac:picMkLst>
        </pc:picChg>
      </pc:sldChg>
      <pc:sldChg chg="addSp delSp modSp new mod modTransition modAnim">
        <pc:chgData name="VIEN DO" userId="47ab47ee718740a9" providerId="LiveId" clId="{2F1FFCC8-66F7-4D29-A315-6CA8CEF81355}" dt="2021-06-03T11:29:46.616" v="7108"/>
        <pc:sldMkLst>
          <pc:docMk/>
          <pc:sldMk cId="3959770990" sldId="512"/>
        </pc:sldMkLst>
        <pc:spChg chg="del">
          <ac:chgData name="VIEN DO" userId="47ab47ee718740a9" providerId="LiveId" clId="{2F1FFCC8-66F7-4D29-A315-6CA8CEF81355}" dt="2021-06-03T02:27:38.703" v="5077" actId="478"/>
          <ac:spMkLst>
            <pc:docMk/>
            <pc:sldMk cId="3959770990" sldId="512"/>
            <ac:spMk id="2" creationId="{1229BD82-BD35-4C8E-BF11-6C332CBFF692}"/>
          </ac:spMkLst>
        </pc:spChg>
        <pc:spChg chg="del">
          <ac:chgData name="VIEN DO" userId="47ab47ee718740a9" providerId="LiveId" clId="{2F1FFCC8-66F7-4D29-A315-6CA8CEF81355}" dt="2021-06-03T02:27:38.703" v="5077" actId="478"/>
          <ac:spMkLst>
            <pc:docMk/>
            <pc:sldMk cId="3959770990" sldId="512"/>
            <ac:spMk id="3" creationId="{57C09DFD-9D8C-413D-BDEA-29D57E8C249E}"/>
          </ac:spMkLst>
        </pc:spChg>
        <pc:spChg chg="mod">
          <ac:chgData name="VIEN DO" userId="47ab47ee718740a9" providerId="LiveId" clId="{2F1FFCC8-66F7-4D29-A315-6CA8CEF81355}" dt="2021-06-03T02:27:59.737" v="5080" actId="21"/>
          <ac:spMkLst>
            <pc:docMk/>
            <pc:sldMk cId="3959770990" sldId="512"/>
            <ac:spMk id="5" creationId="{CB8A3B55-4019-4F08-9B6B-8854E3200989}"/>
          </ac:spMkLst>
        </pc:spChg>
        <pc:spChg chg="mod">
          <ac:chgData name="VIEN DO" userId="47ab47ee718740a9" providerId="LiveId" clId="{2F1FFCC8-66F7-4D29-A315-6CA8CEF81355}" dt="2021-06-03T02:27:39.608" v="5078"/>
          <ac:spMkLst>
            <pc:docMk/>
            <pc:sldMk cId="3959770990" sldId="512"/>
            <ac:spMk id="6" creationId="{637D311A-EB5D-4DF6-B6AB-162D6C93D12D}"/>
          </ac:spMkLst>
        </pc:spChg>
        <pc:spChg chg="add del mod">
          <ac:chgData name="VIEN DO" userId="47ab47ee718740a9" providerId="LiveId" clId="{2F1FFCC8-66F7-4D29-A315-6CA8CEF81355}" dt="2021-06-03T02:42:40.559" v="5316" actId="478"/>
          <ac:spMkLst>
            <pc:docMk/>
            <pc:sldMk cId="3959770990" sldId="512"/>
            <ac:spMk id="7" creationId="{B25DDBB4-89C9-458B-BDD4-18EA066C7959}"/>
          </ac:spMkLst>
        </pc:spChg>
        <pc:spChg chg="add mod">
          <ac:chgData name="VIEN DO" userId="47ab47ee718740a9" providerId="LiveId" clId="{2F1FFCC8-66F7-4D29-A315-6CA8CEF81355}" dt="2021-06-03T02:54:18.499" v="5560"/>
          <ac:spMkLst>
            <pc:docMk/>
            <pc:sldMk cId="3959770990" sldId="512"/>
            <ac:spMk id="10" creationId="{0C7479EA-421C-47AB-B3DC-34E7B2D6C2E8}"/>
          </ac:spMkLst>
        </pc:spChg>
        <pc:spChg chg="add mod">
          <ac:chgData name="VIEN DO" userId="47ab47ee718740a9" providerId="LiveId" clId="{2F1FFCC8-66F7-4D29-A315-6CA8CEF81355}" dt="2021-06-03T02:28:24.781" v="5086"/>
          <ac:spMkLst>
            <pc:docMk/>
            <pc:sldMk cId="3959770990" sldId="512"/>
            <ac:spMk id="11" creationId="{C7D4DC1E-CF59-4152-9CD7-A0A420521A1C}"/>
          </ac:spMkLst>
        </pc:spChg>
        <pc:spChg chg="add mod">
          <ac:chgData name="VIEN DO" userId="47ab47ee718740a9" providerId="LiveId" clId="{2F1FFCC8-66F7-4D29-A315-6CA8CEF81355}" dt="2021-06-03T02:28:24.781" v="5086"/>
          <ac:spMkLst>
            <pc:docMk/>
            <pc:sldMk cId="3959770990" sldId="512"/>
            <ac:spMk id="12" creationId="{FAD96718-1B7D-4891-B285-30604CDE5D92}"/>
          </ac:spMkLst>
        </pc:spChg>
        <pc:spChg chg="add mod">
          <ac:chgData name="VIEN DO" userId="47ab47ee718740a9" providerId="LiveId" clId="{2F1FFCC8-66F7-4D29-A315-6CA8CEF81355}" dt="2021-06-03T02:28:24.781" v="5086"/>
          <ac:spMkLst>
            <pc:docMk/>
            <pc:sldMk cId="3959770990" sldId="512"/>
            <ac:spMk id="13" creationId="{13E5914A-0DE3-4824-B6FF-AA85AEFBB026}"/>
          </ac:spMkLst>
        </pc:spChg>
        <pc:spChg chg="add mod">
          <ac:chgData name="VIEN DO" userId="47ab47ee718740a9" providerId="LiveId" clId="{2F1FFCC8-66F7-4D29-A315-6CA8CEF81355}" dt="2021-06-03T02:45:06.190" v="5432" actId="1076"/>
          <ac:spMkLst>
            <pc:docMk/>
            <pc:sldMk cId="3959770990" sldId="512"/>
            <ac:spMk id="14" creationId="{3BBEF5D7-8CC5-453E-A3AD-5A443ACAD94F}"/>
          </ac:spMkLst>
        </pc:spChg>
        <pc:spChg chg="add mod">
          <ac:chgData name="VIEN DO" userId="47ab47ee718740a9" providerId="LiveId" clId="{2F1FFCC8-66F7-4D29-A315-6CA8CEF81355}" dt="2021-06-03T02:45:16.948" v="5434" actId="1076"/>
          <ac:spMkLst>
            <pc:docMk/>
            <pc:sldMk cId="3959770990" sldId="512"/>
            <ac:spMk id="15" creationId="{3E97EFDE-6C48-48F4-A809-C37746484C98}"/>
          </ac:spMkLst>
        </pc:spChg>
        <pc:spChg chg="add mod">
          <ac:chgData name="VIEN DO" userId="47ab47ee718740a9" providerId="LiveId" clId="{2F1FFCC8-66F7-4D29-A315-6CA8CEF81355}" dt="2021-06-03T02:45:12.535" v="5433" actId="1076"/>
          <ac:spMkLst>
            <pc:docMk/>
            <pc:sldMk cId="3959770990" sldId="512"/>
            <ac:spMk id="19" creationId="{C4B6D628-9D30-482F-BB52-D84C7088BC78}"/>
          </ac:spMkLst>
        </pc:spChg>
        <pc:spChg chg="add mod">
          <ac:chgData name="VIEN DO" userId="47ab47ee718740a9" providerId="LiveId" clId="{2F1FFCC8-66F7-4D29-A315-6CA8CEF81355}" dt="2021-06-03T02:45:12.535" v="5433" actId="1076"/>
          <ac:spMkLst>
            <pc:docMk/>
            <pc:sldMk cId="3959770990" sldId="512"/>
            <ac:spMk id="20" creationId="{CB86D513-8B62-49F8-B659-28BEBB734D26}"/>
          </ac:spMkLst>
        </pc:spChg>
        <pc:spChg chg="add mod">
          <ac:chgData name="VIEN DO" userId="47ab47ee718740a9" providerId="LiveId" clId="{2F1FFCC8-66F7-4D29-A315-6CA8CEF81355}" dt="2021-06-03T02:45:12.535" v="5433" actId="1076"/>
          <ac:spMkLst>
            <pc:docMk/>
            <pc:sldMk cId="3959770990" sldId="512"/>
            <ac:spMk id="21" creationId="{5E143502-3722-44FE-A69E-6BE2EDCAA0A9}"/>
          </ac:spMkLst>
        </pc:spChg>
        <pc:spChg chg="add mod">
          <ac:chgData name="VIEN DO" userId="47ab47ee718740a9" providerId="LiveId" clId="{2F1FFCC8-66F7-4D29-A315-6CA8CEF81355}" dt="2021-06-03T02:45:12.535" v="5433" actId="1076"/>
          <ac:spMkLst>
            <pc:docMk/>
            <pc:sldMk cId="3959770990" sldId="512"/>
            <ac:spMk id="26" creationId="{A7C11346-5B8F-4AF4-B574-F7B5F2A3C59B}"/>
          </ac:spMkLst>
        </pc:spChg>
        <pc:spChg chg="add del mod">
          <ac:chgData name="VIEN DO" userId="47ab47ee718740a9" providerId="LiveId" clId="{2F1FFCC8-66F7-4D29-A315-6CA8CEF81355}" dt="2021-06-03T02:49:10.753" v="5445" actId="478"/>
          <ac:spMkLst>
            <pc:docMk/>
            <pc:sldMk cId="3959770990" sldId="512"/>
            <ac:spMk id="27" creationId="{B12DF0BD-BC1A-4230-A7D0-1AB3E034FB50}"/>
          </ac:spMkLst>
        </pc:spChg>
        <pc:spChg chg="add mod">
          <ac:chgData name="VIEN DO" userId="47ab47ee718740a9" providerId="LiveId" clId="{2F1FFCC8-66F7-4D29-A315-6CA8CEF81355}" dt="2021-06-03T10:59:44.860" v="7025" actId="1076"/>
          <ac:spMkLst>
            <pc:docMk/>
            <pc:sldMk cId="3959770990" sldId="512"/>
            <ac:spMk id="29" creationId="{D1C481E0-A7B6-41B1-B105-B6209E14D0D8}"/>
          </ac:spMkLst>
        </pc:spChg>
        <pc:spChg chg="add mod">
          <ac:chgData name="VIEN DO" userId="47ab47ee718740a9" providerId="LiveId" clId="{2F1FFCC8-66F7-4D29-A315-6CA8CEF81355}" dt="2021-06-03T10:59:48.185" v="7026" actId="1076"/>
          <ac:spMkLst>
            <pc:docMk/>
            <pc:sldMk cId="3959770990" sldId="512"/>
            <ac:spMk id="31" creationId="{9BCF5D7D-9AD9-4A2F-9E78-7EDA1B182A33}"/>
          </ac:spMkLst>
        </pc:spChg>
        <pc:grpChg chg="add del mod">
          <ac:chgData name="VIEN DO" userId="47ab47ee718740a9" providerId="LiveId" clId="{2F1FFCC8-66F7-4D29-A315-6CA8CEF81355}" dt="2021-06-03T02:28:03.428" v="5083" actId="478"/>
          <ac:grpSpMkLst>
            <pc:docMk/>
            <pc:sldMk cId="3959770990" sldId="512"/>
            <ac:grpSpMk id="4" creationId="{BCD02C87-8444-4FEB-8B70-1FFA034B0822}"/>
          </ac:grpSpMkLst>
        </pc:grpChg>
        <pc:graphicFrameChg chg="add mod">
          <ac:chgData name="VIEN DO" userId="47ab47ee718740a9" providerId="LiveId" clId="{2F1FFCC8-66F7-4D29-A315-6CA8CEF81355}" dt="2021-06-03T02:54:00.728" v="5554"/>
          <ac:graphicFrameMkLst>
            <pc:docMk/>
            <pc:sldMk cId="3959770990" sldId="512"/>
            <ac:graphicFrameMk id="22" creationId="{1F13B578-D324-4454-91BF-DCCBE26A5731}"/>
          </ac:graphicFrameMkLst>
        </pc:graphicFrameChg>
        <pc:graphicFrameChg chg="add del mod">
          <ac:chgData name="VIEN DO" userId="47ab47ee718740a9" providerId="LiveId" clId="{2F1FFCC8-66F7-4D29-A315-6CA8CEF81355}" dt="2021-06-03T02:52:35.974" v="5485" actId="478"/>
          <ac:graphicFrameMkLst>
            <pc:docMk/>
            <pc:sldMk cId="3959770990" sldId="512"/>
            <ac:graphicFrameMk id="23" creationId="{DBF308B6-51D9-4AD0-A528-EDE1E3BE534D}"/>
          </ac:graphicFrameMkLst>
        </pc:graphicFrameChg>
        <pc:graphicFrameChg chg="add mod">
          <ac:chgData name="VIEN DO" userId="47ab47ee718740a9" providerId="LiveId" clId="{2F1FFCC8-66F7-4D29-A315-6CA8CEF81355}" dt="2021-06-03T02:54:02.978" v="5555"/>
          <ac:graphicFrameMkLst>
            <pc:docMk/>
            <pc:sldMk cId="3959770990" sldId="512"/>
            <ac:graphicFrameMk id="30" creationId="{530F3653-ED33-4612-9007-3883EA81DC46}"/>
          </ac:graphicFrameMkLst>
        </pc:graphicFrameChg>
        <pc:picChg chg="add del mod">
          <ac:chgData name="VIEN DO" userId="47ab47ee718740a9" providerId="LiveId" clId="{2F1FFCC8-66F7-4D29-A315-6CA8CEF81355}" dt="2021-06-03T02:38:32.199" v="5265" actId="478"/>
          <ac:picMkLst>
            <pc:docMk/>
            <pc:sldMk cId="3959770990" sldId="512"/>
            <ac:picMk id="8" creationId="{A5C98F3C-EE4E-4337-A46F-F55F67EC1840}"/>
          </ac:picMkLst>
        </pc:picChg>
        <pc:cxnChg chg="add mod">
          <ac:chgData name="VIEN DO" userId="47ab47ee718740a9" providerId="LiveId" clId="{2F1FFCC8-66F7-4D29-A315-6CA8CEF81355}" dt="2021-06-03T02:42:50.426" v="5318" actId="14100"/>
          <ac:cxnSpMkLst>
            <pc:docMk/>
            <pc:sldMk cId="3959770990" sldId="512"/>
            <ac:cxnSpMk id="16" creationId="{1549D1F0-4B9E-4872-8244-27A3D068BAD6}"/>
          </ac:cxnSpMkLst>
        </pc:cxnChg>
      </pc:sldChg>
      <pc:sldChg chg="modSp add mod modTransition modAnim">
        <pc:chgData name="VIEN DO" userId="47ab47ee718740a9" providerId="LiveId" clId="{2F1FFCC8-66F7-4D29-A315-6CA8CEF81355}" dt="2021-06-03T11:30:53.144" v="7116"/>
        <pc:sldMkLst>
          <pc:docMk/>
          <pc:sldMk cId="3071394345" sldId="513"/>
        </pc:sldMkLst>
        <pc:spChg chg="mod">
          <ac:chgData name="VIEN DO" userId="47ab47ee718740a9" providerId="LiveId" clId="{2F1FFCC8-66F7-4D29-A315-6CA8CEF81355}" dt="2021-06-03T02:54:33.979" v="5565"/>
          <ac:spMkLst>
            <pc:docMk/>
            <pc:sldMk cId="3071394345" sldId="513"/>
            <ac:spMk id="10" creationId="{0C7479EA-421C-47AB-B3DC-34E7B2D6C2E8}"/>
          </ac:spMkLst>
        </pc:spChg>
        <pc:graphicFrameChg chg="mod">
          <ac:chgData name="VIEN DO" userId="47ab47ee718740a9" providerId="LiveId" clId="{2F1FFCC8-66F7-4D29-A315-6CA8CEF81355}" dt="2021-06-03T02:51:20.280" v="5458" actId="1076"/>
          <ac:graphicFrameMkLst>
            <pc:docMk/>
            <pc:sldMk cId="3071394345" sldId="513"/>
            <ac:graphicFrameMk id="22" creationId="{1F13B578-D324-4454-91BF-DCCBE26A5731}"/>
          </ac:graphicFrameMkLst>
        </pc:graphicFrameChg>
        <pc:graphicFrameChg chg="mod">
          <ac:chgData name="VIEN DO" userId="47ab47ee718740a9" providerId="LiveId" clId="{2F1FFCC8-66F7-4D29-A315-6CA8CEF81355}" dt="2021-06-03T11:01:26.678" v="7039"/>
          <ac:graphicFrameMkLst>
            <pc:docMk/>
            <pc:sldMk cId="3071394345" sldId="513"/>
            <ac:graphicFrameMk id="23" creationId="{DBF308B6-51D9-4AD0-A528-EDE1E3BE534D}"/>
          </ac:graphicFrameMkLst>
        </pc:graphicFrameChg>
      </pc:sldChg>
      <pc:sldChg chg="addSp delSp modSp add mod ord modTransition modAnim">
        <pc:chgData name="VIEN DO" userId="47ab47ee718740a9" providerId="LiveId" clId="{2F1FFCC8-66F7-4D29-A315-6CA8CEF81355}" dt="2021-06-03T11:29:58.700" v="7110"/>
        <pc:sldMkLst>
          <pc:docMk/>
          <pc:sldMk cId="1874290497" sldId="514"/>
        </pc:sldMkLst>
        <pc:spChg chg="mod">
          <ac:chgData name="VIEN DO" userId="47ab47ee718740a9" providerId="LiveId" clId="{2F1FFCC8-66F7-4D29-A315-6CA8CEF81355}" dt="2021-06-03T02:55:46.571" v="5610" actId="20577"/>
          <ac:spMkLst>
            <pc:docMk/>
            <pc:sldMk cId="1874290497" sldId="514"/>
            <ac:spMk id="10" creationId="{0C7479EA-421C-47AB-B3DC-34E7B2D6C2E8}"/>
          </ac:spMkLst>
        </pc:spChg>
        <pc:spChg chg="mod">
          <ac:chgData name="VIEN DO" userId="47ab47ee718740a9" providerId="LiveId" clId="{2F1FFCC8-66F7-4D29-A315-6CA8CEF81355}" dt="2021-06-03T02:56:50.611" v="5631" actId="1076"/>
          <ac:spMkLst>
            <pc:docMk/>
            <pc:sldMk cId="1874290497" sldId="514"/>
            <ac:spMk id="14" creationId="{3BBEF5D7-8CC5-453E-A3AD-5A443ACAD94F}"/>
          </ac:spMkLst>
        </pc:spChg>
        <pc:spChg chg="mod">
          <ac:chgData name="VIEN DO" userId="47ab47ee718740a9" providerId="LiveId" clId="{2F1FFCC8-66F7-4D29-A315-6CA8CEF81355}" dt="2021-06-03T02:58:50.896" v="5651" actId="1076"/>
          <ac:spMkLst>
            <pc:docMk/>
            <pc:sldMk cId="1874290497" sldId="514"/>
            <ac:spMk id="15" creationId="{3E97EFDE-6C48-48F4-A809-C37746484C98}"/>
          </ac:spMkLst>
        </pc:spChg>
        <pc:spChg chg="add del mod">
          <ac:chgData name="VIEN DO" userId="47ab47ee718740a9" providerId="LiveId" clId="{2F1FFCC8-66F7-4D29-A315-6CA8CEF81355}" dt="2021-06-03T02:56:55.633" v="5633" actId="478"/>
          <ac:spMkLst>
            <pc:docMk/>
            <pc:sldMk cId="1874290497" sldId="514"/>
            <ac:spMk id="18" creationId="{8E2DF8C0-C244-4594-9E9D-7F5810B74D80}"/>
          </ac:spMkLst>
        </pc:spChg>
        <pc:spChg chg="mod">
          <ac:chgData name="VIEN DO" userId="47ab47ee718740a9" providerId="LiveId" clId="{2F1FFCC8-66F7-4D29-A315-6CA8CEF81355}" dt="2021-06-03T02:57:23.166" v="5640" actId="113"/>
          <ac:spMkLst>
            <pc:docMk/>
            <pc:sldMk cId="1874290497" sldId="514"/>
            <ac:spMk id="19" creationId="{C4B6D628-9D30-482F-BB52-D84C7088BC78}"/>
          </ac:spMkLst>
        </pc:spChg>
        <pc:spChg chg="mod">
          <ac:chgData name="VIEN DO" userId="47ab47ee718740a9" providerId="LiveId" clId="{2F1FFCC8-66F7-4D29-A315-6CA8CEF81355}" dt="2021-06-03T02:57:23.166" v="5640" actId="113"/>
          <ac:spMkLst>
            <pc:docMk/>
            <pc:sldMk cId="1874290497" sldId="514"/>
            <ac:spMk id="20" creationId="{CB86D513-8B62-49F8-B659-28BEBB734D26}"/>
          </ac:spMkLst>
        </pc:spChg>
        <pc:spChg chg="mod">
          <ac:chgData name="VIEN DO" userId="47ab47ee718740a9" providerId="LiveId" clId="{2F1FFCC8-66F7-4D29-A315-6CA8CEF81355}" dt="2021-06-03T02:57:23.166" v="5640" actId="113"/>
          <ac:spMkLst>
            <pc:docMk/>
            <pc:sldMk cId="1874290497" sldId="514"/>
            <ac:spMk id="21" creationId="{5E143502-3722-44FE-A69E-6BE2EDCAA0A9}"/>
          </ac:spMkLst>
        </pc:spChg>
        <pc:spChg chg="mod">
          <ac:chgData name="VIEN DO" userId="47ab47ee718740a9" providerId="LiveId" clId="{2F1FFCC8-66F7-4D29-A315-6CA8CEF81355}" dt="2021-06-03T02:57:23.166" v="5640" actId="113"/>
          <ac:spMkLst>
            <pc:docMk/>
            <pc:sldMk cId="1874290497" sldId="514"/>
            <ac:spMk id="26" creationId="{A7C11346-5B8F-4AF4-B574-F7B5F2A3C59B}"/>
          </ac:spMkLst>
        </pc:spChg>
        <pc:spChg chg="mod">
          <ac:chgData name="VIEN DO" userId="47ab47ee718740a9" providerId="LiveId" clId="{2F1FFCC8-66F7-4D29-A315-6CA8CEF81355}" dt="2021-06-03T02:59:02.492" v="5654" actId="14100"/>
          <ac:spMkLst>
            <pc:docMk/>
            <pc:sldMk cId="1874290497" sldId="514"/>
            <ac:spMk id="29" creationId="{D1C481E0-A7B6-41B1-B105-B6209E14D0D8}"/>
          </ac:spMkLst>
        </pc:spChg>
        <pc:spChg chg="del">
          <ac:chgData name="VIEN DO" userId="47ab47ee718740a9" providerId="LiveId" clId="{2F1FFCC8-66F7-4D29-A315-6CA8CEF81355}" dt="2021-06-03T02:56:58.690" v="5634" actId="478"/>
          <ac:spMkLst>
            <pc:docMk/>
            <pc:sldMk cId="1874290497" sldId="514"/>
            <ac:spMk id="31" creationId="{9BCF5D7D-9AD9-4A2F-9E78-7EDA1B182A33}"/>
          </ac:spMkLst>
        </pc:spChg>
        <pc:graphicFrameChg chg="add del mod">
          <ac:chgData name="VIEN DO" userId="47ab47ee718740a9" providerId="LiveId" clId="{2F1FFCC8-66F7-4D29-A315-6CA8CEF81355}" dt="2021-06-03T02:56:55.633" v="5633" actId="478"/>
          <ac:graphicFrameMkLst>
            <pc:docMk/>
            <pc:sldMk cId="1874290497" sldId="514"/>
            <ac:graphicFrameMk id="17" creationId="{60E2787D-2448-414D-9F9B-326B13DE9BD3}"/>
          </ac:graphicFrameMkLst>
        </pc:graphicFrameChg>
        <pc:graphicFrameChg chg="mod">
          <ac:chgData name="VIEN DO" userId="47ab47ee718740a9" providerId="LiveId" clId="{2F1FFCC8-66F7-4D29-A315-6CA8CEF81355}" dt="2021-06-03T02:58:54.240" v="5652" actId="1076"/>
          <ac:graphicFrameMkLst>
            <pc:docMk/>
            <pc:sldMk cId="1874290497" sldId="514"/>
            <ac:graphicFrameMk id="22" creationId="{1F13B578-D324-4454-91BF-DCCBE26A5731}"/>
          </ac:graphicFrameMkLst>
        </pc:graphicFrameChg>
        <pc:graphicFrameChg chg="del">
          <ac:chgData name="VIEN DO" userId="47ab47ee718740a9" providerId="LiveId" clId="{2F1FFCC8-66F7-4D29-A315-6CA8CEF81355}" dt="2021-06-03T02:56:58.690" v="5634" actId="478"/>
          <ac:graphicFrameMkLst>
            <pc:docMk/>
            <pc:sldMk cId="1874290497" sldId="514"/>
            <ac:graphicFrameMk id="30" creationId="{530F3653-ED33-4612-9007-3883EA81DC46}"/>
          </ac:graphicFrameMkLst>
        </pc:graphicFrameChg>
        <pc:picChg chg="add mod">
          <ac:chgData name="VIEN DO" userId="47ab47ee718740a9" providerId="LiveId" clId="{2F1FFCC8-66F7-4D29-A315-6CA8CEF81355}" dt="2021-06-03T02:58:45.903" v="5650" actId="1076"/>
          <ac:picMkLst>
            <pc:docMk/>
            <pc:sldMk cId="1874290497" sldId="514"/>
            <ac:picMk id="23" creationId="{CA214483-454B-4F47-8A07-6A3D016D7345}"/>
          </ac:picMkLst>
        </pc:picChg>
        <pc:cxnChg chg="mod">
          <ac:chgData name="VIEN DO" userId="47ab47ee718740a9" providerId="LiveId" clId="{2F1FFCC8-66F7-4D29-A315-6CA8CEF81355}" dt="2021-06-03T02:57:51.947" v="5645" actId="14100"/>
          <ac:cxnSpMkLst>
            <pc:docMk/>
            <pc:sldMk cId="1874290497" sldId="514"/>
            <ac:cxnSpMk id="16" creationId="{1549D1F0-4B9E-4872-8244-27A3D068BAD6}"/>
          </ac:cxnSpMkLst>
        </pc:cxnChg>
      </pc:sldChg>
      <pc:sldChg chg="addSp delSp modSp add mod modTransition addAnim delAnim modAnim">
        <pc:chgData name="VIEN DO" userId="47ab47ee718740a9" providerId="LiveId" clId="{2F1FFCC8-66F7-4D29-A315-6CA8CEF81355}" dt="2021-06-03T11:30:06.040" v="7111"/>
        <pc:sldMkLst>
          <pc:docMk/>
          <pc:sldMk cId="519733653" sldId="515"/>
        </pc:sldMkLst>
        <pc:spChg chg="mod">
          <ac:chgData name="VIEN DO" userId="47ab47ee718740a9" providerId="LiveId" clId="{2F1FFCC8-66F7-4D29-A315-6CA8CEF81355}" dt="2021-06-03T03:03:27.558" v="5698" actId="20577"/>
          <ac:spMkLst>
            <pc:docMk/>
            <pc:sldMk cId="519733653" sldId="515"/>
            <ac:spMk id="5" creationId="{98AB960C-2306-470E-BFE9-5E009B6B9A28}"/>
          </ac:spMkLst>
        </pc:spChg>
        <pc:spChg chg="mod">
          <ac:chgData name="VIEN DO" userId="47ab47ee718740a9" providerId="LiveId" clId="{2F1FFCC8-66F7-4D29-A315-6CA8CEF81355}" dt="2021-06-03T03:03:39.600" v="5748" actId="20577"/>
          <ac:spMkLst>
            <pc:docMk/>
            <pc:sldMk cId="519733653" sldId="515"/>
            <ac:spMk id="8" creationId="{436B6762-3AC8-4B50-BFF8-E4A65D5B8D7B}"/>
          </ac:spMkLst>
        </pc:spChg>
        <pc:spChg chg="del">
          <ac:chgData name="VIEN DO" userId="47ab47ee718740a9" providerId="LiveId" clId="{2F1FFCC8-66F7-4D29-A315-6CA8CEF81355}" dt="2021-06-03T03:03:54.581" v="5751" actId="478"/>
          <ac:spMkLst>
            <pc:docMk/>
            <pc:sldMk cId="519733653" sldId="515"/>
            <ac:spMk id="20" creationId="{BD392FB9-EF35-423B-9BD8-6C3041915AF3}"/>
          </ac:spMkLst>
        </pc:spChg>
        <pc:spChg chg="add del mod">
          <ac:chgData name="VIEN DO" userId="47ab47ee718740a9" providerId="LiveId" clId="{2F1FFCC8-66F7-4D29-A315-6CA8CEF81355}" dt="2021-06-03T03:04:33.967" v="5765"/>
          <ac:spMkLst>
            <pc:docMk/>
            <pc:sldMk cId="519733653" sldId="515"/>
            <ac:spMk id="21" creationId="{55ED6782-AE41-492D-B259-01BD476901BF}"/>
          </ac:spMkLst>
        </pc:spChg>
        <pc:spChg chg="del">
          <ac:chgData name="VIEN DO" userId="47ab47ee718740a9" providerId="LiveId" clId="{2F1FFCC8-66F7-4D29-A315-6CA8CEF81355}" dt="2021-06-03T03:03:54.581" v="5751" actId="478"/>
          <ac:spMkLst>
            <pc:docMk/>
            <pc:sldMk cId="519733653" sldId="515"/>
            <ac:spMk id="22" creationId="{791AAE11-E23A-4953-886A-890CE3855E5D}"/>
          </ac:spMkLst>
        </pc:spChg>
        <pc:spChg chg="add del mod">
          <ac:chgData name="VIEN DO" userId="47ab47ee718740a9" providerId="LiveId" clId="{2F1FFCC8-66F7-4D29-A315-6CA8CEF81355}" dt="2021-06-03T03:04:33.967" v="5765"/>
          <ac:spMkLst>
            <pc:docMk/>
            <pc:sldMk cId="519733653" sldId="515"/>
            <ac:spMk id="23" creationId="{EA50266B-98DC-447B-B46D-D517358A9DB7}"/>
          </ac:spMkLst>
        </pc:spChg>
        <pc:spChg chg="del">
          <ac:chgData name="VIEN DO" userId="47ab47ee718740a9" providerId="LiveId" clId="{2F1FFCC8-66F7-4D29-A315-6CA8CEF81355}" dt="2021-06-03T03:03:54.581" v="5751" actId="478"/>
          <ac:spMkLst>
            <pc:docMk/>
            <pc:sldMk cId="519733653" sldId="515"/>
            <ac:spMk id="24" creationId="{9BCBB9F8-EC7D-45FD-AB01-EBAA5AF652FE}"/>
          </ac:spMkLst>
        </pc:spChg>
        <pc:spChg chg="add del mod">
          <ac:chgData name="VIEN DO" userId="47ab47ee718740a9" providerId="LiveId" clId="{2F1FFCC8-66F7-4D29-A315-6CA8CEF81355}" dt="2021-06-03T03:04:33.967" v="5765"/>
          <ac:spMkLst>
            <pc:docMk/>
            <pc:sldMk cId="519733653" sldId="515"/>
            <ac:spMk id="25" creationId="{F9439B94-0D54-4015-8CDE-FA15EFB2F5FB}"/>
          </ac:spMkLst>
        </pc:spChg>
        <pc:spChg chg="add del mod">
          <ac:chgData name="VIEN DO" userId="47ab47ee718740a9" providerId="LiveId" clId="{2F1FFCC8-66F7-4D29-A315-6CA8CEF81355}" dt="2021-06-03T03:04:33.967" v="5765"/>
          <ac:spMkLst>
            <pc:docMk/>
            <pc:sldMk cId="519733653" sldId="515"/>
            <ac:spMk id="27" creationId="{99A47109-74A1-4A00-A5FE-C564AEC3F2B8}"/>
          </ac:spMkLst>
        </pc:spChg>
        <pc:spChg chg="add del mod">
          <ac:chgData name="VIEN DO" userId="47ab47ee718740a9" providerId="LiveId" clId="{2F1FFCC8-66F7-4D29-A315-6CA8CEF81355}" dt="2021-06-03T03:04:33.967" v="5765"/>
          <ac:spMkLst>
            <pc:docMk/>
            <pc:sldMk cId="519733653" sldId="515"/>
            <ac:spMk id="28" creationId="{52A965E7-4E95-437A-BEEB-77B919892B53}"/>
          </ac:spMkLst>
        </pc:spChg>
        <pc:spChg chg="mod">
          <ac:chgData name="VIEN DO" userId="47ab47ee718740a9" providerId="LiveId" clId="{2F1FFCC8-66F7-4D29-A315-6CA8CEF81355}" dt="2021-06-03T03:04:30.221" v="5764"/>
          <ac:spMkLst>
            <pc:docMk/>
            <pc:sldMk cId="519733653" sldId="515"/>
            <ac:spMk id="30" creationId="{50492B23-03F3-4CEA-981A-67F715B26A69}"/>
          </ac:spMkLst>
        </pc:spChg>
        <pc:spChg chg="mod">
          <ac:chgData name="VIEN DO" userId="47ab47ee718740a9" providerId="LiveId" clId="{2F1FFCC8-66F7-4D29-A315-6CA8CEF81355}" dt="2021-06-03T03:04:30.221" v="5764"/>
          <ac:spMkLst>
            <pc:docMk/>
            <pc:sldMk cId="519733653" sldId="515"/>
            <ac:spMk id="31" creationId="{748DF098-2E84-4177-B396-1EE64DE56674}"/>
          </ac:spMkLst>
        </pc:spChg>
        <pc:spChg chg="del">
          <ac:chgData name="VIEN DO" userId="47ab47ee718740a9" providerId="LiveId" clId="{2F1FFCC8-66F7-4D29-A315-6CA8CEF81355}" dt="2021-06-03T03:03:54.581" v="5751" actId="478"/>
          <ac:spMkLst>
            <pc:docMk/>
            <pc:sldMk cId="519733653" sldId="515"/>
            <ac:spMk id="32" creationId="{D0975E26-079B-457C-BC51-8C2A776EDB3F}"/>
          </ac:spMkLst>
        </pc:spChg>
        <pc:spChg chg="mod">
          <ac:chgData name="VIEN DO" userId="47ab47ee718740a9" providerId="LiveId" clId="{2F1FFCC8-66F7-4D29-A315-6CA8CEF81355}" dt="2021-06-03T03:04:30.221" v="5764"/>
          <ac:spMkLst>
            <pc:docMk/>
            <pc:sldMk cId="519733653" sldId="515"/>
            <ac:spMk id="33" creationId="{3816295C-9861-4AF3-B16F-43487FD7AABD}"/>
          </ac:spMkLst>
        </pc:spChg>
        <pc:spChg chg="mod">
          <ac:chgData name="VIEN DO" userId="47ab47ee718740a9" providerId="LiveId" clId="{2F1FFCC8-66F7-4D29-A315-6CA8CEF81355}" dt="2021-06-03T03:04:30.221" v="5764"/>
          <ac:spMkLst>
            <pc:docMk/>
            <pc:sldMk cId="519733653" sldId="515"/>
            <ac:spMk id="35" creationId="{A10DCB6F-4124-4273-8146-528DA6C7C32F}"/>
          </ac:spMkLst>
        </pc:spChg>
        <pc:spChg chg="mod">
          <ac:chgData name="VIEN DO" userId="47ab47ee718740a9" providerId="LiveId" clId="{2F1FFCC8-66F7-4D29-A315-6CA8CEF81355}" dt="2021-06-03T03:04:30.221" v="5764"/>
          <ac:spMkLst>
            <pc:docMk/>
            <pc:sldMk cId="519733653" sldId="515"/>
            <ac:spMk id="36" creationId="{A1EB3EBA-C237-4D4C-8C8B-D8AD23435531}"/>
          </ac:spMkLst>
        </pc:spChg>
        <pc:spChg chg="add del mod">
          <ac:chgData name="VIEN DO" userId="47ab47ee718740a9" providerId="LiveId" clId="{2F1FFCC8-66F7-4D29-A315-6CA8CEF81355}" dt="2021-06-03T03:11:50.606" v="5908" actId="478"/>
          <ac:spMkLst>
            <pc:docMk/>
            <pc:sldMk cId="519733653" sldId="515"/>
            <ac:spMk id="39" creationId="{82BCB715-58C0-48DC-8816-BD187E74B0F4}"/>
          </ac:spMkLst>
        </pc:spChg>
        <pc:spChg chg="add mod">
          <ac:chgData name="VIEN DO" userId="47ab47ee718740a9" providerId="LiveId" clId="{2F1FFCC8-66F7-4D29-A315-6CA8CEF81355}" dt="2021-06-03T03:11:00.706" v="5892" actId="14100"/>
          <ac:spMkLst>
            <pc:docMk/>
            <pc:sldMk cId="519733653" sldId="515"/>
            <ac:spMk id="40" creationId="{8397F547-C241-4703-A1E8-BD9C3433C2F7}"/>
          </ac:spMkLst>
        </pc:spChg>
        <pc:spChg chg="add mod">
          <ac:chgData name="VIEN DO" userId="47ab47ee718740a9" providerId="LiveId" clId="{2F1FFCC8-66F7-4D29-A315-6CA8CEF81355}" dt="2021-06-03T03:10:28.549" v="5876" actId="1076"/>
          <ac:spMkLst>
            <pc:docMk/>
            <pc:sldMk cId="519733653" sldId="515"/>
            <ac:spMk id="41" creationId="{E6A69A20-405B-49F5-A91B-87305CE97283}"/>
          </ac:spMkLst>
        </pc:spChg>
        <pc:spChg chg="add mod">
          <ac:chgData name="VIEN DO" userId="47ab47ee718740a9" providerId="LiveId" clId="{2F1FFCC8-66F7-4D29-A315-6CA8CEF81355}" dt="2021-06-03T03:09:07.373" v="5837" actId="14100"/>
          <ac:spMkLst>
            <pc:docMk/>
            <pc:sldMk cId="519733653" sldId="515"/>
            <ac:spMk id="43" creationId="{C58C27C2-AD55-4930-9443-E60D35819360}"/>
          </ac:spMkLst>
        </pc:spChg>
        <pc:spChg chg="add mod">
          <ac:chgData name="VIEN DO" userId="47ab47ee718740a9" providerId="LiveId" clId="{2F1FFCC8-66F7-4D29-A315-6CA8CEF81355}" dt="2021-06-03T03:11:30.962" v="5906" actId="1036"/>
          <ac:spMkLst>
            <pc:docMk/>
            <pc:sldMk cId="519733653" sldId="515"/>
            <ac:spMk id="44" creationId="{11E72F58-2671-44BF-984B-4C399D520701}"/>
          </ac:spMkLst>
        </pc:spChg>
        <pc:spChg chg="mod">
          <ac:chgData name="VIEN DO" userId="47ab47ee718740a9" providerId="LiveId" clId="{2F1FFCC8-66F7-4D29-A315-6CA8CEF81355}" dt="2021-06-03T03:04:40.412" v="5768" actId="255"/>
          <ac:spMkLst>
            <pc:docMk/>
            <pc:sldMk cId="519733653" sldId="515"/>
            <ac:spMk id="46" creationId="{FFC28395-71C4-4EF0-8790-8E8326334224}"/>
          </ac:spMkLst>
        </pc:spChg>
        <pc:spChg chg="mod">
          <ac:chgData name="VIEN DO" userId="47ab47ee718740a9" providerId="LiveId" clId="{2F1FFCC8-66F7-4D29-A315-6CA8CEF81355}" dt="2021-06-03T03:04:40.412" v="5768" actId="255"/>
          <ac:spMkLst>
            <pc:docMk/>
            <pc:sldMk cId="519733653" sldId="515"/>
            <ac:spMk id="47" creationId="{47C4F6BC-7C46-44C3-820D-768A642AE032}"/>
          </ac:spMkLst>
        </pc:spChg>
        <pc:spChg chg="mod">
          <ac:chgData name="VIEN DO" userId="47ab47ee718740a9" providerId="LiveId" clId="{2F1FFCC8-66F7-4D29-A315-6CA8CEF81355}" dt="2021-06-03T03:10:05.357" v="5871" actId="14100"/>
          <ac:spMkLst>
            <pc:docMk/>
            <pc:sldMk cId="519733653" sldId="515"/>
            <ac:spMk id="48" creationId="{E0C58EBA-29C7-49A7-8173-E6CF466A2910}"/>
          </ac:spMkLst>
        </pc:spChg>
        <pc:spChg chg="mod">
          <ac:chgData name="VIEN DO" userId="47ab47ee718740a9" providerId="LiveId" clId="{2F1FFCC8-66F7-4D29-A315-6CA8CEF81355}" dt="2021-06-03T03:04:40.412" v="5768" actId="255"/>
          <ac:spMkLst>
            <pc:docMk/>
            <pc:sldMk cId="519733653" sldId="515"/>
            <ac:spMk id="50" creationId="{D71E7E42-4E12-412E-92F1-CF87931CB6F7}"/>
          </ac:spMkLst>
        </pc:spChg>
        <pc:spChg chg="del mod">
          <ac:chgData name="VIEN DO" userId="47ab47ee718740a9" providerId="LiveId" clId="{2F1FFCC8-66F7-4D29-A315-6CA8CEF81355}" dt="2021-06-03T03:05:59.272" v="5781" actId="478"/>
          <ac:spMkLst>
            <pc:docMk/>
            <pc:sldMk cId="519733653" sldId="515"/>
            <ac:spMk id="51" creationId="{8D362E70-EA1A-480D-8A8A-7AC2884BDAA5}"/>
          </ac:spMkLst>
        </pc:spChg>
        <pc:spChg chg="mod">
          <ac:chgData name="VIEN DO" userId="47ab47ee718740a9" providerId="LiveId" clId="{2F1FFCC8-66F7-4D29-A315-6CA8CEF81355}" dt="2021-06-03T03:06:02.989" v="5782"/>
          <ac:spMkLst>
            <pc:docMk/>
            <pc:sldMk cId="519733653" sldId="515"/>
            <ac:spMk id="55" creationId="{5DF5F482-238E-4C39-81D0-C8B28245E39D}"/>
          </ac:spMkLst>
        </pc:spChg>
        <pc:spChg chg="mod">
          <ac:chgData name="VIEN DO" userId="47ab47ee718740a9" providerId="LiveId" clId="{2F1FFCC8-66F7-4D29-A315-6CA8CEF81355}" dt="2021-06-03T03:06:02.989" v="5782"/>
          <ac:spMkLst>
            <pc:docMk/>
            <pc:sldMk cId="519733653" sldId="515"/>
            <ac:spMk id="56" creationId="{F36E4D3B-7FD3-46F3-ACDE-5F26980101DE}"/>
          </ac:spMkLst>
        </pc:spChg>
        <pc:spChg chg="del">
          <ac:chgData name="VIEN DO" userId="47ab47ee718740a9" providerId="LiveId" clId="{2F1FFCC8-66F7-4D29-A315-6CA8CEF81355}" dt="2021-06-03T03:03:54.581" v="5751" actId="478"/>
          <ac:spMkLst>
            <pc:docMk/>
            <pc:sldMk cId="519733653" sldId="515"/>
            <ac:spMk id="76" creationId="{182C4803-E71A-4D74-A8DF-D376F80C84B1}"/>
          </ac:spMkLst>
        </pc:spChg>
        <pc:spChg chg="del">
          <ac:chgData name="VIEN DO" userId="47ab47ee718740a9" providerId="LiveId" clId="{2F1FFCC8-66F7-4D29-A315-6CA8CEF81355}" dt="2021-06-03T03:03:54.581" v="5751" actId="478"/>
          <ac:spMkLst>
            <pc:docMk/>
            <pc:sldMk cId="519733653" sldId="515"/>
            <ac:spMk id="78" creationId="{3D3C456A-A78D-40A5-A757-A18CD9E6AE5A}"/>
          </ac:spMkLst>
        </pc:spChg>
        <pc:grpChg chg="add mod">
          <ac:chgData name="VIEN DO" userId="47ab47ee718740a9" providerId="LiveId" clId="{2F1FFCC8-66F7-4D29-A315-6CA8CEF81355}" dt="2021-06-03T03:10:18.535" v="5873" actId="1076"/>
          <ac:grpSpMkLst>
            <pc:docMk/>
            <pc:sldMk cId="519733653" sldId="515"/>
            <ac:grpSpMk id="7" creationId="{FD61A631-28BF-4D4D-9757-F7797F9E9A18}"/>
          </ac:grpSpMkLst>
        </pc:grpChg>
        <pc:grpChg chg="del mod">
          <ac:chgData name="VIEN DO" userId="47ab47ee718740a9" providerId="LiveId" clId="{2F1FFCC8-66F7-4D29-A315-6CA8CEF81355}" dt="2021-06-03T03:03:46.704" v="5750" actId="478"/>
          <ac:grpSpMkLst>
            <pc:docMk/>
            <pc:sldMk cId="519733653" sldId="515"/>
            <ac:grpSpMk id="16" creationId="{5311FC42-F17A-40DB-9534-1BA680DDB3AE}"/>
          </ac:grpSpMkLst>
        </pc:grpChg>
        <pc:grpChg chg="add del mod">
          <ac:chgData name="VIEN DO" userId="47ab47ee718740a9" providerId="LiveId" clId="{2F1FFCC8-66F7-4D29-A315-6CA8CEF81355}" dt="2021-06-03T03:04:33.967" v="5765"/>
          <ac:grpSpMkLst>
            <pc:docMk/>
            <pc:sldMk cId="519733653" sldId="515"/>
            <ac:grpSpMk id="29" creationId="{098F0F7B-280C-450A-BB78-C0DCB39FAC53}"/>
          </ac:grpSpMkLst>
        </pc:grpChg>
        <pc:grpChg chg="mod">
          <ac:chgData name="VIEN DO" userId="47ab47ee718740a9" providerId="LiveId" clId="{2F1FFCC8-66F7-4D29-A315-6CA8CEF81355}" dt="2021-06-03T03:04:30.221" v="5764"/>
          <ac:grpSpMkLst>
            <pc:docMk/>
            <pc:sldMk cId="519733653" sldId="515"/>
            <ac:grpSpMk id="34" creationId="{03090EEE-B878-4C91-B536-EA88C775BC74}"/>
          </ac:grpSpMkLst>
        </pc:grpChg>
        <pc:grpChg chg="add mod">
          <ac:chgData name="VIEN DO" userId="47ab47ee718740a9" providerId="LiveId" clId="{2F1FFCC8-66F7-4D29-A315-6CA8CEF81355}" dt="2021-06-03T03:10:13.726" v="5872" actId="164"/>
          <ac:grpSpMkLst>
            <pc:docMk/>
            <pc:sldMk cId="519733653" sldId="515"/>
            <ac:grpSpMk id="45" creationId="{B4FE613A-242C-4BCD-B14D-46AB95BFE1EF}"/>
          </ac:grpSpMkLst>
        </pc:grpChg>
        <pc:grpChg chg="del mod">
          <ac:chgData name="VIEN DO" userId="47ab47ee718740a9" providerId="LiveId" clId="{2F1FFCC8-66F7-4D29-A315-6CA8CEF81355}" dt="2021-06-03T03:05:27.567" v="5780" actId="478"/>
          <ac:grpSpMkLst>
            <pc:docMk/>
            <pc:sldMk cId="519733653" sldId="515"/>
            <ac:grpSpMk id="49" creationId="{BC50DE99-A745-4034-A378-53100FBB1EFA}"/>
          </ac:grpSpMkLst>
        </pc:grpChg>
        <pc:grpChg chg="add mod">
          <ac:chgData name="VIEN DO" userId="47ab47ee718740a9" providerId="LiveId" clId="{2F1FFCC8-66F7-4D29-A315-6CA8CEF81355}" dt="2021-06-03T03:10:13.726" v="5872" actId="164"/>
          <ac:grpSpMkLst>
            <pc:docMk/>
            <pc:sldMk cId="519733653" sldId="515"/>
            <ac:grpSpMk id="54" creationId="{2CD9CB07-D288-48B4-B825-24618ECD9797}"/>
          </ac:grpSpMkLst>
        </pc:grpChg>
        <pc:graphicFrameChg chg="add del mod">
          <ac:chgData name="VIEN DO" userId="47ab47ee718740a9" providerId="LiveId" clId="{2F1FFCC8-66F7-4D29-A315-6CA8CEF81355}" dt="2021-06-03T03:04:15.294" v="5757"/>
          <ac:graphicFrameMkLst>
            <pc:docMk/>
            <pc:sldMk cId="519733653" sldId="515"/>
            <ac:graphicFrameMk id="2" creationId="{E22D686A-028D-447F-A9F8-01D0863F4721}"/>
          </ac:graphicFrameMkLst>
        </pc:graphicFrameChg>
        <pc:graphicFrameChg chg="add del mod">
          <ac:chgData name="VIEN DO" userId="47ab47ee718740a9" providerId="LiveId" clId="{2F1FFCC8-66F7-4D29-A315-6CA8CEF81355}" dt="2021-06-03T03:04:20.328" v="5763"/>
          <ac:graphicFrameMkLst>
            <pc:docMk/>
            <pc:sldMk cId="519733653" sldId="515"/>
            <ac:graphicFrameMk id="4" creationId="{00888C08-245B-4FBC-A4C2-ADA491E8BFB7}"/>
          </ac:graphicFrameMkLst>
        </pc:graphicFrameChg>
        <pc:picChg chg="add del mod">
          <ac:chgData name="VIEN DO" userId="47ab47ee718740a9" providerId="LiveId" clId="{2F1FFCC8-66F7-4D29-A315-6CA8CEF81355}" dt="2021-06-03T03:04:33.967" v="5765"/>
          <ac:picMkLst>
            <pc:docMk/>
            <pc:sldMk cId="519733653" sldId="515"/>
            <ac:picMk id="26" creationId="{827D3886-214C-4573-8F51-84BA850487A9}"/>
          </ac:picMkLst>
        </pc:picChg>
        <pc:picChg chg="add del mod">
          <ac:chgData name="VIEN DO" userId="47ab47ee718740a9" providerId="LiveId" clId="{2F1FFCC8-66F7-4D29-A315-6CA8CEF81355}" dt="2021-06-03T03:04:33.967" v="5765"/>
          <ac:picMkLst>
            <pc:docMk/>
            <pc:sldMk cId="519733653" sldId="515"/>
            <ac:picMk id="38" creationId="{354B433D-D4BE-4529-915F-DA5FC5481C7B}"/>
          </ac:picMkLst>
        </pc:picChg>
        <pc:picChg chg="add mod">
          <ac:chgData name="VIEN DO" userId="47ab47ee718740a9" providerId="LiveId" clId="{2F1FFCC8-66F7-4D29-A315-6CA8CEF81355}" dt="2021-06-03T03:07:23.684" v="5796" actId="1076"/>
          <ac:picMkLst>
            <pc:docMk/>
            <pc:sldMk cId="519733653" sldId="515"/>
            <ac:picMk id="42" creationId="{7340ECD7-79D7-405E-8BF1-E2E299F8B64C}"/>
          </ac:picMkLst>
        </pc:picChg>
        <pc:picChg chg="add mod">
          <ac:chgData name="VIEN DO" userId="47ab47ee718740a9" providerId="LiveId" clId="{2F1FFCC8-66F7-4D29-A315-6CA8CEF81355}" dt="2021-06-03T03:10:22.857" v="5875" actId="1076"/>
          <ac:picMkLst>
            <pc:docMk/>
            <pc:sldMk cId="519733653" sldId="515"/>
            <ac:picMk id="53" creationId="{4183C2AC-B006-4A76-9B5A-CAEB93458E53}"/>
          </ac:picMkLst>
        </pc:picChg>
        <pc:picChg chg="add mod">
          <ac:chgData name="VIEN DO" userId="47ab47ee718740a9" providerId="LiveId" clId="{2F1FFCC8-66F7-4D29-A315-6CA8CEF81355}" dt="2021-06-03T03:11:21.869" v="5895" actId="1076"/>
          <ac:picMkLst>
            <pc:docMk/>
            <pc:sldMk cId="519733653" sldId="515"/>
            <ac:picMk id="57" creationId="{BDFC8E9E-4DEA-4735-8515-E03404A85B9B}"/>
          </ac:picMkLst>
        </pc:picChg>
        <pc:picChg chg="add mod">
          <ac:chgData name="VIEN DO" userId="47ab47ee718740a9" providerId="LiveId" clId="{2F1FFCC8-66F7-4D29-A315-6CA8CEF81355}" dt="2021-06-03T03:11:30.962" v="5906" actId="1036"/>
          <ac:picMkLst>
            <pc:docMk/>
            <pc:sldMk cId="519733653" sldId="515"/>
            <ac:picMk id="58" creationId="{A2DD3BD0-2816-4EFB-A9D6-69D54D7732BB}"/>
          </ac:picMkLst>
        </pc:picChg>
        <pc:picChg chg="del">
          <ac:chgData name="VIEN DO" userId="47ab47ee718740a9" providerId="LiveId" clId="{2F1FFCC8-66F7-4D29-A315-6CA8CEF81355}" dt="2021-06-03T03:03:54.581" v="5751" actId="478"/>
          <ac:picMkLst>
            <pc:docMk/>
            <pc:sldMk cId="519733653" sldId="515"/>
            <ac:picMk id="77" creationId="{CDE3473B-1F2C-4891-AE54-43733DDD4FD7}"/>
          </ac:picMkLst>
        </pc:picChg>
        <pc:cxnChg chg="mod">
          <ac:chgData name="VIEN DO" userId="47ab47ee718740a9" providerId="LiveId" clId="{2F1FFCC8-66F7-4D29-A315-6CA8CEF81355}" dt="2021-06-03T03:04:30.221" v="5764"/>
          <ac:cxnSpMkLst>
            <pc:docMk/>
            <pc:sldMk cId="519733653" sldId="515"/>
            <ac:cxnSpMk id="37" creationId="{B3843678-5BEB-4836-BEB1-05C2A5CAD2BB}"/>
          </ac:cxnSpMkLst>
        </pc:cxnChg>
        <pc:cxnChg chg="del mod">
          <ac:chgData name="VIEN DO" userId="47ab47ee718740a9" providerId="LiveId" clId="{2F1FFCC8-66F7-4D29-A315-6CA8CEF81355}" dt="2021-06-03T03:05:27.567" v="5780" actId="478"/>
          <ac:cxnSpMkLst>
            <pc:docMk/>
            <pc:sldMk cId="519733653" sldId="515"/>
            <ac:cxnSpMk id="52" creationId="{4C9F4217-0750-4AB5-A0AC-86BC67F50130}"/>
          </ac:cxnSpMkLst>
        </pc:cxnChg>
      </pc:sldChg>
      <pc:sldChg chg="addSp delSp modSp add mod delAnim modAnim">
        <pc:chgData name="VIEN DO" userId="47ab47ee718740a9" providerId="LiveId" clId="{2F1FFCC8-66F7-4D29-A315-6CA8CEF81355}" dt="2021-06-03T11:33:49.698" v="7123"/>
        <pc:sldMkLst>
          <pc:docMk/>
          <pc:sldMk cId="1109294501" sldId="516"/>
        </pc:sldMkLst>
        <pc:spChg chg="add mod">
          <ac:chgData name="VIEN DO" userId="47ab47ee718740a9" providerId="LiveId" clId="{2F1FFCC8-66F7-4D29-A315-6CA8CEF81355}" dt="2021-06-03T03:18:04.244" v="6018" actId="1076"/>
          <ac:spMkLst>
            <pc:docMk/>
            <pc:sldMk cId="1109294501" sldId="516"/>
            <ac:spMk id="23" creationId="{EA7713D7-3657-412E-8E0B-90415293D045}"/>
          </ac:spMkLst>
        </pc:spChg>
        <pc:spChg chg="add mod">
          <ac:chgData name="VIEN DO" userId="47ab47ee718740a9" providerId="LiveId" clId="{2F1FFCC8-66F7-4D29-A315-6CA8CEF81355}" dt="2021-06-03T03:19:10.369" v="6029" actId="1076"/>
          <ac:spMkLst>
            <pc:docMk/>
            <pc:sldMk cId="1109294501" sldId="516"/>
            <ac:spMk id="26" creationId="{9D6D1BC5-44A2-415D-B61B-3FEED86311D9}"/>
          </ac:spMkLst>
        </pc:spChg>
        <pc:spChg chg="del">
          <ac:chgData name="VIEN DO" userId="47ab47ee718740a9" providerId="LiveId" clId="{2F1FFCC8-66F7-4D29-A315-6CA8CEF81355}" dt="2021-06-03T03:12:21.842" v="5910" actId="478"/>
          <ac:spMkLst>
            <pc:docMk/>
            <pc:sldMk cId="1109294501" sldId="516"/>
            <ac:spMk id="40" creationId="{8397F547-C241-4703-A1E8-BD9C3433C2F7}"/>
          </ac:spMkLst>
        </pc:spChg>
        <pc:spChg chg="del">
          <ac:chgData name="VIEN DO" userId="47ab47ee718740a9" providerId="LiveId" clId="{2F1FFCC8-66F7-4D29-A315-6CA8CEF81355}" dt="2021-06-03T03:12:21.842" v="5910" actId="478"/>
          <ac:spMkLst>
            <pc:docMk/>
            <pc:sldMk cId="1109294501" sldId="516"/>
            <ac:spMk id="41" creationId="{E6A69A20-405B-49F5-A91B-87305CE97283}"/>
          </ac:spMkLst>
        </pc:spChg>
        <pc:spChg chg="del">
          <ac:chgData name="VIEN DO" userId="47ab47ee718740a9" providerId="LiveId" clId="{2F1FFCC8-66F7-4D29-A315-6CA8CEF81355}" dt="2021-06-03T03:12:21.842" v="5910" actId="478"/>
          <ac:spMkLst>
            <pc:docMk/>
            <pc:sldMk cId="1109294501" sldId="516"/>
            <ac:spMk id="43" creationId="{C58C27C2-AD55-4930-9443-E60D35819360}"/>
          </ac:spMkLst>
        </pc:spChg>
        <pc:spChg chg="del">
          <ac:chgData name="VIEN DO" userId="47ab47ee718740a9" providerId="LiveId" clId="{2F1FFCC8-66F7-4D29-A315-6CA8CEF81355}" dt="2021-06-03T03:12:21.842" v="5910" actId="478"/>
          <ac:spMkLst>
            <pc:docMk/>
            <pc:sldMk cId="1109294501" sldId="516"/>
            <ac:spMk id="44" creationId="{11E72F58-2671-44BF-984B-4C399D520701}"/>
          </ac:spMkLst>
        </pc:spChg>
        <pc:grpChg chg="del">
          <ac:chgData name="VIEN DO" userId="47ab47ee718740a9" providerId="LiveId" clId="{2F1FFCC8-66F7-4D29-A315-6CA8CEF81355}" dt="2021-06-03T03:12:21.842" v="5910" actId="478"/>
          <ac:grpSpMkLst>
            <pc:docMk/>
            <pc:sldMk cId="1109294501" sldId="516"/>
            <ac:grpSpMk id="7" creationId="{FD61A631-28BF-4D4D-9757-F7797F9E9A18}"/>
          </ac:grpSpMkLst>
        </pc:grpChg>
        <pc:picChg chg="add mod">
          <ac:chgData name="VIEN DO" userId="47ab47ee718740a9" providerId="LiveId" clId="{2F1FFCC8-66F7-4D29-A315-6CA8CEF81355}" dt="2021-06-03T11:08:08.246" v="7060" actId="14100"/>
          <ac:picMkLst>
            <pc:docMk/>
            <pc:sldMk cId="1109294501" sldId="516"/>
            <ac:picMk id="2" creationId="{19784A8C-2BA7-4ADF-B261-0CD4249B5046}"/>
          </ac:picMkLst>
        </pc:picChg>
        <pc:picChg chg="add mod">
          <ac:chgData name="VIEN DO" userId="47ab47ee718740a9" providerId="LiveId" clId="{2F1FFCC8-66F7-4D29-A315-6CA8CEF81355}" dt="2021-06-03T03:18:01.428" v="6017" actId="1076"/>
          <ac:picMkLst>
            <pc:docMk/>
            <pc:sldMk cId="1109294501" sldId="516"/>
            <ac:picMk id="24" creationId="{ACC7A9C3-EFDB-406C-9021-613ED8B88A88}"/>
          </ac:picMkLst>
        </pc:picChg>
        <pc:picChg chg="add mod">
          <ac:chgData name="VIEN DO" userId="47ab47ee718740a9" providerId="LiveId" clId="{2F1FFCC8-66F7-4D29-A315-6CA8CEF81355}" dt="2021-06-03T03:19:06.295" v="6028" actId="14100"/>
          <ac:picMkLst>
            <pc:docMk/>
            <pc:sldMk cId="1109294501" sldId="516"/>
            <ac:picMk id="25" creationId="{C6E32B35-93DE-4B19-A440-51204B497755}"/>
          </ac:picMkLst>
        </pc:picChg>
        <pc:picChg chg="del">
          <ac:chgData name="VIEN DO" userId="47ab47ee718740a9" providerId="LiveId" clId="{2F1FFCC8-66F7-4D29-A315-6CA8CEF81355}" dt="2021-06-03T03:12:21.842" v="5910" actId="478"/>
          <ac:picMkLst>
            <pc:docMk/>
            <pc:sldMk cId="1109294501" sldId="516"/>
            <ac:picMk id="42" creationId="{7340ECD7-79D7-405E-8BF1-E2E299F8B64C}"/>
          </ac:picMkLst>
        </pc:picChg>
        <pc:picChg chg="del">
          <ac:chgData name="VIEN DO" userId="47ab47ee718740a9" providerId="LiveId" clId="{2F1FFCC8-66F7-4D29-A315-6CA8CEF81355}" dt="2021-06-03T03:12:21.842" v="5910" actId="478"/>
          <ac:picMkLst>
            <pc:docMk/>
            <pc:sldMk cId="1109294501" sldId="516"/>
            <ac:picMk id="53" creationId="{4183C2AC-B006-4A76-9B5A-CAEB93458E53}"/>
          </ac:picMkLst>
        </pc:picChg>
        <pc:picChg chg="mod">
          <ac:chgData name="VIEN DO" userId="47ab47ee718740a9" providerId="LiveId" clId="{2F1FFCC8-66F7-4D29-A315-6CA8CEF81355}" dt="2021-06-03T03:19:12.972" v="6030" actId="1076"/>
          <ac:picMkLst>
            <pc:docMk/>
            <pc:sldMk cId="1109294501" sldId="516"/>
            <ac:picMk id="57" creationId="{BDFC8E9E-4DEA-4735-8515-E03404A85B9B}"/>
          </ac:picMkLst>
        </pc:picChg>
        <pc:picChg chg="del">
          <ac:chgData name="VIEN DO" userId="47ab47ee718740a9" providerId="LiveId" clId="{2F1FFCC8-66F7-4D29-A315-6CA8CEF81355}" dt="2021-06-03T03:13:31.332" v="5995" actId="478"/>
          <ac:picMkLst>
            <pc:docMk/>
            <pc:sldMk cId="1109294501" sldId="516"/>
            <ac:picMk id="58" creationId="{A2DD3BD0-2816-4EFB-A9D6-69D54D7732BB}"/>
          </ac:picMkLst>
        </pc:picChg>
      </pc:sldChg>
      <pc:sldChg chg="add del">
        <pc:chgData name="VIEN DO" userId="47ab47ee718740a9" providerId="LiveId" clId="{2F1FFCC8-66F7-4D29-A315-6CA8CEF81355}" dt="2021-06-03T03:04:20.328" v="5763"/>
        <pc:sldMkLst>
          <pc:docMk/>
          <pc:sldMk cId="2050562083" sldId="516"/>
        </pc:sldMkLst>
      </pc:sldChg>
      <pc:sldChg chg="add del">
        <pc:chgData name="VIEN DO" userId="47ab47ee718740a9" providerId="LiveId" clId="{2F1FFCC8-66F7-4D29-A315-6CA8CEF81355}" dt="2021-06-03T03:04:15.294" v="5757"/>
        <pc:sldMkLst>
          <pc:docMk/>
          <pc:sldMk cId="3527240911" sldId="516"/>
        </pc:sldMkLst>
      </pc:sldChg>
      <pc:sldChg chg="addSp delSp modSp add mod delAnim modAnim">
        <pc:chgData name="VIEN DO" userId="47ab47ee718740a9" providerId="LiveId" clId="{2F1FFCC8-66F7-4D29-A315-6CA8CEF81355}" dt="2021-06-03T11:24:53.601" v="7083"/>
        <pc:sldMkLst>
          <pc:docMk/>
          <pc:sldMk cId="4198211280" sldId="517"/>
        </pc:sldMkLst>
        <pc:spChg chg="mod">
          <ac:chgData name="VIEN DO" userId="47ab47ee718740a9" providerId="LiveId" clId="{2F1FFCC8-66F7-4D29-A315-6CA8CEF81355}" dt="2021-06-03T03:20:58.178" v="6036"/>
          <ac:spMkLst>
            <pc:docMk/>
            <pc:sldMk cId="4198211280" sldId="517"/>
            <ac:spMk id="13" creationId="{FADBEB21-1A18-44AF-A4AD-2DA754BE03AE}"/>
          </ac:spMkLst>
        </pc:spChg>
        <pc:spChg chg="mod">
          <ac:chgData name="VIEN DO" userId="47ab47ee718740a9" providerId="LiveId" clId="{2F1FFCC8-66F7-4D29-A315-6CA8CEF81355}" dt="2021-06-03T03:20:58.178" v="6036"/>
          <ac:spMkLst>
            <pc:docMk/>
            <pc:sldMk cId="4198211280" sldId="517"/>
            <ac:spMk id="15" creationId="{EC6F487A-7396-4FC2-B80E-A1C7015CDBE6}"/>
          </ac:spMkLst>
        </pc:spChg>
        <pc:spChg chg="mod">
          <ac:chgData name="VIEN DO" userId="47ab47ee718740a9" providerId="LiveId" clId="{2F1FFCC8-66F7-4D29-A315-6CA8CEF81355}" dt="2021-06-03T03:20:58.178" v="6036"/>
          <ac:spMkLst>
            <pc:docMk/>
            <pc:sldMk cId="4198211280" sldId="517"/>
            <ac:spMk id="17" creationId="{3193A378-86D6-41CC-9649-ECDB925D273E}"/>
          </ac:spMkLst>
        </pc:spChg>
        <pc:spChg chg="mod">
          <ac:chgData name="VIEN DO" userId="47ab47ee718740a9" providerId="LiveId" clId="{2F1FFCC8-66F7-4D29-A315-6CA8CEF81355}" dt="2021-06-03T03:20:58.178" v="6036"/>
          <ac:spMkLst>
            <pc:docMk/>
            <pc:sldMk cId="4198211280" sldId="517"/>
            <ac:spMk id="19" creationId="{474F9D99-92F5-4645-9F65-992659E26AE9}"/>
          </ac:spMkLst>
        </pc:spChg>
        <pc:spChg chg="mod">
          <ac:chgData name="VIEN DO" userId="47ab47ee718740a9" providerId="LiveId" clId="{2F1FFCC8-66F7-4D29-A315-6CA8CEF81355}" dt="2021-06-03T03:20:58.178" v="6036"/>
          <ac:spMkLst>
            <pc:docMk/>
            <pc:sldMk cId="4198211280" sldId="517"/>
            <ac:spMk id="20" creationId="{90BEDFDD-C36D-42A2-AC65-397891346B01}"/>
          </ac:spMkLst>
        </pc:spChg>
        <pc:spChg chg="del">
          <ac:chgData name="VIEN DO" userId="47ab47ee718740a9" providerId="LiveId" clId="{2F1FFCC8-66F7-4D29-A315-6CA8CEF81355}" dt="2021-06-03T03:14:25.543" v="6012" actId="478"/>
          <ac:spMkLst>
            <pc:docMk/>
            <pc:sldMk cId="4198211280" sldId="517"/>
            <ac:spMk id="23" creationId="{EA7713D7-3657-412E-8E0B-90415293D045}"/>
          </ac:spMkLst>
        </pc:spChg>
        <pc:spChg chg="del">
          <ac:chgData name="VIEN DO" userId="47ab47ee718740a9" providerId="LiveId" clId="{2F1FFCC8-66F7-4D29-A315-6CA8CEF81355}" dt="2021-06-03T03:19:34.847" v="6032" actId="478"/>
          <ac:spMkLst>
            <pc:docMk/>
            <pc:sldMk cId="4198211280" sldId="517"/>
            <ac:spMk id="26" creationId="{9D6D1BC5-44A2-415D-B61B-3FEED86311D9}"/>
          </ac:spMkLst>
        </pc:spChg>
        <pc:spChg chg="mod">
          <ac:chgData name="VIEN DO" userId="47ab47ee718740a9" providerId="LiveId" clId="{2F1FFCC8-66F7-4D29-A315-6CA8CEF81355}" dt="2021-06-03T03:20:58.178" v="6036"/>
          <ac:spMkLst>
            <pc:docMk/>
            <pc:sldMk cId="4198211280" sldId="517"/>
            <ac:spMk id="27" creationId="{0EC3CC51-C99B-4B37-97B2-98AB9F0AC2AE}"/>
          </ac:spMkLst>
        </pc:spChg>
        <pc:spChg chg="mod">
          <ac:chgData name="VIEN DO" userId="47ab47ee718740a9" providerId="LiveId" clId="{2F1FFCC8-66F7-4D29-A315-6CA8CEF81355}" dt="2021-06-03T03:20:58.178" v="6036"/>
          <ac:spMkLst>
            <pc:docMk/>
            <pc:sldMk cId="4198211280" sldId="517"/>
            <ac:spMk id="31" creationId="{C2E66030-F7E4-45D8-8B23-92D024EB5535}"/>
          </ac:spMkLst>
        </pc:spChg>
        <pc:spChg chg="mod">
          <ac:chgData name="VIEN DO" userId="47ab47ee718740a9" providerId="LiveId" clId="{2F1FFCC8-66F7-4D29-A315-6CA8CEF81355}" dt="2021-06-03T03:20:58.178" v="6036"/>
          <ac:spMkLst>
            <pc:docMk/>
            <pc:sldMk cId="4198211280" sldId="517"/>
            <ac:spMk id="33" creationId="{6CCA1380-A88C-40DC-9D6F-A128A124941B}"/>
          </ac:spMkLst>
        </pc:spChg>
        <pc:spChg chg="mod">
          <ac:chgData name="VIEN DO" userId="47ab47ee718740a9" providerId="LiveId" clId="{2F1FFCC8-66F7-4D29-A315-6CA8CEF81355}" dt="2021-06-03T03:20:58.178" v="6036"/>
          <ac:spMkLst>
            <pc:docMk/>
            <pc:sldMk cId="4198211280" sldId="517"/>
            <ac:spMk id="34" creationId="{DCA6FDAE-4B6D-4305-AB15-4DB3524A1EC0}"/>
          </ac:spMkLst>
        </pc:spChg>
        <pc:spChg chg="mod">
          <ac:chgData name="VIEN DO" userId="47ab47ee718740a9" providerId="LiveId" clId="{2F1FFCC8-66F7-4D29-A315-6CA8CEF81355}" dt="2021-06-03T03:20:58.178" v="6036"/>
          <ac:spMkLst>
            <pc:docMk/>
            <pc:sldMk cId="4198211280" sldId="517"/>
            <ac:spMk id="35" creationId="{D1FAC35B-89ED-48B3-9540-0F5BDC13552D}"/>
          </ac:spMkLst>
        </pc:spChg>
        <pc:spChg chg="mod">
          <ac:chgData name="VIEN DO" userId="47ab47ee718740a9" providerId="LiveId" clId="{2F1FFCC8-66F7-4D29-A315-6CA8CEF81355}" dt="2021-06-03T03:20:58.178" v="6036"/>
          <ac:spMkLst>
            <pc:docMk/>
            <pc:sldMk cId="4198211280" sldId="517"/>
            <ac:spMk id="38" creationId="{8C3E1EDD-9F30-40DC-8E3E-1C456238CE4B}"/>
          </ac:spMkLst>
        </pc:spChg>
        <pc:spChg chg="mod">
          <ac:chgData name="VIEN DO" userId="47ab47ee718740a9" providerId="LiveId" clId="{2F1FFCC8-66F7-4D29-A315-6CA8CEF81355}" dt="2021-06-03T03:20:58.178" v="6036"/>
          <ac:spMkLst>
            <pc:docMk/>
            <pc:sldMk cId="4198211280" sldId="517"/>
            <ac:spMk id="41" creationId="{911FFD33-866B-46BA-8CE9-ED6BB184B75B}"/>
          </ac:spMkLst>
        </pc:spChg>
        <pc:spChg chg="mod">
          <ac:chgData name="VIEN DO" userId="47ab47ee718740a9" providerId="LiveId" clId="{2F1FFCC8-66F7-4D29-A315-6CA8CEF81355}" dt="2021-06-03T03:20:58.178" v="6036"/>
          <ac:spMkLst>
            <pc:docMk/>
            <pc:sldMk cId="4198211280" sldId="517"/>
            <ac:spMk id="44" creationId="{8546D7E5-4207-4B41-BCEA-BFDEFF58F00C}"/>
          </ac:spMkLst>
        </pc:spChg>
        <pc:spChg chg="mod">
          <ac:chgData name="VIEN DO" userId="47ab47ee718740a9" providerId="LiveId" clId="{2F1FFCC8-66F7-4D29-A315-6CA8CEF81355}" dt="2021-06-03T03:20:58.178" v="6036"/>
          <ac:spMkLst>
            <pc:docMk/>
            <pc:sldMk cId="4198211280" sldId="517"/>
            <ac:spMk id="47" creationId="{82A07BDD-0E73-472B-9D78-B4BC285861AA}"/>
          </ac:spMkLst>
        </pc:spChg>
        <pc:spChg chg="mod">
          <ac:chgData name="VIEN DO" userId="47ab47ee718740a9" providerId="LiveId" clId="{2F1FFCC8-66F7-4D29-A315-6CA8CEF81355}" dt="2021-06-03T03:20:58.178" v="6036"/>
          <ac:spMkLst>
            <pc:docMk/>
            <pc:sldMk cId="4198211280" sldId="517"/>
            <ac:spMk id="50" creationId="{CF497B4E-48DA-49DD-836A-4E3E5AA559D7}"/>
          </ac:spMkLst>
        </pc:spChg>
        <pc:spChg chg="mod">
          <ac:chgData name="VIEN DO" userId="47ab47ee718740a9" providerId="LiveId" clId="{2F1FFCC8-66F7-4D29-A315-6CA8CEF81355}" dt="2021-06-03T03:20:58.178" v="6036"/>
          <ac:spMkLst>
            <pc:docMk/>
            <pc:sldMk cId="4198211280" sldId="517"/>
            <ac:spMk id="53" creationId="{691BA5D0-9C5E-4AD7-ADD7-B48DF4DCC209}"/>
          </ac:spMkLst>
        </pc:spChg>
        <pc:spChg chg="mod">
          <ac:chgData name="VIEN DO" userId="47ab47ee718740a9" providerId="LiveId" clId="{2F1FFCC8-66F7-4D29-A315-6CA8CEF81355}" dt="2021-06-03T03:20:58.178" v="6036"/>
          <ac:spMkLst>
            <pc:docMk/>
            <pc:sldMk cId="4198211280" sldId="517"/>
            <ac:spMk id="56" creationId="{7A913F29-9297-4B00-8AFB-1C0F2268BCE4}"/>
          </ac:spMkLst>
        </pc:spChg>
        <pc:spChg chg="add del mod">
          <ac:chgData name="VIEN DO" userId="47ab47ee718740a9" providerId="LiveId" clId="{2F1FFCC8-66F7-4D29-A315-6CA8CEF81355}" dt="2021-06-03T03:22:35.619" v="6045" actId="21"/>
          <ac:spMkLst>
            <pc:docMk/>
            <pc:sldMk cId="4198211280" sldId="517"/>
            <ac:spMk id="60" creationId="{8B63D4D5-AC26-4C79-B344-AF1AC9F38A52}"/>
          </ac:spMkLst>
        </pc:spChg>
        <pc:spChg chg="mod">
          <ac:chgData name="VIEN DO" userId="47ab47ee718740a9" providerId="LiveId" clId="{2F1FFCC8-66F7-4D29-A315-6CA8CEF81355}" dt="2021-06-03T03:20:58.178" v="6036"/>
          <ac:spMkLst>
            <pc:docMk/>
            <pc:sldMk cId="4198211280" sldId="517"/>
            <ac:spMk id="62" creationId="{F4830034-0E56-4E0E-A0E4-DC1EAAA9D476}"/>
          </ac:spMkLst>
        </pc:spChg>
        <pc:spChg chg="mod">
          <ac:chgData name="VIEN DO" userId="47ab47ee718740a9" providerId="LiveId" clId="{2F1FFCC8-66F7-4D29-A315-6CA8CEF81355}" dt="2021-06-03T03:20:58.178" v="6036"/>
          <ac:spMkLst>
            <pc:docMk/>
            <pc:sldMk cId="4198211280" sldId="517"/>
            <ac:spMk id="63" creationId="{C9A091A7-B9B3-4671-8D3B-E50ED9819C08}"/>
          </ac:spMkLst>
        </pc:spChg>
        <pc:spChg chg="add del mod">
          <ac:chgData name="VIEN DO" userId="47ab47ee718740a9" providerId="LiveId" clId="{2F1FFCC8-66F7-4D29-A315-6CA8CEF81355}" dt="2021-06-03T03:22:35.619" v="6045" actId="21"/>
          <ac:spMkLst>
            <pc:docMk/>
            <pc:sldMk cId="4198211280" sldId="517"/>
            <ac:spMk id="64" creationId="{91663CB0-E5ED-4EC4-96AF-55A09312DE21}"/>
          </ac:spMkLst>
        </pc:spChg>
        <pc:spChg chg="mod">
          <ac:chgData name="VIEN DO" userId="47ab47ee718740a9" providerId="LiveId" clId="{2F1FFCC8-66F7-4D29-A315-6CA8CEF81355}" dt="2021-06-03T03:20:58.178" v="6036"/>
          <ac:spMkLst>
            <pc:docMk/>
            <pc:sldMk cId="4198211280" sldId="517"/>
            <ac:spMk id="66" creationId="{12AECE8D-B917-42E9-B6C1-77E0B83000BE}"/>
          </ac:spMkLst>
        </pc:spChg>
        <pc:spChg chg="mod">
          <ac:chgData name="VIEN DO" userId="47ab47ee718740a9" providerId="LiveId" clId="{2F1FFCC8-66F7-4D29-A315-6CA8CEF81355}" dt="2021-06-03T03:20:58.178" v="6036"/>
          <ac:spMkLst>
            <pc:docMk/>
            <pc:sldMk cId="4198211280" sldId="517"/>
            <ac:spMk id="67" creationId="{014D4732-B57C-419E-86CC-36580F4F152D}"/>
          </ac:spMkLst>
        </pc:spChg>
        <pc:spChg chg="mod">
          <ac:chgData name="VIEN DO" userId="47ab47ee718740a9" providerId="LiveId" clId="{2F1FFCC8-66F7-4D29-A315-6CA8CEF81355}" dt="2021-06-03T03:20:58.178" v="6036"/>
          <ac:spMkLst>
            <pc:docMk/>
            <pc:sldMk cId="4198211280" sldId="517"/>
            <ac:spMk id="70" creationId="{B85E839C-5CC1-4537-8623-E8758A45C988}"/>
          </ac:spMkLst>
        </pc:spChg>
        <pc:spChg chg="mod">
          <ac:chgData name="VIEN DO" userId="47ab47ee718740a9" providerId="LiveId" clId="{2F1FFCC8-66F7-4D29-A315-6CA8CEF81355}" dt="2021-06-03T03:20:58.178" v="6036"/>
          <ac:spMkLst>
            <pc:docMk/>
            <pc:sldMk cId="4198211280" sldId="517"/>
            <ac:spMk id="77" creationId="{97E46AC5-DBC4-4084-99D6-36829C62769D}"/>
          </ac:spMkLst>
        </pc:spChg>
        <pc:spChg chg="mod">
          <ac:chgData name="VIEN DO" userId="47ab47ee718740a9" providerId="LiveId" clId="{2F1FFCC8-66F7-4D29-A315-6CA8CEF81355}" dt="2021-06-03T03:26:10.840" v="6118" actId="1038"/>
          <ac:spMkLst>
            <pc:docMk/>
            <pc:sldMk cId="4198211280" sldId="517"/>
            <ac:spMk id="81" creationId="{BB13E99C-8898-43C8-8F59-04B1F36AEF88}"/>
          </ac:spMkLst>
        </pc:spChg>
        <pc:spChg chg="mod">
          <ac:chgData name="VIEN DO" userId="47ab47ee718740a9" providerId="LiveId" clId="{2F1FFCC8-66F7-4D29-A315-6CA8CEF81355}" dt="2021-06-03T03:26:10.840" v="6118" actId="1038"/>
          <ac:spMkLst>
            <pc:docMk/>
            <pc:sldMk cId="4198211280" sldId="517"/>
            <ac:spMk id="82" creationId="{01CBCA80-828A-4D2D-B068-8ED631927B12}"/>
          </ac:spMkLst>
        </pc:spChg>
        <pc:spChg chg="mod">
          <ac:chgData name="VIEN DO" userId="47ab47ee718740a9" providerId="LiveId" clId="{2F1FFCC8-66F7-4D29-A315-6CA8CEF81355}" dt="2021-06-03T03:26:10.840" v="6118" actId="1038"/>
          <ac:spMkLst>
            <pc:docMk/>
            <pc:sldMk cId="4198211280" sldId="517"/>
            <ac:spMk id="83" creationId="{9E205E85-EB9F-4933-AF86-D6FFF04C2785}"/>
          </ac:spMkLst>
        </pc:spChg>
        <pc:spChg chg="mod">
          <ac:chgData name="VIEN DO" userId="47ab47ee718740a9" providerId="LiveId" clId="{2F1FFCC8-66F7-4D29-A315-6CA8CEF81355}" dt="2021-06-03T03:25:38.334" v="6088" actId="14100"/>
          <ac:spMkLst>
            <pc:docMk/>
            <pc:sldMk cId="4198211280" sldId="517"/>
            <ac:spMk id="84" creationId="{5CDB861D-A893-457C-AFDF-370143554615}"/>
          </ac:spMkLst>
        </pc:spChg>
        <pc:spChg chg="mod">
          <ac:chgData name="VIEN DO" userId="47ab47ee718740a9" providerId="LiveId" clId="{2F1FFCC8-66F7-4D29-A315-6CA8CEF81355}" dt="2021-06-03T03:24:16.750" v="6069" actId="255"/>
          <ac:spMkLst>
            <pc:docMk/>
            <pc:sldMk cId="4198211280" sldId="517"/>
            <ac:spMk id="86" creationId="{05BD30C7-3E2C-44E4-A975-CE52DDB7E4B1}"/>
          </ac:spMkLst>
        </pc:spChg>
        <pc:spChg chg="mod">
          <ac:chgData name="VIEN DO" userId="47ab47ee718740a9" providerId="LiveId" clId="{2F1FFCC8-66F7-4D29-A315-6CA8CEF81355}" dt="2021-06-03T03:26:20.742" v="6119" actId="1076"/>
          <ac:spMkLst>
            <pc:docMk/>
            <pc:sldMk cId="4198211280" sldId="517"/>
            <ac:spMk id="92" creationId="{686F492E-C611-4975-A7C4-04738065596E}"/>
          </ac:spMkLst>
        </pc:spChg>
        <pc:spChg chg="mod">
          <ac:chgData name="VIEN DO" userId="47ab47ee718740a9" providerId="LiveId" clId="{2F1FFCC8-66F7-4D29-A315-6CA8CEF81355}" dt="2021-06-03T03:26:20.742" v="6119" actId="1076"/>
          <ac:spMkLst>
            <pc:docMk/>
            <pc:sldMk cId="4198211280" sldId="517"/>
            <ac:spMk id="93" creationId="{89627165-010E-4DA5-93FE-F753890EBB37}"/>
          </ac:spMkLst>
        </pc:spChg>
        <pc:spChg chg="mod">
          <ac:chgData name="VIEN DO" userId="47ab47ee718740a9" providerId="LiveId" clId="{2F1FFCC8-66F7-4D29-A315-6CA8CEF81355}" dt="2021-06-03T03:26:20.742" v="6119" actId="1076"/>
          <ac:spMkLst>
            <pc:docMk/>
            <pc:sldMk cId="4198211280" sldId="517"/>
            <ac:spMk id="94" creationId="{C6B51B41-AC45-44FF-8523-913E5CAD314D}"/>
          </ac:spMkLst>
        </pc:spChg>
        <pc:spChg chg="mod">
          <ac:chgData name="VIEN DO" userId="47ab47ee718740a9" providerId="LiveId" clId="{2F1FFCC8-66F7-4D29-A315-6CA8CEF81355}" dt="2021-06-03T03:24:16.750" v="6069" actId="255"/>
          <ac:spMkLst>
            <pc:docMk/>
            <pc:sldMk cId="4198211280" sldId="517"/>
            <ac:spMk id="95" creationId="{FEB9F296-22B8-4BB1-9EA8-0557BEE57918}"/>
          </ac:spMkLst>
        </pc:spChg>
        <pc:spChg chg="mod">
          <ac:chgData name="VIEN DO" userId="47ab47ee718740a9" providerId="LiveId" clId="{2F1FFCC8-66F7-4D29-A315-6CA8CEF81355}" dt="2021-06-03T03:25:36.313" v="6087" actId="14100"/>
          <ac:spMkLst>
            <pc:docMk/>
            <pc:sldMk cId="4198211280" sldId="517"/>
            <ac:spMk id="96" creationId="{F57EB424-713A-4224-8BFA-268DAA22C7E1}"/>
          </ac:spMkLst>
        </pc:spChg>
        <pc:spChg chg="mod">
          <ac:chgData name="VIEN DO" userId="47ab47ee718740a9" providerId="LiveId" clId="{2F1FFCC8-66F7-4D29-A315-6CA8CEF81355}" dt="2021-06-03T03:25:22.295" v="6081" actId="1076"/>
          <ac:spMkLst>
            <pc:docMk/>
            <pc:sldMk cId="4198211280" sldId="517"/>
            <ac:spMk id="101" creationId="{C1C5AD74-D885-405A-BE20-1AC4D69C7ECD}"/>
          </ac:spMkLst>
        </pc:spChg>
        <pc:spChg chg="mod">
          <ac:chgData name="VIEN DO" userId="47ab47ee718740a9" providerId="LiveId" clId="{2F1FFCC8-66F7-4D29-A315-6CA8CEF81355}" dt="2021-06-03T03:25:17.068" v="6080" actId="1076"/>
          <ac:spMkLst>
            <pc:docMk/>
            <pc:sldMk cId="4198211280" sldId="517"/>
            <ac:spMk id="102" creationId="{ADFB66F3-4B41-47E7-BE07-D91D108ED3BD}"/>
          </ac:spMkLst>
        </pc:spChg>
        <pc:spChg chg="mod">
          <ac:chgData name="VIEN DO" userId="47ab47ee718740a9" providerId="LiveId" clId="{2F1FFCC8-66F7-4D29-A315-6CA8CEF81355}" dt="2021-06-03T03:25:17.068" v="6080" actId="1076"/>
          <ac:spMkLst>
            <pc:docMk/>
            <pc:sldMk cId="4198211280" sldId="517"/>
            <ac:spMk id="103" creationId="{3B71BD85-06D7-494A-87AD-80D6BE036357}"/>
          </ac:spMkLst>
        </pc:spChg>
        <pc:spChg chg="mod">
          <ac:chgData name="VIEN DO" userId="47ab47ee718740a9" providerId="LiveId" clId="{2F1FFCC8-66F7-4D29-A315-6CA8CEF81355}" dt="2021-06-03T03:24:16.750" v="6069" actId="255"/>
          <ac:spMkLst>
            <pc:docMk/>
            <pc:sldMk cId="4198211280" sldId="517"/>
            <ac:spMk id="104" creationId="{E0105763-685B-4687-906A-ADEB58606E84}"/>
          </ac:spMkLst>
        </pc:spChg>
        <pc:spChg chg="mod">
          <ac:chgData name="VIEN DO" userId="47ab47ee718740a9" providerId="LiveId" clId="{2F1FFCC8-66F7-4D29-A315-6CA8CEF81355}" dt="2021-06-03T03:25:40.216" v="6089" actId="14100"/>
          <ac:spMkLst>
            <pc:docMk/>
            <pc:sldMk cId="4198211280" sldId="517"/>
            <ac:spMk id="105" creationId="{40AAEC55-2283-4FE5-B22C-8C8D7BE708EA}"/>
          </ac:spMkLst>
        </pc:spChg>
        <pc:spChg chg="mod">
          <ac:chgData name="VIEN DO" userId="47ab47ee718740a9" providerId="LiveId" clId="{2F1FFCC8-66F7-4D29-A315-6CA8CEF81355}" dt="2021-06-03T03:22:36.735" v="6046"/>
          <ac:spMkLst>
            <pc:docMk/>
            <pc:sldMk cId="4198211280" sldId="517"/>
            <ac:spMk id="109" creationId="{39832B70-2341-4FC3-B461-B4CBD2CA5ED9}"/>
          </ac:spMkLst>
        </pc:spChg>
        <pc:spChg chg="mod">
          <ac:chgData name="VIEN DO" userId="47ab47ee718740a9" providerId="LiveId" clId="{2F1FFCC8-66F7-4D29-A315-6CA8CEF81355}" dt="2021-06-03T03:22:36.735" v="6046"/>
          <ac:spMkLst>
            <pc:docMk/>
            <pc:sldMk cId="4198211280" sldId="517"/>
            <ac:spMk id="111" creationId="{3EA48DA0-75CA-4450-AC24-F1040ABDE032}"/>
          </ac:spMkLst>
        </pc:spChg>
        <pc:spChg chg="mod">
          <ac:chgData name="VIEN DO" userId="47ab47ee718740a9" providerId="LiveId" clId="{2F1FFCC8-66F7-4D29-A315-6CA8CEF81355}" dt="2021-06-03T03:22:36.735" v="6046"/>
          <ac:spMkLst>
            <pc:docMk/>
            <pc:sldMk cId="4198211280" sldId="517"/>
            <ac:spMk id="113" creationId="{C8D917EA-15C8-4B52-B0F8-AA0B0D7E4667}"/>
          </ac:spMkLst>
        </pc:spChg>
        <pc:spChg chg="mod">
          <ac:chgData name="VIEN DO" userId="47ab47ee718740a9" providerId="LiveId" clId="{2F1FFCC8-66F7-4D29-A315-6CA8CEF81355}" dt="2021-06-03T03:22:36.735" v="6046"/>
          <ac:spMkLst>
            <pc:docMk/>
            <pc:sldMk cId="4198211280" sldId="517"/>
            <ac:spMk id="114" creationId="{627C4AE0-B890-46DC-9783-CFD5FD79974D}"/>
          </ac:spMkLst>
        </pc:spChg>
        <pc:spChg chg="mod">
          <ac:chgData name="VIEN DO" userId="47ab47ee718740a9" providerId="LiveId" clId="{2F1FFCC8-66F7-4D29-A315-6CA8CEF81355}" dt="2021-06-03T03:22:36.735" v="6046"/>
          <ac:spMkLst>
            <pc:docMk/>
            <pc:sldMk cId="4198211280" sldId="517"/>
            <ac:spMk id="115" creationId="{51B076C9-ED35-45F0-90BE-E54F107651E9}"/>
          </ac:spMkLst>
        </pc:spChg>
        <pc:spChg chg="mod">
          <ac:chgData name="VIEN DO" userId="47ab47ee718740a9" providerId="LiveId" clId="{2F1FFCC8-66F7-4D29-A315-6CA8CEF81355}" dt="2021-06-03T03:22:36.735" v="6046"/>
          <ac:spMkLst>
            <pc:docMk/>
            <pc:sldMk cId="4198211280" sldId="517"/>
            <ac:spMk id="118" creationId="{95AC1676-DF33-4A57-9BFD-899612C86840}"/>
          </ac:spMkLst>
        </pc:spChg>
        <pc:spChg chg="mod">
          <ac:chgData name="VIEN DO" userId="47ab47ee718740a9" providerId="LiveId" clId="{2F1FFCC8-66F7-4D29-A315-6CA8CEF81355}" dt="2021-06-03T03:22:36.735" v="6046"/>
          <ac:spMkLst>
            <pc:docMk/>
            <pc:sldMk cId="4198211280" sldId="517"/>
            <ac:spMk id="122" creationId="{68F101B8-D676-4404-9502-834DB1BCCA72}"/>
          </ac:spMkLst>
        </pc:spChg>
        <pc:spChg chg="mod">
          <ac:chgData name="VIEN DO" userId="47ab47ee718740a9" providerId="LiveId" clId="{2F1FFCC8-66F7-4D29-A315-6CA8CEF81355}" dt="2021-06-03T03:22:36.735" v="6046"/>
          <ac:spMkLst>
            <pc:docMk/>
            <pc:sldMk cId="4198211280" sldId="517"/>
            <ac:spMk id="124" creationId="{421780AD-48C5-4A27-8A7E-69E7715DCC7C}"/>
          </ac:spMkLst>
        </pc:spChg>
        <pc:spChg chg="mod">
          <ac:chgData name="VIEN DO" userId="47ab47ee718740a9" providerId="LiveId" clId="{2F1FFCC8-66F7-4D29-A315-6CA8CEF81355}" dt="2021-06-03T03:22:36.735" v="6046"/>
          <ac:spMkLst>
            <pc:docMk/>
            <pc:sldMk cId="4198211280" sldId="517"/>
            <ac:spMk id="125" creationId="{8A8981EA-B3C8-49B0-84B2-1E7028CA06C8}"/>
          </ac:spMkLst>
        </pc:spChg>
        <pc:spChg chg="mod">
          <ac:chgData name="VIEN DO" userId="47ab47ee718740a9" providerId="LiveId" clId="{2F1FFCC8-66F7-4D29-A315-6CA8CEF81355}" dt="2021-06-03T03:22:36.735" v="6046"/>
          <ac:spMkLst>
            <pc:docMk/>
            <pc:sldMk cId="4198211280" sldId="517"/>
            <ac:spMk id="126" creationId="{0327D352-4121-4BD7-83F2-95D4DE9ABE40}"/>
          </ac:spMkLst>
        </pc:spChg>
        <pc:spChg chg="mod">
          <ac:chgData name="VIEN DO" userId="47ab47ee718740a9" providerId="LiveId" clId="{2F1FFCC8-66F7-4D29-A315-6CA8CEF81355}" dt="2021-06-03T03:22:36.735" v="6046"/>
          <ac:spMkLst>
            <pc:docMk/>
            <pc:sldMk cId="4198211280" sldId="517"/>
            <ac:spMk id="129" creationId="{73BBC791-4EB1-4A1C-ABC3-C8B9822FF939}"/>
          </ac:spMkLst>
        </pc:spChg>
        <pc:spChg chg="mod">
          <ac:chgData name="VIEN DO" userId="47ab47ee718740a9" providerId="LiveId" clId="{2F1FFCC8-66F7-4D29-A315-6CA8CEF81355}" dt="2021-06-03T03:22:36.735" v="6046"/>
          <ac:spMkLst>
            <pc:docMk/>
            <pc:sldMk cId="4198211280" sldId="517"/>
            <ac:spMk id="132" creationId="{3F218DDD-CBB3-4969-B473-718726EB838E}"/>
          </ac:spMkLst>
        </pc:spChg>
        <pc:spChg chg="mod">
          <ac:chgData name="VIEN DO" userId="47ab47ee718740a9" providerId="LiveId" clId="{2F1FFCC8-66F7-4D29-A315-6CA8CEF81355}" dt="2021-06-03T03:22:36.735" v="6046"/>
          <ac:spMkLst>
            <pc:docMk/>
            <pc:sldMk cId="4198211280" sldId="517"/>
            <ac:spMk id="135" creationId="{C9362BAE-0213-477C-AB5E-270C678321A5}"/>
          </ac:spMkLst>
        </pc:spChg>
        <pc:spChg chg="mod">
          <ac:chgData name="VIEN DO" userId="47ab47ee718740a9" providerId="LiveId" clId="{2F1FFCC8-66F7-4D29-A315-6CA8CEF81355}" dt="2021-06-03T03:22:36.735" v="6046"/>
          <ac:spMkLst>
            <pc:docMk/>
            <pc:sldMk cId="4198211280" sldId="517"/>
            <ac:spMk id="138" creationId="{7B207DA9-A75E-4DEE-8678-1BDE2568D0B1}"/>
          </ac:spMkLst>
        </pc:spChg>
        <pc:spChg chg="mod">
          <ac:chgData name="VIEN DO" userId="47ab47ee718740a9" providerId="LiveId" clId="{2F1FFCC8-66F7-4D29-A315-6CA8CEF81355}" dt="2021-06-03T03:22:36.735" v="6046"/>
          <ac:spMkLst>
            <pc:docMk/>
            <pc:sldMk cId="4198211280" sldId="517"/>
            <ac:spMk id="141" creationId="{8B59B073-06DA-409B-BB30-E34E54F294B8}"/>
          </ac:spMkLst>
        </pc:spChg>
        <pc:spChg chg="mod">
          <ac:chgData name="VIEN DO" userId="47ab47ee718740a9" providerId="LiveId" clId="{2F1FFCC8-66F7-4D29-A315-6CA8CEF81355}" dt="2021-06-03T03:22:36.735" v="6046"/>
          <ac:spMkLst>
            <pc:docMk/>
            <pc:sldMk cId="4198211280" sldId="517"/>
            <ac:spMk id="144" creationId="{CEADE3E3-E28D-465D-B422-D1223045B60A}"/>
          </ac:spMkLst>
        </pc:spChg>
        <pc:spChg chg="mod">
          <ac:chgData name="VIEN DO" userId="47ab47ee718740a9" providerId="LiveId" clId="{2F1FFCC8-66F7-4D29-A315-6CA8CEF81355}" dt="2021-06-03T03:22:36.735" v="6046"/>
          <ac:spMkLst>
            <pc:docMk/>
            <pc:sldMk cId="4198211280" sldId="517"/>
            <ac:spMk id="147" creationId="{D2D7E4BC-87F3-48E1-8831-B0432001C2AC}"/>
          </ac:spMkLst>
        </pc:spChg>
        <pc:spChg chg="add mod">
          <ac:chgData name="VIEN DO" userId="47ab47ee718740a9" providerId="LiveId" clId="{2F1FFCC8-66F7-4D29-A315-6CA8CEF81355}" dt="2021-06-03T03:22:42.673" v="6047" actId="164"/>
          <ac:spMkLst>
            <pc:docMk/>
            <pc:sldMk cId="4198211280" sldId="517"/>
            <ac:spMk id="150" creationId="{797CA853-8508-4D94-8A4E-548D6A6D6747}"/>
          </ac:spMkLst>
        </pc:spChg>
        <pc:spChg chg="mod">
          <ac:chgData name="VIEN DO" userId="47ab47ee718740a9" providerId="LiveId" clId="{2F1FFCC8-66F7-4D29-A315-6CA8CEF81355}" dt="2021-06-03T03:22:36.735" v="6046"/>
          <ac:spMkLst>
            <pc:docMk/>
            <pc:sldMk cId="4198211280" sldId="517"/>
            <ac:spMk id="152" creationId="{D7DECD73-6014-4AF6-97EF-353E8301A8D0}"/>
          </ac:spMkLst>
        </pc:spChg>
        <pc:spChg chg="mod">
          <ac:chgData name="VIEN DO" userId="47ab47ee718740a9" providerId="LiveId" clId="{2F1FFCC8-66F7-4D29-A315-6CA8CEF81355}" dt="2021-06-03T03:22:36.735" v="6046"/>
          <ac:spMkLst>
            <pc:docMk/>
            <pc:sldMk cId="4198211280" sldId="517"/>
            <ac:spMk id="153" creationId="{FF132FF1-5F04-44AF-B978-389D9AECF68C}"/>
          </ac:spMkLst>
        </pc:spChg>
        <pc:spChg chg="add mod">
          <ac:chgData name="VIEN DO" userId="47ab47ee718740a9" providerId="LiveId" clId="{2F1FFCC8-66F7-4D29-A315-6CA8CEF81355}" dt="2021-06-03T03:22:42.673" v="6047" actId="164"/>
          <ac:spMkLst>
            <pc:docMk/>
            <pc:sldMk cId="4198211280" sldId="517"/>
            <ac:spMk id="154" creationId="{81F516B4-FA2F-4153-9C3D-447967ACC93E}"/>
          </ac:spMkLst>
        </pc:spChg>
        <pc:spChg chg="mod">
          <ac:chgData name="VIEN DO" userId="47ab47ee718740a9" providerId="LiveId" clId="{2F1FFCC8-66F7-4D29-A315-6CA8CEF81355}" dt="2021-06-03T03:22:36.735" v="6046"/>
          <ac:spMkLst>
            <pc:docMk/>
            <pc:sldMk cId="4198211280" sldId="517"/>
            <ac:spMk id="156" creationId="{747EB67A-AE24-49FE-AA5D-E5D8B753EC11}"/>
          </ac:spMkLst>
        </pc:spChg>
        <pc:spChg chg="mod">
          <ac:chgData name="VIEN DO" userId="47ab47ee718740a9" providerId="LiveId" clId="{2F1FFCC8-66F7-4D29-A315-6CA8CEF81355}" dt="2021-06-03T03:22:36.735" v="6046"/>
          <ac:spMkLst>
            <pc:docMk/>
            <pc:sldMk cId="4198211280" sldId="517"/>
            <ac:spMk id="157" creationId="{9D9C7F21-15F8-4CEE-AB10-859EAAFCD69C}"/>
          </ac:spMkLst>
        </pc:spChg>
        <pc:spChg chg="mod">
          <ac:chgData name="VIEN DO" userId="47ab47ee718740a9" providerId="LiveId" clId="{2F1FFCC8-66F7-4D29-A315-6CA8CEF81355}" dt="2021-06-03T03:22:36.735" v="6046"/>
          <ac:spMkLst>
            <pc:docMk/>
            <pc:sldMk cId="4198211280" sldId="517"/>
            <ac:spMk id="160" creationId="{5AC8DF37-8FAC-45DC-8928-33438F7D81F8}"/>
          </ac:spMkLst>
        </pc:spChg>
        <pc:spChg chg="mod">
          <ac:chgData name="VIEN DO" userId="47ab47ee718740a9" providerId="LiveId" clId="{2F1FFCC8-66F7-4D29-A315-6CA8CEF81355}" dt="2021-06-03T03:22:36.735" v="6046"/>
          <ac:spMkLst>
            <pc:docMk/>
            <pc:sldMk cId="4198211280" sldId="517"/>
            <ac:spMk id="167" creationId="{E470E3B9-3613-4967-BDD4-31207D83F2F8}"/>
          </ac:spMkLst>
        </pc:spChg>
        <pc:grpChg chg="add mod">
          <ac:chgData name="VIEN DO" userId="47ab47ee718740a9" providerId="LiveId" clId="{2F1FFCC8-66F7-4D29-A315-6CA8CEF81355}" dt="2021-06-03T03:22:51.549" v="6049" actId="14100"/>
          <ac:grpSpMkLst>
            <pc:docMk/>
            <pc:sldMk cId="4198211280" sldId="517"/>
            <ac:grpSpMk id="2" creationId="{7DF9C987-3AE2-43F5-AF31-2F98A6D9A8EA}"/>
          </ac:grpSpMkLst>
        </pc:grpChg>
        <pc:grpChg chg="add del mod">
          <ac:chgData name="VIEN DO" userId="47ab47ee718740a9" providerId="LiveId" clId="{2F1FFCC8-66F7-4D29-A315-6CA8CEF81355}" dt="2021-06-03T03:22:35.619" v="6045" actId="21"/>
          <ac:grpSpMkLst>
            <pc:docMk/>
            <pc:sldMk cId="4198211280" sldId="517"/>
            <ac:grpSpMk id="12" creationId="{8F361E12-0840-4E8B-BFAE-0F8052B4EC3C}"/>
          </ac:grpSpMkLst>
        </pc:grpChg>
        <pc:grpChg chg="mod">
          <ac:chgData name="VIEN DO" userId="47ab47ee718740a9" providerId="LiveId" clId="{2F1FFCC8-66F7-4D29-A315-6CA8CEF81355}" dt="2021-06-03T03:20:58.178" v="6036"/>
          <ac:grpSpMkLst>
            <pc:docMk/>
            <pc:sldMk cId="4198211280" sldId="517"/>
            <ac:grpSpMk id="14" creationId="{81551C67-C466-4374-99DB-8E7EAB9D8612}"/>
          </ac:grpSpMkLst>
        </pc:grpChg>
        <pc:grpChg chg="mod">
          <ac:chgData name="VIEN DO" userId="47ab47ee718740a9" providerId="LiveId" clId="{2F1FFCC8-66F7-4D29-A315-6CA8CEF81355}" dt="2021-06-03T03:20:58.178" v="6036"/>
          <ac:grpSpMkLst>
            <pc:docMk/>
            <pc:sldMk cId="4198211280" sldId="517"/>
            <ac:grpSpMk id="16" creationId="{675FA72F-A0D7-43E9-8BE5-D9720DF40BE8}"/>
          </ac:grpSpMkLst>
        </pc:grpChg>
        <pc:grpChg chg="mod">
          <ac:chgData name="VIEN DO" userId="47ab47ee718740a9" providerId="LiveId" clId="{2F1FFCC8-66F7-4D29-A315-6CA8CEF81355}" dt="2021-06-03T03:20:58.178" v="6036"/>
          <ac:grpSpMkLst>
            <pc:docMk/>
            <pc:sldMk cId="4198211280" sldId="517"/>
            <ac:grpSpMk id="21" creationId="{BDA929E6-816E-4721-A36C-D6C0E903530F}"/>
          </ac:grpSpMkLst>
        </pc:grpChg>
        <pc:grpChg chg="mod">
          <ac:chgData name="VIEN DO" userId="47ab47ee718740a9" providerId="LiveId" clId="{2F1FFCC8-66F7-4D29-A315-6CA8CEF81355}" dt="2021-06-03T03:20:58.178" v="6036"/>
          <ac:grpSpMkLst>
            <pc:docMk/>
            <pc:sldMk cId="4198211280" sldId="517"/>
            <ac:grpSpMk id="22" creationId="{3C0ECA01-C4E6-4F6B-BE45-BF605CF80E10}"/>
          </ac:grpSpMkLst>
        </pc:grpChg>
        <pc:grpChg chg="mod">
          <ac:chgData name="VIEN DO" userId="47ab47ee718740a9" providerId="LiveId" clId="{2F1FFCC8-66F7-4D29-A315-6CA8CEF81355}" dt="2021-06-03T03:20:58.178" v="6036"/>
          <ac:grpSpMkLst>
            <pc:docMk/>
            <pc:sldMk cId="4198211280" sldId="517"/>
            <ac:grpSpMk id="28" creationId="{FA4DA6F2-F73D-49C7-B61F-2DC9DF29EDA7}"/>
          </ac:grpSpMkLst>
        </pc:grpChg>
        <pc:grpChg chg="mod">
          <ac:chgData name="VIEN DO" userId="47ab47ee718740a9" providerId="LiveId" clId="{2F1FFCC8-66F7-4D29-A315-6CA8CEF81355}" dt="2021-06-03T03:20:58.178" v="6036"/>
          <ac:grpSpMkLst>
            <pc:docMk/>
            <pc:sldMk cId="4198211280" sldId="517"/>
            <ac:grpSpMk id="29" creationId="{1E340A93-5E5A-4000-84F4-5F9375EC32B1}"/>
          </ac:grpSpMkLst>
        </pc:grpChg>
        <pc:grpChg chg="mod">
          <ac:chgData name="VIEN DO" userId="47ab47ee718740a9" providerId="LiveId" clId="{2F1FFCC8-66F7-4D29-A315-6CA8CEF81355}" dt="2021-06-03T03:20:58.178" v="6036"/>
          <ac:grpSpMkLst>
            <pc:docMk/>
            <pc:sldMk cId="4198211280" sldId="517"/>
            <ac:grpSpMk id="30" creationId="{4186C55F-7BB9-4C2E-89A4-7203FCB27058}"/>
          </ac:grpSpMkLst>
        </pc:grpChg>
        <pc:grpChg chg="mod">
          <ac:chgData name="VIEN DO" userId="47ab47ee718740a9" providerId="LiveId" clId="{2F1FFCC8-66F7-4D29-A315-6CA8CEF81355}" dt="2021-06-03T03:20:58.178" v="6036"/>
          <ac:grpSpMkLst>
            <pc:docMk/>
            <pc:sldMk cId="4198211280" sldId="517"/>
            <ac:grpSpMk id="32" creationId="{79122FB2-26E5-49FA-8EED-27DFE89F88A5}"/>
          </ac:grpSpMkLst>
        </pc:grpChg>
        <pc:grpChg chg="add del mod">
          <ac:chgData name="VIEN DO" userId="47ab47ee718740a9" providerId="LiveId" clId="{2F1FFCC8-66F7-4D29-A315-6CA8CEF81355}" dt="2021-06-03T03:22:35.619" v="6045" actId="21"/>
          <ac:grpSpMkLst>
            <pc:docMk/>
            <pc:sldMk cId="4198211280" sldId="517"/>
            <ac:grpSpMk id="61" creationId="{9A4A2ACF-04D1-45FA-9982-15691494E289}"/>
          </ac:grpSpMkLst>
        </pc:grpChg>
        <pc:grpChg chg="add del mod">
          <ac:chgData name="VIEN DO" userId="47ab47ee718740a9" providerId="LiveId" clId="{2F1FFCC8-66F7-4D29-A315-6CA8CEF81355}" dt="2021-06-03T03:22:35.619" v="6045" actId="21"/>
          <ac:grpSpMkLst>
            <pc:docMk/>
            <pc:sldMk cId="4198211280" sldId="517"/>
            <ac:grpSpMk id="65" creationId="{348363D5-42E2-4E9A-8C97-B8C2B8A0BCE0}"/>
          </ac:grpSpMkLst>
        </pc:grpChg>
        <pc:grpChg chg="add del mod">
          <ac:chgData name="VIEN DO" userId="47ab47ee718740a9" providerId="LiveId" clId="{2F1FFCC8-66F7-4D29-A315-6CA8CEF81355}" dt="2021-06-03T03:22:35.619" v="6045" actId="21"/>
          <ac:grpSpMkLst>
            <pc:docMk/>
            <pc:sldMk cId="4198211280" sldId="517"/>
            <ac:grpSpMk id="68" creationId="{4406DB33-0E44-4F0D-9EDE-B490A6CDC270}"/>
          </ac:grpSpMkLst>
        </pc:grpChg>
        <pc:grpChg chg="add del mod">
          <ac:chgData name="VIEN DO" userId="47ab47ee718740a9" providerId="LiveId" clId="{2F1FFCC8-66F7-4D29-A315-6CA8CEF81355}" dt="2021-06-03T03:22:35.619" v="6045" actId="21"/>
          <ac:grpSpMkLst>
            <pc:docMk/>
            <pc:sldMk cId="4198211280" sldId="517"/>
            <ac:grpSpMk id="73" creationId="{876010FC-678E-4EFE-8BD3-0AB62D8C9156}"/>
          </ac:grpSpMkLst>
        </pc:grpChg>
        <pc:grpChg chg="add mod">
          <ac:chgData name="VIEN DO" userId="47ab47ee718740a9" providerId="LiveId" clId="{2F1FFCC8-66F7-4D29-A315-6CA8CEF81355}" dt="2021-06-03T03:24:11.203" v="6068" actId="14100"/>
          <ac:grpSpMkLst>
            <pc:docMk/>
            <pc:sldMk cId="4198211280" sldId="517"/>
            <ac:grpSpMk id="78" creationId="{E24A20CA-712F-4BB3-94CF-FB87ACA3A338}"/>
          </ac:grpSpMkLst>
        </pc:grpChg>
        <pc:grpChg chg="mod">
          <ac:chgData name="VIEN DO" userId="47ab47ee718740a9" providerId="LiveId" clId="{2F1FFCC8-66F7-4D29-A315-6CA8CEF81355}" dt="2021-06-03T03:23:54.649" v="6059" actId="14100"/>
          <ac:grpSpMkLst>
            <pc:docMk/>
            <pc:sldMk cId="4198211280" sldId="517"/>
            <ac:grpSpMk id="79" creationId="{57722F17-9898-4051-9819-6B1A140A5F7C}"/>
          </ac:grpSpMkLst>
        </pc:grpChg>
        <pc:grpChg chg="mod">
          <ac:chgData name="VIEN DO" userId="47ab47ee718740a9" providerId="LiveId" clId="{2F1FFCC8-66F7-4D29-A315-6CA8CEF81355}" dt="2021-06-03T03:23:54.649" v="6059" actId="14100"/>
          <ac:grpSpMkLst>
            <pc:docMk/>
            <pc:sldMk cId="4198211280" sldId="517"/>
            <ac:grpSpMk id="80" creationId="{52DB19AC-8658-4675-9935-5E3B16BDD208}"/>
          </ac:grpSpMkLst>
        </pc:grpChg>
        <pc:grpChg chg="mod">
          <ac:chgData name="VIEN DO" userId="47ab47ee718740a9" providerId="LiveId" clId="{2F1FFCC8-66F7-4D29-A315-6CA8CEF81355}" dt="2021-06-03T03:23:54.649" v="6059" actId="14100"/>
          <ac:grpSpMkLst>
            <pc:docMk/>
            <pc:sldMk cId="4198211280" sldId="517"/>
            <ac:grpSpMk id="85" creationId="{358E2392-6A95-459E-9222-1242B54ED29F}"/>
          </ac:grpSpMkLst>
        </pc:grpChg>
        <pc:grpChg chg="add mod">
          <ac:chgData name="VIEN DO" userId="47ab47ee718740a9" providerId="LiveId" clId="{2F1FFCC8-66F7-4D29-A315-6CA8CEF81355}" dt="2021-06-03T03:24:06.451" v="6066" actId="1076"/>
          <ac:grpSpMkLst>
            <pc:docMk/>
            <pc:sldMk cId="4198211280" sldId="517"/>
            <ac:grpSpMk id="89" creationId="{9C5686F8-D854-4D3C-AB73-40957792AB9A}"/>
          </ac:grpSpMkLst>
        </pc:grpChg>
        <pc:grpChg chg="mod">
          <ac:chgData name="VIEN DO" userId="47ab47ee718740a9" providerId="LiveId" clId="{2F1FFCC8-66F7-4D29-A315-6CA8CEF81355}" dt="2021-06-03T03:23:54.649" v="6059" actId="14100"/>
          <ac:grpSpMkLst>
            <pc:docMk/>
            <pc:sldMk cId="4198211280" sldId="517"/>
            <ac:grpSpMk id="90" creationId="{93140484-D876-405E-ADDB-6FF113707420}"/>
          </ac:grpSpMkLst>
        </pc:grpChg>
        <pc:grpChg chg="mod">
          <ac:chgData name="VIEN DO" userId="47ab47ee718740a9" providerId="LiveId" clId="{2F1FFCC8-66F7-4D29-A315-6CA8CEF81355}" dt="2021-06-03T03:23:54.649" v="6059" actId="14100"/>
          <ac:grpSpMkLst>
            <pc:docMk/>
            <pc:sldMk cId="4198211280" sldId="517"/>
            <ac:grpSpMk id="91" creationId="{282436E2-6ACC-4F88-AC11-FBE2D1D5ED60}"/>
          </ac:grpSpMkLst>
        </pc:grpChg>
        <pc:grpChg chg="add mod">
          <ac:chgData name="VIEN DO" userId="47ab47ee718740a9" providerId="LiveId" clId="{2F1FFCC8-66F7-4D29-A315-6CA8CEF81355}" dt="2021-06-03T03:25:11.137" v="6079" actId="1076"/>
          <ac:grpSpMkLst>
            <pc:docMk/>
            <pc:sldMk cId="4198211280" sldId="517"/>
            <ac:grpSpMk id="97" creationId="{93E3CBBC-BA71-4D22-B1AF-AD97F874AF93}"/>
          </ac:grpSpMkLst>
        </pc:grpChg>
        <pc:grpChg chg="mod">
          <ac:chgData name="VIEN DO" userId="47ab47ee718740a9" providerId="LiveId" clId="{2F1FFCC8-66F7-4D29-A315-6CA8CEF81355}" dt="2021-06-03T03:23:54.649" v="6059" actId="14100"/>
          <ac:grpSpMkLst>
            <pc:docMk/>
            <pc:sldMk cId="4198211280" sldId="517"/>
            <ac:grpSpMk id="98" creationId="{A2C2616C-96D4-4C3D-8AED-32CCE8122D09}"/>
          </ac:grpSpMkLst>
        </pc:grpChg>
        <pc:grpChg chg="mod">
          <ac:chgData name="VIEN DO" userId="47ab47ee718740a9" providerId="LiveId" clId="{2F1FFCC8-66F7-4D29-A315-6CA8CEF81355}" dt="2021-06-03T03:23:54.649" v="6059" actId="14100"/>
          <ac:grpSpMkLst>
            <pc:docMk/>
            <pc:sldMk cId="4198211280" sldId="517"/>
            <ac:grpSpMk id="99" creationId="{961BF725-6E48-4E1C-A07B-7D4D6B751B46}"/>
          </ac:grpSpMkLst>
        </pc:grpChg>
        <pc:grpChg chg="add mod">
          <ac:chgData name="VIEN DO" userId="47ab47ee718740a9" providerId="LiveId" clId="{2F1FFCC8-66F7-4D29-A315-6CA8CEF81355}" dt="2021-06-03T03:22:42.673" v="6047" actId="164"/>
          <ac:grpSpMkLst>
            <pc:docMk/>
            <pc:sldMk cId="4198211280" sldId="517"/>
            <ac:grpSpMk id="108" creationId="{544CA952-4BAE-4261-BD78-F12FEAFB063E}"/>
          </ac:grpSpMkLst>
        </pc:grpChg>
        <pc:grpChg chg="mod">
          <ac:chgData name="VIEN DO" userId="47ab47ee718740a9" providerId="LiveId" clId="{2F1FFCC8-66F7-4D29-A315-6CA8CEF81355}" dt="2021-06-03T03:22:36.735" v="6046"/>
          <ac:grpSpMkLst>
            <pc:docMk/>
            <pc:sldMk cId="4198211280" sldId="517"/>
            <ac:grpSpMk id="110" creationId="{04AB7FD9-A1D5-4A39-9D00-A176063D68A9}"/>
          </ac:grpSpMkLst>
        </pc:grpChg>
        <pc:grpChg chg="mod">
          <ac:chgData name="VIEN DO" userId="47ab47ee718740a9" providerId="LiveId" clId="{2F1FFCC8-66F7-4D29-A315-6CA8CEF81355}" dt="2021-06-03T03:22:36.735" v="6046"/>
          <ac:grpSpMkLst>
            <pc:docMk/>
            <pc:sldMk cId="4198211280" sldId="517"/>
            <ac:grpSpMk id="112" creationId="{8FE741C9-D238-49B7-B71B-DDCB22F66DAC}"/>
          </ac:grpSpMkLst>
        </pc:grpChg>
        <pc:grpChg chg="mod">
          <ac:chgData name="VIEN DO" userId="47ab47ee718740a9" providerId="LiveId" clId="{2F1FFCC8-66F7-4D29-A315-6CA8CEF81355}" dt="2021-06-03T03:22:36.735" v="6046"/>
          <ac:grpSpMkLst>
            <pc:docMk/>
            <pc:sldMk cId="4198211280" sldId="517"/>
            <ac:grpSpMk id="116" creationId="{F8C3C41B-DB21-472C-A885-0F8FFB51EE54}"/>
          </ac:grpSpMkLst>
        </pc:grpChg>
        <pc:grpChg chg="mod">
          <ac:chgData name="VIEN DO" userId="47ab47ee718740a9" providerId="LiveId" clId="{2F1FFCC8-66F7-4D29-A315-6CA8CEF81355}" dt="2021-06-03T03:22:36.735" v="6046"/>
          <ac:grpSpMkLst>
            <pc:docMk/>
            <pc:sldMk cId="4198211280" sldId="517"/>
            <ac:grpSpMk id="117" creationId="{A77C0AD4-7D0E-4AC2-97D5-09865BF1E8D6}"/>
          </ac:grpSpMkLst>
        </pc:grpChg>
        <pc:grpChg chg="mod">
          <ac:chgData name="VIEN DO" userId="47ab47ee718740a9" providerId="LiveId" clId="{2F1FFCC8-66F7-4D29-A315-6CA8CEF81355}" dt="2021-06-03T03:22:36.735" v="6046"/>
          <ac:grpSpMkLst>
            <pc:docMk/>
            <pc:sldMk cId="4198211280" sldId="517"/>
            <ac:grpSpMk id="119" creationId="{E38240C5-D727-49B7-9FC7-A3FC5F3BACC0}"/>
          </ac:grpSpMkLst>
        </pc:grpChg>
        <pc:grpChg chg="mod">
          <ac:chgData name="VIEN DO" userId="47ab47ee718740a9" providerId="LiveId" clId="{2F1FFCC8-66F7-4D29-A315-6CA8CEF81355}" dt="2021-06-03T03:22:36.735" v="6046"/>
          <ac:grpSpMkLst>
            <pc:docMk/>
            <pc:sldMk cId="4198211280" sldId="517"/>
            <ac:grpSpMk id="120" creationId="{1729E3C8-4DDF-44C2-8E4B-147D8F5EFAB0}"/>
          </ac:grpSpMkLst>
        </pc:grpChg>
        <pc:grpChg chg="mod">
          <ac:chgData name="VIEN DO" userId="47ab47ee718740a9" providerId="LiveId" clId="{2F1FFCC8-66F7-4D29-A315-6CA8CEF81355}" dt="2021-06-03T03:22:36.735" v="6046"/>
          <ac:grpSpMkLst>
            <pc:docMk/>
            <pc:sldMk cId="4198211280" sldId="517"/>
            <ac:grpSpMk id="121" creationId="{88CAD502-64EC-4945-9C1E-3472A153E056}"/>
          </ac:grpSpMkLst>
        </pc:grpChg>
        <pc:grpChg chg="mod">
          <ac:chgData name="VIEN DO" userId="47ab47ee718740a9" providerId="LiveId" clId="{2F1FFCC8-66F7-4D29-A315-6CA8CEF81355}" dt="2021-06-03T03:22:36.735" v="6046"/>
          <ac:grpSpMkLst>
            <pc:docMk/>
            <pc:sldMk cId="4198211280" sldId="517"/>
            <ac:grpSpMk id="123" creationId="{44439EA6-1BD9-435A-BCD1-10BEDC56F7BC}"/>
          </ac:grpSpMkLst>
        </pc:grpChg>
        <pc:grpChg chg="add mod">
          <ac:chgData name="VIEN DO" userId="47ab47ee718740a9" providerId="LiveId" clId="{2F1FFCC8-66F7-4D29-A315-6CA8CEF81355}" dt="2021-06-03T03:22:42.673" v="6047" actId="164"/>
          <ac:grpSpMkLst>
            <pc:docMk/>
            <pc:sldMk cId="4198211280" sldId="517"/>
            <ac:grpSpMk id="151" creationId="{A475335C-690B-4195-85C4-A2DF1A95FCA1}"/>
          </ac:grpSpMkLst>
        </pc:grpChg>
        <pc:grpChg chg="add mod">
          <ac:chgData name="VIEN DO" userId="47ab47ee718740a9" providerId="LiveId" clId="{2F1FFCC8-66F7-4D29-A315-6CA8CEF81355}" dt="2021-06-03T03:22:42.673" v="6047" actId="164"/>
          <ac:grpSpMkLst>
            <pc:docMk/>
            <pc:sldMk cId="4198211280" sldId="517"/>
            <ac:grpSpMk id="155" creationId="{4A3AC6DB-2926-42AC-B8C3-E833455C3BE7}"/>
          </ac:grpSpMkLst>
        </pc:grpChg>
        <pc:grpChg chg="add mod">
          <ac:chgData name="VIEN DO" userId="47ab47ee718740a9" providerId="LiveId" clId="{2F1FFCC8-66F7-4D29-A315-6CA8CEF81355}" dt="2021-06-03T03:22:42.673" v="6047" actId="164"/>
          <ac:grpSpMkLst>
            <pc:docMk/>
            <pc:sldMk cId="4198211280" sldId="517"/>
            <ac:grpSpMk id="158" creationId="{7538DF33-A289-4CDC-AF48-8330B4CF9238}"/>
          </ac:grpSpMkLst>
        </pc:grpChg>
        <pc:grpChg chg="add mod">
          <ac:chgData name="VIEN DO" userId="47ab47ee718740a9" providerId="LiveId" clId="{2F1FFCC8-66F7-4D29-A315-6CA8CEF81355}" dt="2021-06-03T03:22:42.673" v="6047" actId="164"/>
          <ac:grpSpMkLst>
            <pc:docMk/>
            <pc:sldMk cId="4198211280" sldId="517"/>
            <ac:grpSpMk id="163" creationId="{E487004B-BEA3-437C-B5F8-E4EB5AC2847B}"/>
          </ac:grpSpMkLst>
        </pc:grpChg>
        <pc:graphicFrameChg chg="add mod">
          <ac:chgData name="VIEN DO" userId="47ab47ee718740a9" providerId="LiveId" clId="{2F1FFCC8-66F7-4D29-A315-6CA8CEF81355}" dt="2021-06-03T11:09:54.265" v="7079"/>
          <ac:graphicFrameMkLst>
            <pc:docMk/>
            <pc:sldMk cId="4198211280" sldId="517"/>
            <ac:graphicFrameMk id="106" creationId="{5B0509D1-D696-4F85-82F3-58E3F10B6F72}"/>
          </ac:graphicFrameMkLst>
        </pc:graphicFrameChg>
        <pc:picChg chg="add del mod">
          <ac:chgData name="VIEN DO" userId="47ab47ee718740a9" providerId="LiveId" clId="{2F1FFCC8-66F7-4D29-A315-6CA8CEF81355}" dt="2021-06-03T03:21:08.988" v="6038" actId="21"/>
          <ac:picMkLst>
            <pc:docMk/>
            <pc:sldMk cId="4198211280" sldId="517"/>
            <ac:picMk id="11" creationId="{6B1CC2C7-0FB8-415C-8076-8CF8603F1E14}"/>
          </ac:picMkLst>
        </pc:picChg>
        <pc:picChg chg="del">
          <ac:chgData name="VIEN DO" userId="47ab47ee718740a9" providerId="LiveId" clId="{2F1FFCC8-66F7-4D29-A315-6CA8CEF81355}" dt="2021-06-03T03:14:22.933" v="6011" actId="478"/>
          <ac:picMkLst>
            <pc:docMk/>
            <pc:sldMk cId="4198211280" sldId="517"/>
            <ac:picMk id="24" creationId="{ACC7A9C3-EFDB-406C-9021-613ED8B88A88}"/>
          </ac:picMkLst>
        </pc:picChg>
        <pc:picChg chg="del">
          <ac:chgData name="VIEN DO" userId="47ab47ee718740a9" providerId="LiveId" clId="{2F1FFCC8-66F7-4D29-A315-6CA8CEF81355}" dt="2021-06-03T03:14:22.933" v="6011" actId="478"/>
          <ac:picMkLst>
            <pc:docMk/>
            <pc:sldMk cId="4198211280" sldId="517"/>
            <ac:picMk id="25" creationId="{C6E32B35-93DE-4B19-A440-51204B497755}"/>
          </ac:picMkLst>
        </pc:picChg>
        <pc:picChg chg="del">
          <ac:chgData name="VIEN DO" userId="47ab47ee718740a9" providerId="LiveId" clId="{2F1FFCC8-66F7-4D29-A315-6CA8CEF81355}" dt="2021-06-03T03:19:36.935" v="6033" actId="478"/>
          <ac:picMkLst>
            <pc:docMk/>
            <pc:sldMk cId="4198211280" sldId="517"/>
            <ac:picMk id="57" creationId="{BDFC8E9E-4DEA-4735-8515-E03404A85B9B}"/>
          </ac:picMkLst>
        </pc:picChg>
        <pc:picChg chg="add mod">
          <ac:chgData name="VIEN DO" userId="47ab47ee718740a9" providerId="LiveId" clId="{2F1FFCC8-66F7-4D29-A315-6CA8CEF81355}" dt="2021-06-03T11:08:58.542" v="7072" actId="1076"/>
          <ac:picMkLst>
            <pc:docMk/>
            <pc:sldMk cId="4198211280" sldId="517"/>
            <ac:picMk id="107" creationId="{14CB7E55-1FCD-439F-8019-8E6F683A389A}"/>
          </ac:picMkLst>
        </pc:picChg>
        <pc:cxnChg chg="mod">
          <ac:chgData name="VIEN DO" userId="47ab47ee718740a9" providerId="LiveId" clId="{2F1FFCC8-66F7-4D29-A315-6CA8CEF81355}" dt="2021-06-03T03:20:58.178" v="6036"/>
          <ac:cxnSpMkLst>
            <pc:docMk/>
            <pc:sldMk cId="4198211280" sldId="517"/>
            <ac:cxnSpMk id="36" creationId="{4ED8E775-1DB5-4E55-9677-D4B6F4A13F13}"/>
          </ac:cxnSpMkLst>
        </pc:cxnChg>
        <pc:cxnChg chg="mod">
          <ac:chgData name="VIEN DO" userId="47ab47ee718740a9" providerId="LiveId" clId="{2F1FFCC8-66F7-4D29-A315-6CA8CEF81355}" dt="2021-06-03T03:20:58.178" v="6036"/>
          <ac:cxnSpMkLst>
            <pc:docMk/>
            <pc:sldMk cId="4198211280" sldId="517"/>
            <ac:cxnSpMk id="37" creationId="{D873C9FD-D656-4A92-AA29-92712D231730}"/>
          </ac:cxnSpMkLst>
        </pc:cxnChg>
        <pc:cxnChg chg="mod">
          <ac:chgData name="VIEN DO" userId="47ab47ee718740a9" providerId="LiveId" clId="{2F1FFCC8-66F7-4D29-A315-6CA8CEF81355}" dt="2021-06-03T03:20:58.178" v="6036"/>
          <ac:cxnSpMkLst>
            <pc:docMk/>
            <pc:sldMk cId="4198211280" sldId="517"/>
            <ac:cxnSpMk id="39" creationId="{E87FDD60-F88A-4E7A-86B6-C2BD11C58EC5}"/>
          </ac:cxnSpMkLst>
        </pc:cxnChg>
        <pc:cxnChg chg="mod">
          <ac:chgData name="VIEN DO" userId="47ab47ee718740a9" providerId="LiveId" clId="{2F1FFCC8-66F7-4D29-A315-6CA8CEF81355}" dt="2021-06-03T03:20:58.178" v="6036"/>
          <ac:cxnSpMkLst>
            <pc:docMk/>
            <pc:sldMk cId="4198211280" sldId="517"/>
            <ac:cxnSpMk id="40" creationId="{26372F8E-D085-4ABC-B894-94D046735295}"/>
          </ac:cxnSpMkLst>
        </pc:cxnChg>
        <pc:cxnChg chg="mod">
          <ac:chgData name="VIEN DO" userId="47ab47ee718740a9" providerId="LiveId" clId="{2F1FFCC8-66F7-4D29-A315-6CA8CEF81355}" dt="2021-06-03T03:20:58.178" v="6036"/>
          <ac:cxnSpMkLst>
            <pc:docMk/>
            <pc:sldMk cId="4198211280" sldId="517"/>
            <ac:cxnSpMk id="42" creationId="{83404F74-0656-4A0F-838C-DE111C97873E}"/>
          </ac:cxnSpMkLst>
        </pc:cxnChg>
        <pc:cxnChg chg="mod">
          <ac:chgData name="VIEN DO" userId="47ab47ee718740a9" providerId="LiveId" clId="{2F1FFCC8-66F7-4D29-A315-6CA8CEF81355}" dt="2021-06-03T03:20:58.178" v="6036"/>
          <ac:cxnSpMkLst>
            <pc:docMk/>
            <pc:sldMk cId="4198211280" sldId="517"/>
            <ac:cxnSpMk id="43" creationId="{4F1B4421-13F3-4A9C-886D-635F7F58C413}"/>
          </ac:cxnSpMkLst>
        </pc:cxnChg>
        <pc:cxnChg chg="mod">
          <ac:chgData name="VIEN DO" userId="47ab47ee718740a9" providerId="LiveId" clId="{2F1FFCC8-66F7-4D29-A315-6CA8CEF81355}" dt="2021-06-03T03:20:58.178" v="6036"/>
          <ac:cxnSpMkLst>
            <pc:docMk/>
            <pc:sldMk cId="4198211280" sldId="517"/>
            <ac:cxnSpMk id="45" creationId="{D8E67342-88FF-4300-9786-3B796245B33C}"/>
          </ac:cxnSpMkLst>
        </pc:cxnChg>
        <pc:cxnChg chg="mod">
          <ac:chgData name="VIEN DO" userId="47ab47ee718740a9" providerId="LiveId" clId="{2F1FFCC8-66F7-4D29-A315-6CA8CEF81355}" dt="2021-06-03T03:20:58.178" v="6036"/>
          <ac:cxnSpMkLst>
            <pc:docMk/>
            <pc:sldMk cId="4198211280" sldId="517"/>
            <ac:cxnSpMk id="46" creationId="{9DEAA77B-155D-4146-95EB-4AF421EB129D}"/>
          </ac:cxnSpMkLst>
        </pc:cxnChg>
        <pc:cxnChg chg="mod">
          <ac:chgData name="VIEN DO" userId="47ab47ee718740a9" providerId="LiveId" clId="{2F1FFCC8-66F7-4D29-A315-6CA8CEF81355}" dt="2021-06-03T03:20:58.178" v="6036"/>
          <ac:cxnSpMkLst>
            <pc:docMk/>
            <pc:sldMk cId="4198211280" sldId="517"/>
            <ac:cxnSpMk id="48" creationId="{902CABBC-A195-4880-91D8-4287594C031E}"/>
          </ac:cxnSpMkLst>
        </pc:cxnChg>
        <pc:cxnChg chg="mod">
          <ac:chgData name="VIEN DO" userId="47ab47ee718740a9" providerId="LiveId" clId="{2F1FFCC8-66F7-4D29-A315-6CA8CEF81355}" dt="2021-06-03T03:20:58.178" v="6036"/>
          <ac:cxnSpMkLst>
            <pc:docMk/>
            <pc:sldMk cId="4198211280" sldId="517"/>
            <ac:cxnSpMk id="49" creationId="{AA585762-417B-4AD4-87FE-71DE788A2F31}"/>
          </ac:cxnSpMkLst>
        </pc:cxnChg>
        <pc:cxnChg chg="mod">
          <ac:chgData name="VIEN DO" userId="47ab47ee718740a9" providerId="LiveId" clId="{2F1FFCC8-66F7-4D29-A315-6CA8CEF81355}" dt="2021-06-03T03:20:58.178" v="6036"/>
          <ac:cxnSpMkLst>
            <pc:docMk/>
            <pc:sldMk cId="4198211280" sldId="517"/>
            <ac:cxnSpMk id="51" creationId="{2F5FE20B-D368-444B-B174-FF66AB367F92}"/>
          </ac:cxnSpMkLst>
        </pc:cxnChg>
        <pc:cxnChg chg="mod">
          <ac:chgData name="VIEN DO" userId="47ab47ee718740a9" providerId="LiveId" clId="{2F1FFCC8-66F7-4D29-A315-6CA8CEF81355}" dt="2021-06-03T03:20:58.178" v="6036"/>
          <ac:cxnSpMkLst>
            <pc:docMk/>
            <pc:sldMk cId="4198211280" sldId="517"/>
            <ac:cxnSpMk id="52" creationId="{0657E4D7-0F91-4C99-B117-13628C1269A5}"/>
          </ac:cxnSpMkLst>
        </pc:cxnChg>
        <pc:cxnChg chg="mod">
          <ac:chgData name="VIEN DO" userId="47ab47ee718740a9" providerId="LiveId" clId="{2F1FFCC8-66F7-4D29-A315-6CA8CEF81355}" dt="2021-06-03T03:20:58.178" v="6036"/>
          <ac:cxnSpMkLst>
            <pc:docMk/>
            <pc:sldMk cId="4198211280" sldId="517"/>
            <ac:cxnSpMk id="54" creationId="{547FCE60-309D-4A9D-8D09-826258F0B406}"/>
          </ac:cxnSpMkLst>
        </pc:cxnChg>
        <pc:cxnChg chg="mod">
          <ac:chgData name="VIEN DO" userId="47ab47ee718740a9" providerId="LiveId" clId="{2F1FFCC8-66F7-4D29-A315-6CA8CEF81355}" dt="2021-06-03T03:20:58.178" v="6036"/>
          <ac:cxnSpMkLst>
            <pc:docMk/>
            <pc:sldMk cId="4198211280" sldId="517"/>
            <ac:cxnSpMk id="55" creationId="{31833B96-A0F1-47F9-8AE0-2E62D7EB89AA}"/>
          </ac:cxnSpMkLst>
        </pc:cxnChg>
        <pc:cxnChg chg="mod">
          <ac:chgData name="VIEN DO" userId="47ab47ee718740a9" providerId="LiveId" clId="{2F1FFCC8-66F7-4D29-A315-6CA8CEF81355}" dt="2021-06-03T03:20:58.178" v="6036"/>
          <ac:cxnSpMkLst>
            <pc:docMk/>
            <pc:sldMk cId="4198211280" sldId="517"/>
            <ac:cxnSpMk id="58" creationId="{5AB74515-D265-4581-B7E7-3BB7A1286A5A}"/>
          </ac:cxnSpMkLst>
        </pc:cxnChg>
        <pc:cxnChg chg="mod">
          <ac:chgData name="VIEN DO" userId="47ab47ee718740a9" providerId="LiveId" clId="{2F1FFCC8-66F7-4D29-A315-6CA8CEF81355}" dt="2021-06-03T03:20:58.178" v="6036"/>
          <ac:cxnSpMkLst>
            <pc:docMk/>
            <pc:sldMk cId="4198211280" sldId="517"/>
            <ac:cxnSpMk id="59" creationId="{B21D237B-259A-4129-8F19-AED15F54955D}"/>
          </ac:cxnSpMkLst>
        </pc:cxnChg>
        <pc:cxnChg chg="mod">
          <ac:chgData name="VIEN DO" userId="47ab47ee718740a9" providerId="LiveId" clId="{2F1FFCC8-66F7-4D29-A315-6CA8CEF81355}" dt="2021-06-03T03:20:58.178" v="6036"/>
          <ac:cxnSpMkLst>
            <pc:docMk/>
            <pc:sldMk cId="4198211280" sldId="517"/>
            <ac:cxnSpMk id="69" creationId="{96999702-D664-4F84-B9A6-D648B29BC327}"/>
          </ac:cxnSpMkLst>
        </pc:cxnChg>
        <pc:cxnChg chg="mod">
          <ac:chgData name="VIEN DO" userId="47ab47ee718740a9" providerId="LiveId" clId="{2F1FFCC8-66F7-4D29-A315-6CA8CEF81355}" dt="2021-06-03T03:20:58.178" v="6036"/>
          <ac:cxnSpMkLst>
            <pc:docMk/>
            <pc:sldMk cId="4198211280" sldId="517"/>
            <ac:cxnSpMk id="71" creationId="{9848BDA2-C5EB-46E0-A010-A5C3D461D392}"/>
          </ac:cxnSpMkLst>
        </pc:cxnChg>
        <pc:cxnChg chg="mod">
          <ac:chgData name="VIEN DO" userId="47ab47ee718740a9" providerId="LiveId" clId="{2F1FFCC8-66F7-4D29-A315-6CA8CEF81355}" dt="2021-06-03T03:20:58.178" v="6036"/>
          <ac:cxnSpMkLst>
            <pc:docMk/>
            <pc:sldMk cId="4198211280" sldId="517"/>
            <ac:cxnSpMk id="72" creationId="{DEAD8DF9-EEC9-48D8-A30D-D7424781559D}"/>
          </ac:cxnSpMkLst>
        </pc:cxnChg>
        <pc:cxnChg chg="mod">
          <ac:chgData name="VIEN DO" userId="47ab47ee718740a9" providerId="LiveId" clId="{2F1FFCC8-66F7-4D29-A315-6CA8CEF81355}" dt="2021-06-03T03:20:58.178" v="6036"/>
          <ac:cxnSpMkLst>
            <pc:docMk/>
            <pc:sldMk cId="4198211280" sldId="517"/>
            <ac:cxnSpMk id="74" creationId="{0FC7FA32-19D5-4028-A308-6F3E5B1E3F95}"/>
          </ac:cxnSpMkLst>
        </pc:cxnChg>
        <pc:cxnChg chg="mod">
          <ac:chgData name="VIEN DO" userId="47ab47ee718740a9" providerId="LiveId" clId="{2F1FFCC8-66F7-4D29-A315-6CA8CEF81355}" dt="2021-06-03T03:20:58.178" v="6036"/>
          <ac:cxnSpMkLst>
            <pc:docMk/>
            <pc:sldMk cId="4198211280" sldId="517"/>
            <ac:cxnSpMk id="75" creationId="{E904BD69-3011-46C8-B323-60CF75CEBB90}"/>
          </ac:cxnSpMkLst>
        </pc:cxnChg>
        <pc:cxnChg chg="mod">
          <ac:chgData name="VIEN DO" userId="47ab47ee718740a9" providerId="LiveId" clId="{2F1FFCC8-66F7-4D29-A315-6CA8CEF81355}" dt="2021-06-03T03:20:58.178" v="6036"/>
          <ac:cxnSpMkLst>
            <pc:docMk/>
            <pc:sldMk cId="4198211280" sldId="517"/>
            <ac:cxnSpMk id="76" creationId="{D1B484E9-527E-4BAC-87DB-D3AA339978C4}"/>
          </ac:cxnSpMkLst>
        </pc:cxnChg>
        <pc:cxnChg chg="mod">
          <ac:chgData name="VIEN DO" userId="47ab47ee718740a9" providerId="LiveId" clId="{2F1FFCC8-66F7-4D29-A315-6CA8CEF81355}" dt="2021-06-03T03:23:54.649" v="6059" actId="14100"/>
          <ac:cxnSpMkLst>
            <pc:docMk/>
            <pc:sldMk cId="4198211280" sldId="517"/>
            <ac:cxnSpMk id="87" creationId="{3C179DD7-940B-4B70-ADA2-5CC3FEEEBE6E}"/>
          </ac:cxnSpMkLst>
        </pc:cxnChg>
        <pc:cxnChg chg="mod">
          <ac:chgData name="VIEN DO" userId="47ab47ee718740a9" providerId="LiveId" clId="{2F1FFCC8-66F7-4D29-A315-6CA8CEF81355}" dt="2021-06-03T03:23:54.649" v="6059" actId="14100"/>
          <ac:cxnSpMkLst>
            <pc:docMk/>
            <pc:sldMk cId="4198211280" sldId="517"/>
            <ac:cxnSpMk id="88" creationId="{870B88AB-B0B5-4F47-A640-E13FFF25666B}"/>
          </ac:cxnSpMkLst>
        </pc:cxnChg>
        <pc:cxnChg chg="mod">
          <ac:chgData name="VIEN DO" userId="47ab47ee718740a9" providerId="LiveId" clId="{2F1FFCC8-66F7-4D29-A315-6CA8CEF81355}" dt="2021-06-03T03:23:54.649" v="6059" actId="14100"/>
          <ac:cxnSpMkLst>
            <pc:docMk/>
            <pc:sldMk cId="4198211280" sldId="517"/>
            <ac:cxnSpMk id="100" creationId="{2956FB96-7103-48B6-8C50-3B326CE71698}"/>
          </ac:cxnSpMkLst>
        </pc:cxnChg>
        <pc:cxnChg chg="mod">
          <ac:chgData name="VIEN DO" userId="47ab47ee718740a9" providerId="LiveId" clId="{2F1FFCC8-66F7-4D29-A315-6CA8CEF81355}" dt="2021-06-03T03:22:36.735" v="6046"/>
          <ac:cxnSpMkLst>
            <pc:docMk/>
            <pc:sldMk cId="4198211280" sldId="517"/>
            <ac:cxnSpMk id="127" creationId="{7A721707-7F98-46EC-95B2-FF7765731E91}"/>
          </ac:cxnSpMkLst>
        </pc:cxnChg>
        <pc:cxnChg chg="mod">
          <ac:chgData name="VIEN DO" userId="47ab47ee718740a9" providerId="LiveId" clId="{2F1FFCC8-66F7-4D29-A315-6CA8CEF81355}" dt="2021-06-03T03:22:36.735" v="6046"/>
          <ac:cxnSpMkLst>
            <pc:docMk/>
            <pc:sldMk cId="4198211280" sldId="517"/>
            <ac:cxnSpMk id="128" creationId="{F7253FB9-8B29-4E4D-810E-00577A2BA19A}"/>
          </ac:cxnSpMkLst>
        </pc:cxnChg>
        <pc:cxnChg chg="mod">
          <ac:chgData name="VIEN DO" userId="47ab47ee718740a9" providerId="LiveId" clId="{2F1FFCC8-66F7-4D29-A315-6CA8CEF81355}" dt="2021-06-03T03:22:36.735" v="6046"/>
          <ac:cxnSpMkLst>
            <pc:docMk/>
            <pc:sldMk cId="4198211280" sldId="517"/>
            <ac:cxnSpMk id="130" creationId="{D05EFB79-8630-49C2-99F7-9C5EC99E151E}"/>
          </ac:cxnSpMkLst>
        </pc:cxnChg>
        <pc:cxnChg chg="mod">
          <ac:chgData name="VIEN DO" userId="47ab47ee718740a9" providerId="LiveId" clId="{2F1FFCC8-66F7-4D29-A315-6CA8CEF81355}" dt="2021-06-03T03:22:36.735" v="6046"/>
          <ac:cxnSpMkLst>
            <pc:docMk/>
            <pc:sldMk cId="4198211280" sldId="517"/>
            <ac:cxnSpMk id="131" creationId="{B8AA1453-A530-40AE-AE19-0317F0BD68AC}"/>
          </ac:cxnSpMkLst>
        </pc:cxnChg>
        <pc:cxnChg chg="mod">
          <ac:chgData name="VIEN DO" userId="47ab47ee718740a9" providerId="LiveId" clId="{2F1FFCC8-66F7-4D29-A315-6CA8CEF81355}" dt="2021-06-03T03:22:36.735" v="6046"/>
          <ac:cxnSpMkLst>
            <pc:docMk/>
            <pc:sldMk cId="4198211280" sldId="517"/>
            <ac:cxnSpMk id="133" creationId="{BCB6C9C4-A505-4507-9EA3-6E1195FE47E6}"/>
          </ac:cxnSpMkLst>
        </pc:cxnChg>
        <pc:cxnChg chg="mod">
          <ac:chgData name="VIEN DO" userId="47ab47ee718740a9" providerId="LiveId" clId="{2F1FFCC8-66F7-4D29-A315-6CA8CEF81355}" dt="2021-06-03T03:22:36.735" v="6046"/>
          <ac:cxnSpMkLst>
            <pc:docMk/>
            <pc:sldMk cId="4198211280" sldId="517"/>
            <ac:cxnSpMk id="134" creationId="{3FABC42A-8F8A-4A9A-B360-0A21C2B681BA}"/>
          </ac:cxnSpMkLst>
        </pc:cxnChg>
        <pc:cxnChg chg="mod">
          <ac:chgData name="VIEN DO" userId="47ab47ee718740a9" providerId="LiveId" clId="{2F1FFCC8-66F7-4D29-A315-6CA8CEF81355}" dt="2021-06-03T03:22:36.735" v="6046"/>
          <ac:cxnSpMkLst>
            <pc:docMk/>
            <pc:sldMk cId="4198211280" sldId="517"/>
            <ac:cxnSpMk id="136" creationId="{B010231E-432F-47E6-BEA6-CD5A0F81E56D}"/>
          </ac:cxnSpMkLst>
        </pc:cxnChg>
        <pc:cxnChg chg="mod">
          <ac:chgData name="VIEN DO" userId="47ab47ee718740a9" providerId="LiveId" clId="{2F1FFCC8-66F7-4D29-A315-6CA8CEF81355}" dt="2021-06-03T03:22:36.735" v="6046"/>
          <ac:cxnSpMkLst>
            <pc:docMk/>
            <pc:sldMk cId="4198211280" sldId="517"/>
            <ac:cxnSpMk id="137" creationId="{E28B4255-50C6-4E18-8332-A9FED3533205}"/>
          </ac:cxnSpMkLst>
        </pc:cxnChg>
        <pc:cxnChg chg="mod">
          <ac:chgData name="VIEN DO" userId="47ab47ee718740a9" providerId="LiveId" clId="{2F1FFCC8-66F7-4D29-A315-6CA8CEF81355}" dt="2021-06-03T03:22:36.735" v="6046"/>
          <ac:cxnSpMkLst>
            <pc:docMk/>
            <pc:sldMk cId="4198211280" sldId="517"/>
            <ac:cxnSpMk id="139" creationId="{B8A9AE7F-F065-4619-8087-58D9B66EF1DE}"/>
          </ac:cxnSpMkLst>
        </pc:cxnChg>
        <pc:cxnChg chg="mod">
          <ac:chgData name="VIEN DO" userId="47ab47ee718740a9" providerId="LiveId" clId="{2F1FFCC8-66F7-4D29-A315-6CA8CEF81355}" dt="2021-06-03T03:22:36.735" v="6046"/>
          <ac:cxnSpMkLst>
            <pc:docMk/>
            <pc:sldMk cId="4198211280" sldId="517"/>
            <ac:cxnSpMk id="140" creationId="{3950183A-05BD-44CB-8A46-1467B77F0F5E}"/>
          </ac:cxnSpMkLst>
        </pc:cxnChg>
        <pc:cxnChg chg="mod">
          <ac:chgData name="VIEN DO" userId="47ab47ee718740a9" providerId="LiveId" clId="{2F1FFCC8-66F7-4D29-A315-6CA8CEF81355}" dt="2021-06-03T03:22:36.735" v="6046"/>
          <ac:cxnSpMkLst>
            <pc:docMk/>
            <pc:sldMk cId="4198211280" sldId="517"/>
            <ac:cxnSpMk id="142" creationId="{3714E986-D507-4F37-A047-1333C0DBD679}"/>
          </ac:cxnSpMkLst>
        </pc:cxnChg>
        <pc:cxnChg chg="mod">
          <ac:chgData name="VIEN DO" userId="47ab47ee718740a9" providerId="LiveId" clId="{2F1FFCC8-66F7-4D29-A315-6CA8CEF81355}" dt="2021-06-03T03:22:36.735" v="6046"/>
          <ac:cxnSpMkLst>
            <pc:docMk/>
            <pc:sldMk cId="4198211280" sldId="517"/>
            <ac:cxnSpMk id="143" creationId="{DC877592-E732-481C-9886-D2E0F455FEDC}"/>
          </ac:cxnSpMkLst>
        </pc:cxnChg>
        <pc:cxnChg chg="mod">
          <ac:chgData name="VIEN DO" userId="47ab47ee718740a9" providerId="LiveId" clId="{2F1FFCC8-66F7-4D29-A315-6CA8CEF81355}" dt="2021-06-03T03:22:36.735" v="6046"/>
          <ac:cxnSpMkLst>
            <pc:docMk/>
            <pc:sldMk cId="4198211280" sldId="517"/>
            <ac:cxnSpMk id="145" creationId="{81550DF6-15FC-4DF7-AEA4-5DA92A7916AA}"/>
          </ac:cxnSpMkLst>
        </pc:cxnChg>
        <pc:cxnChg chg="mod">
          <ac:chgData name="VIEN DO" userId="47ab47ee718740a9" providerId="LiveId" clId="{2F1FFCC8-66F7-4D29-A315-6CA8CEF81355}" dt="2021-06-03T03:22:36.735" v="6046"/>
          <ac:cxnSpMkLst>
            <pc:docMk/>
            <pc:sldMk cId="4198211280" sldId="517"/>
            <ac:cxnSpMk id="146" creationId="{833C3924-2F64-48B1-B7AF-3CC1814EA654}"/>
          </ac:cxnSpMkLst>
        </pc:cxnChg>
        <pc:cxnChg chg="mod">
          <ac:chgData name="VIEN DO" userId="47ab47ee718740a9" providerId="LiveId" clId="{2F1FFCC8-66F7-4D29-A315-6CA8CEF81355}" dt="2021-06-03T03:22:36.735" v="6046"/>
          <ac:cxnSpMkLst>
            <pc:docMk/>
            <pc:sldMk cId="4198211280" sldId="517"/>
            <ac:cxnSpMk id="148" creationId="{BD72A153-D10B-42D1-8A4C-61E0FA3F0633}"/>
          </ac:cxnSpMkLst>
        </pc:cxnChg>
        <pc:cxnChg chg="mod">
          <ac:chgData name="VIEN DO" userId="47ab47ee718740a9" providerId="LiveId" clId="{2F1FFCC8-66F7-4D29-A315-6CA8CEF81355}" dt="2021-06-03T03:22:36.735" v="6046"/>
          <ac:cxnSpMkLst>
            <pc:docMk/>
            <pc:sldMk cId="4198211280" sldId="517"/>
            <ac:cxnSpMk id="149" creationId="{4E5FB8E2-52A0-4D80-B779-D65992C87982}"/>
          </ac:cxnSpMkLst>
        </pc:cxnChg>
        <pc:cxnChg chg="mod">
          <ac:chgData name="VIEN DO" userId="47ab47ee718740a9" providerId="LiveId" clId="{2F1FFCC8-66F7-4D29-A315-6CA8CEF81355}" dt="2021-06-03T03:22:36.735" v="6046"/>
          <ac:cxnSpMkLst>
            <pc:docMk/>
            <pc:sldMk cId="4198211280" sldId="517"/>
            <ac:cxnSpMk id="159" creationId="{F077EB52-354C-457A-B2D2-AE4AD453DA27}"/>
          </ac:cxnSpMkLst>
        </pc:cxnChg>
        <pc:cxnChg chg="mod">
          <ac:chgData name="VIEN DO" userId="47ab47ee718740a9" providerId="LiveId" clId="{2F1FFCC8-66F7-4D29-A315-6CA8CEF81355}" dt="2021-06-03T03:22:36.735" v="6046"/>
          <ac:cxnSpMkLst>
            <pc:docMk/>
            <pc:sldMk cId="4198211280" sldId="517"/>
            <ac:cxnSpMk id="161" creationId="{58A8FF0F-1E2C-46CA-8DF5-BFD120B1E117}"/>
          </ac:cxnSpMkLst>
        </pc:cxnChg>
        <pc:cxnChg chg="mod">
          <ac:chgData name="VIEN DO" userId="47ab47ee718740a9" providerId="LiveId" clId="{2F1FFCC8-66F7-4D29-A315-6CA8CEF81355}" dt="2021-06-03T03:22:36.735" v="6046"/>
          <ac:cxnSpMkLst>
            <pc:docMk/>
            <pc:sldMk cId="4198211280" sldId="517"/>
            <ac:cxnSpMk id="162" creationId="{90E8293B-C360-4E31-B5A4-EBEA5C591B0B}"/>
          </ac:cxnSpMkLst>
        </pc:cxnChg>
        <pc:cxnChg chg="mod">
          <ac:chgData name="VIEN DO" userId="47ab47ee718740a9" providerId="LiveId" clId="{2F1FFCC8-66F7-4D29-A315-6CA8CEF81355}" dt="2021-06-03T03:22:36.735" v="6046"/>
          <ac:cxnSpMkLst>
            <pc:docMk/>
            <pc:sldMk cId="4198211280" sldId="517"/>
            <ac:cxnSpMk id="164" creationId="{F6380D29-D2A6-48E2-8048-E048FBD8D026}"/>
          </ac:cxnSpMkLst>
        </pc:cxnChg>
        <pc:cxnChg chg="mod">
          <ac:chgData name="VIEN DO" userId="47ab47ee718740a9" providerId="LiveId" clId="{2F1FFCC8-66F7-4D29-A315-6CA8CEF81355}" dt="2021-06-03T03:22:36.735" v="6046"/>
          <ac:cxnSpMkLst>
            <pc:docMk/>
            <pc:sldMk cId="4198211280" sldId="517"/>
            <ac:cxnSpMk id="165" creationId="{FCB1D7FB-9A25-4251-861D-ED91E00A3D9D}"/>
          </ac:cxnSpMkLst>
        </pc:cxnChg>
        <pc:cxnChg chg="mod">
          <ac:chgData name="VIEN DO" userId="47ab47ee718740a9" providerId="LiveId" clId="{2F1FFCC8-66F7-4D29-A315-6CA8CEF81355}" dt="2021-06-03T03:22:36.735" v="6046"/>
          <ac:cxnSpMkLst>
            <pc:docMk/>
            <pc:sldMk cId="4198211280" sldId="517"/>
            <ac:cxnSpMk id="166" creationId="{F0D7D21C-2812-4952-94BB-F9F877EFB5B9}"/>
          </ac:cxnSpMkLst>
        </pc:cxnChg>
      </pc:sldChg>
      <pc:sldChg chg="addSp delSp modSp add mod addAnim delAnim modAnim">
        <pc:chgData name="VIEN DO" userId="47ab47ee718740a9" providerId="LiveId" clId="{2F1FFCC8-66F7-4D29-A315-6CA8CEF81355}" dt="2021-06-03T11:34:18.252" v="7124" actId="20577"/>
        <pc:sldMkLst>
          <pc:docMk/>
          <pc:sldMk cId="262450430" sldId="518"/>
        </pc:sldMkLst>
        <pc:spChg chg="mod">
          <ac:chgData name="VIEN DO" userId="47ab47ee718740a9" providerId="LiveId" clId="{2F1FFCC8-66F7-4D29-A315-6CA8CEF81355}" dt="2021-06-03T03:31:14.955" v="6177" actId="1076"/>
          <ac:spMkLst>
            <pc:docMk/>
            <pc:sldMk cId="262450430" sldId="518"/>
            <ac:spMk id="3" creationId="{0ABE5A69-7959-4DC5-89F5-DD0DB2B8B442}"/>
          </ac:spMkLst>
        </pc:spChg>
        <pc:spChg chg="mod">
          <ac:chgData name="VIEN DO" userId="47ab47ee718740a9" providerId="LiveId" clId="{2F1FFCC8-66F7-4D29-A315-6CA8CEF81355}" dt="2021-06-03T03:31:28.278" v="6179" actId="1076"/>
          <ac:spMkLst>
            <pc:docMk/>
            <pc:sldMk cId="262450430" sldId="518"/>
            <ac:spMk id="8" creationId="{436B6762-3AC8-4B50-BFF8-E4A65D5B8D7B}"/>
          </ac:spMkLst>
        </pc:spChg>
        <pc:spChg chg="add del mod">
          <ac:chgData name="VIEN DO" userId="47ab47ee718740a9" providerId="LiveId" clId="{2F1FFCC8-66F7-4D29-A315-6CA8CEF81355}" dt="2021-06-03T03:31:23.694" v="6178" actId="1076"/>
          <ac:spMkLst>
            <pc:docMk/>
            <pc:sldMk cId="262450430" sldId="518"/>
            <ac:spMk id="168" creationId="{6D302D0A-F9B2-42CD-907B-1BC9DFBA98E1}"/>
          </ac:spMkLst>
        </pc:spChg>
        <pc:spChg chg="add del mod">
          <ac:chgData name="VIEN DO" userId="47ab47ee718740a9" providerId="LiveId" clId="{2F1FFCC8-66F7-4D29-A315-6CA8CEF81355}" dt="2021-06-03T03:30:43.032" v="6174" actId="478"/>
          <ac:spMkLst>
            <pc:docMk/>
            <pc:sldMk cId="262450430" sldId="518"/>
            <ac:spMk id="169" creationId="{6AF7020D-E94C-4971-BDEE-AB5A89109647}"/>
          </ac:spMkLst>
        </pc:spChg>
        <pc:spChg chg="add del mod">
          <ac:chgData name="VIEN DO" userId="47ab47ee718740a9" providerId="LiveId" clId="{2F1FFCC8-66F7-4D29-A315-6CA8CEF81355}" dt="2021-06-03T03:31:23.694" v="6178" actId="1076"/>
          <ac:spMkLst>
            <pc:docMk/>
            <pc:sldMk cId="262450430" sldId="518"/>
            <ac:spMk id="170" creationId="{7B5554D4-F354-453C-A8E6-8F7F0B145930}"/>
          </ac:spMkLst>
        </pc:spChg>
        <pc:spChg chg="add del mod">
          <ac:chgData name="VIEN DO" userId="47ab47ee718740a9" providerId="LiveId" clId="{2F1FFCC8-66F7-4D29-A315-6CA8CEF81355}" dt="2021-06-03T03:31:23.694" v="6178" actId="1076"/>
          <ac:spMkLst>
            <pc:docMk/>
            <pc:sldMk cId="262450430" sldId="518"/>
            <ac:spMk id="171" creationId="{F7AC169A-DF77-463F-AA66-4D3FA99F3889}"/>
          </ac:spMkLst>
        </pc:spChg>
        <pc:spChg chg="mod">
          <ac:chgData name="VIEN DO" userId="47ab47ee718740a9" providerId="LiveId" clId="{2F1FFCC8-66F7-4D29-A315-6CA8CEF81355}" dt="2021-06-03T03:31:23.694" v="6178" actId="1076"/>
          <ac:spMkLst>
            <pc:docMk/>
            <pc:sldMk cId="262450430" sldId="518"/>
            <ac:spMk id="173" creationId="{4196D6EC-37C8-46F0-B78F-8EAF7814F357}"/>
          </ac:spMkLst>
        </pc:spChg>
        <pc:spChg chg="mod">
          <ac:chgData name="VIEN DO" userId="47ab47ee718740a9" providerId="LiveId" clId="{2F1FFCC8-66F7-4D29-A315-6CA8CEF81355}" dt="2021-06-03T03:31:23.694" v="6178" actId="1076"/>
          <ac:spMkLst>
            <pc:docMk/>
            <pc:sldMk cId="262450430" sldId="518"/>
            <ac:spMk id="175" creationId="{19E9A8E0-446F-4300-B9B7-10FB5B9BAEFE}"/>
          </ac:spMkLst>
        </pc:spChg>
        <pc:spChg chg="mod">
          <ac:chgData name="VIEN DO" userId="47ab47ee718740a9" providerId="LiveId" clId="{2F1FFCC8-66F7-4D29-A315-6CA8CEF81355}" dt="2021-06-03T03:31:23.694" v="6178" actId="1076"/>
          <ac:spMkLst>
            <pc:docMk/>
            <pc:sldMk cId="262450430" sldId="518"/>
            <ac:spMk id="176" creationId="{BC1B1610-1FA3-4CFB-B5F3-32DC057A4438}"/>
          </ac:spMkLst>
        </pc:spChg>
        <pc:spChg chg="mod">
          <ac:chgData name="VIEN DO" userId="47ab47ee718740a9" providerId="LiveId" clId="{2F1FFCC8-66F7-4D29-A315-6CA8CEF81355}" dt="2021-06-03T03:31:23.694" v="6178" actId="1076"/>
          <ac:spMkLst>
            <pc:docMk/>
            <pc:sldMk cId="262450430" sldId="518"/>
            <ac:spMk id="178" creationId="{62F945ED-D558-45D0-9079-D144395F7E8C}"/>
          </ac:spMkLst>
        </pc:spChg>
        <pc:spChg chg="mod">
          <ac:chgData name="VIEN DO" userId="47ab47ee718740a9" providerId="LiveId" clId="{2F1FFCC8-66F7-4D29-A315-6CA8CEF81355}" dt="2021-06-03T03:31:23.694" v="6178" actId="1076"/>
          <ac:spMkLst>
            <pc:docMk/>
            <pc:sldMk cId="262450430" sldId="518"/>
            <ac:spMk id="179" creationId="{0425299D-3E8A-456E-A622-E34BE427E12D}"/>
          </ac:spMkLst>
        </pc:spChg>
        <pc:spChg chg="mod">
          <ac:chgData name="VIEN DO" userId="47ab47ee718740a9" providerId="LiveId" clId="{2F1FFCC8-66F7-4D29-A315-6CA8CEF81355}" dt="2021-06-03T03:31:23.694" v="6178" actId="1076"/>
          <ac:spMkLst>
            <pc:docMk/>
            <pc:sldMk cId="262450430" sldId="518"/>
            <ac:spMk id="180" creationId="{0C5BF0E2-5A7B-4439-AC7E-86865247669B}"/>
          </ac:spMkLst>
        </pc:spChg>
        <pc:spChg chg="add del mod">
          <ac:chgData name="VIEN DO" userId="47ab47ee718740a9" providerId="LiveId" clId="{2F1FFCC8-66F7-4D29-A315-6CA8CEF81355}" dt="2021-06-03T03:31:23.694" v="6178" actId="1076"/>
          <ac:spMkLst>
            <pc:docMk/>
            <pc:sldMk cId="262450430" sldId="518"/>
            <ac:spMk id="185" creationId="{8C9FFDD1-5B66-426C-AB86-D31575B22284}"/>
          </ac:spMkLst>
        </pc:spChg>
        <pc:spChg chg="add del mod">
          <ac:chgData name="VIEN DO" userId="47ab47ee718740a9" providerId="LiveId" clId="{2F1FFCC8-66F7-4D29-A315-6CA8CEF81355}" dt="2021-06-03T03:31:23.694" v="6178" actId="1076"/>
          <ac:spMkLst>
            <pc:docMk/>
            <pc:sldMk cId="262450430" sldId="518"/>
            <ac:spMk id="186" creationId="{05B4BB22-B31B-4A06-A9A1-B2E0827CDBC6}"/>
          </ac:spMkLst>
        </pc:spChg>
        <pc:spChg chg="add del mod">
          <ac:chgData name="VIEN DO" userId="47ab47ee718740a9" providerId="LiveId" clId="{2F1FFCC8-66F7-4D29-A315-6CA8CEF81355}" dt="2021-06-03T03:31:23.694" v="6178" actId="1076"/>
          <ac:spMkLst>
            <pc:docMk/>
            <pc:sldMk cId="262450430" sldId="518"/>
            <ac:spMk id="187" creationId="{4DBAF056-C40A-4356-AD1D-BAF5F1DB6062}"/>
          </ac:spMkLst>
        </pc:spChg>
        <pc:spChg chg="add del mod">
          <ac:chgData name="VIEN DO" userId="47ab47ee718740a9" providerId="LiveId" clId="{2F1FFCC8-66F7-4D29-A315-6CA8CEF81355}" dt="2021-06-03T03:31:23.694" v="6178" actId="1076"/>
          <ac:spMkLst>
            <pc:docMk/>
            <pc:sldMk cId="262450430" sldId="518"/>
            <ac:spMk id="188" creationId="{6AE56DE5-F8BD-4242-81D1-7ACB47CE102C}"/>
          </ac:spMkLst>
        </pc:spChg>
        <pc:spChg chg="add del mod">
          <ac:chgData name="VIEN DO" userId="47ab47ee718740a9" providerId="LiveId" clId="{2F1FFCC8-66F7-4D29-A315-6CA8CEF81355}" dt="2021-06-03T03:31:23.694" v="6178" actId="1076"/>
          <ac:spMkLst>
            <pc:docMk/>
            <pc:sldMk cId="262450430" sldId="518"/>
            <ac:spMk id="189" creationId="{100B19D5-1A78-49C4-9C90-3EB3A79B5522}"/>
          </ac:spMkLst>
        </pc:spChg>
        <pc:spChg chg="mod">
          <ac:chgData name="VIEN DO" userId="47ab47ee718740a9" providerId="LiveId" clId="{2F1FFCC8-66F7-4D29-A315-6CA8CEF81355}" dt="2021-06-03T03:31:23.694" v="6178" actId="1076"/>
          <ac:spMkLst>
            <pc:docMk/>
            <pc:sldMk cId="262450430" sldId="518"/>
            <ac:spMk id="191" creationId="{81A368FE-BC2C-453C-B052-C66A20B6725E}"/>
          </ac:spMkLst>
        </pc:spChg>
        <pc:spChg chg="mod">
          <ac:chgData name="VIEN DO" userId="47ab47ee718740a9" providerId="LiveId" clId="{2F1FFCC8-66F7-4D29-A315-6CA8CEF81355}" dt="2021-06-03T03:31:23.694" v="6178" actId="1076"/>
          <ac:spMkLst>
            <pc:docMk/>
            <pc:sldMk cId="262450430" sldId="518"/>
            <ac:spMk id="192" creationId="{A366ED85-0B88-456E-8795-66389EA3B6F1}"/>
          </ac:spMkLst>
        </pc:spChg>
        <pc:spChg chg="mod">
          <ac:chgData name="VIEN DO" userId="47ab47ee718740a9" providerId="LiveId" clId="{2F1FFCC8-66F7-4D29-A315-6CA8CEF81355}" dt="2021-06-03T03:31:23.694" v="6178" actId="1076"/>
          <ac:spMkLst>
            <pc:docMk/>
            <pc:sldMk cId="262450430" sldId="518"/>
            <ac:spMk id="193" creationId="{649B6789-6E26-46A2-856D-B45AC3288696}"/>
          </ac:spMkLst>
        </pc:spChg>
        <pc:spChg chg="mod">
          <ac:chgData name="VIEN DO" userId="47ab47ee718740a9" providerId="LiveId" clId="{2F1FFCC8-66F7-4D29-A315-6CA8CEF81355}" dt="2021-06-03T03:31:23.694" v="6178" actId="1076"/>
          <ac:spMkLst>
            <pc:docMk/>
            <pc:sldMk cId="262450430" sldId="518"/>
            <ac:spMk id="196" creationId="{A35009EC-F2B3-4EBC-B5AF-BE867A071E93}"/>
          </ac:spMkLst>
        </pc:spChg>
        <pc:spChg chg="mod">
          <ac:chgData name="VIEN DO" userId="47ab47ee718740a9" providerId="LiveId" clId="{2F1FFCC8-66F7-4D29-A315-6CA8CEF81355}" dt="2021-06-03T03:31:23.694" v="6178" actId="1076"/>
          <ac:spMkLst>
            <pc:docMk/>
            <pc:sldMk cId="262450430" sldId="518"/>
            <ac:spMk id="197" creationId="{9449862F-FAC5-424E-8EFC-B6D365A1CADE}"/>
          </ac:spMkLst>
        </pc:spChg>
        <pc:spChg chg="mod">
          <ac:chgData name="VIEN DO" userId="47ab47ee718740a9" providerId="LiveId" clId="{2F1FFCC8-66F7-4D29-A315-6CA8CEF81355}" dt="2021-06-03T03:31:23.694" v="6178" actId="1076"/>
          <ac:spMkLst>
            <pc:docMk/>
            <pc:sldMk cId="262450430" sldId="518"/>
            <ac:spMk id="201" creationId="{7A181A4F-B8E7-4C7E-B0D4-8DC00430D638}"/>
          </ac:spMkLst>
        </pc:spChg>
        <pc:spChg chg="mod">
          <ac:chgData name="VIEN DO" userId="47ab47ee718740a9" providerId="LiveId" clId="{2F1FFCC8-66F7-4D29-A315-6CA8CEF81355}" dt="2021-06-03T03:31:23.694" v="6178" actId="1076"/>
          <ac:spMkLst>
            <pc:docMk/>
            <pc:sldMk cId="262450430" sldId="518"/>
            <ac:spMk id="204" creationId="{C5AFB5C2-7620-4065-9643-7ACCA2729ABE}"/>
          </ac:spMkLst>
        </pc:spChg>
        <pc:spChg chg="mod">
          <ac:chgData name="VIEN DO" userId="47ab47ee718740a9" providerId="LiveId" clId="{2F1FFCC8-66F7-4D29-A315-6CA8CEF81355}" dt="2021-06-03T03:31:23.694" v="6178" actId="1076"/>
          <ac:spMkLst>
            <pc:docMk/>
            <pc:sldMk cId="262450430" sldId="518"/>
            <ac:spMk id="205" creationId="{1A1FC575-A929-4FAE-960C-0CB735B8E5F0}"/>
          </ac:spMkLst>
        </pc:spChg>
        <pc:spChg chg="mod">
          <ac:chgData name="VIEN DO" userId="47ab47ee718740a9" providerId="LiveId" clId="{2F1FFCC8-66F7-4D29-A315-6CA8CEF81355}" dt="2021-06-03T03:31:23.694" v="6178" actId="1076"/>
          <ac:spMkLst>
            <pc:docMk/>
            <pc:sldMk cId="262450430" sldId="518"/>
            <ac:spMk id="206" creationId="{9BECDE13-5C26-450D-A69F-81D3AEC99AD6}"/>
          </ac:spMkLst>
        </pc:spChg>
        <pc:spChg chg="mod">
          <ac:chgData name="VIEN DO" userId="47ab47ee718740a9" providerId="LiveId" clId="{2F1FFCC8-66F7-4D29-A315-6CA8CEF81355}" dt="2021-06-03T03:31:23.694" v="6178" actId="1076"/>
          <ac:spMkLst>
            <pc:docMk/>
            <pc:sldMk cId="262450430" sldId="518"/>
            <ac:spMk id="207" creationId="{CF500840-203B-4D0A-84EC-BF49A45AD094}"/>
          </ac:spMkLst>
        </pc:spChg>
        <pc:spChg chg="add mod">
          <ac:chgData name="VIEN DO" userId="47ab47ee718740a9" providerId="LiveId" clId="{2F1FFCC8-66F7-4D29-A315-6CA8CEF81355}" dt="2021-06-03T11:34:18.252" v="7124" actId="20577"/>
          <ac:spMkLst>
            <pc:docMk/>
            <pc:sldMk cId="262450430" sldId="518"/>
            <ac:spMk id="208" creationId="{8181A4BF-627B-4416-9282-F6E85A254653}"/>
          </ac:spMkLst>
        </pc:spChg>
        <pc:grpChg chg="del">
          <ac:chgData name="VIEN DO" userId="47ab47ee718740a9" providerId="LiveId" clId="{2F1FFCC8-66F7-4D29-A315-6CA8CEF81355}" dt="2021-06-03T03:26:49.633" v="6123" actId="478"/>
          <ac:grpSpMkLst>
            <pc:docMk/>
            <pc:sldMk cId="262450430" sldId="518"/>
            <ac:grpSpMk id="2" creationId="{7DF9C987-3AE2-43F5-AF31-2F98A6D9A8EA}"/>
          </ac:grpSpMkLst>
        </pc:grpChg>
        <pc:grpChg chg="del">
          <ac:chgData name="VIEN DO" userId="47ab47ee718740a9" providerId="LiveId" clId="{2F1FFCC8-66F7-4D29-A315-6CA8CEF81355}" dt="2021-06-03T03:29:14.083" v="6166" actId="478"/>
          <ac:grpSpMkLst>
            <pc:docMk/>
            <pc:sldMk cId="262450430" sldId="518"/>
            <ac:grpSpMk id="78" creationId="{E24A20CA-712F-4BB3-94CF-FB87ACA3A338}"/>
          </ac:grpSpMkLst>
        </pc:grpChg>
        <pc:grpChg chg="del">
          <ac:chgData name="VIEN DO" userId="47ab47ee718740a9" providerId="LiveId" clId="{2F1FFCC8-66F7-4D29-A315-6CA8CEF81355}" dt="2021-06-03T03:29:14.083" v="6166" actId="478"/>
          <ac:grpSpMkLst>
            <pc:docMk/>
            <pc:sldMk cId="262450430" sldId="518"/>
            <ac:grpSpMk id="89" creationId="{9C5686F8-D854-4D3C-AB73-40957792AB9A}"/>
          </ac:grpSpMkLst>
        </pc:grpChg>
        <pc:grpChg chg="del">
          <ac:chgData name="VIEN DO" userId="47ab47ee718740a9" providerId="LiveId" clId="{2F1FFCC8-66F7-4D29-A315-6CA8CEF81355}" dt="2021-06-03T03:29:14.083" v="6166" actId="478"/>
          <ac:grpSpMkLst>
            <pc:docMk/>
            <pc:sldMk cId="262450430" sldId="518"/>
            <ac:grpSpMk id="97" creationId="{93E3CBBC-BA71-4D22-B1AF-AD97F874AF93}"/>
          </ac:grpSpMkLst>
        </pc:grpChg>
        <pc:grpChg chg="add del mod">
          <ac:chgData name="VIEN DO" userId="47ab47ee718740a9" providerId="LiveId" clId="{2F1FFCC8-66F7-4D29-A315-6CA8CEF81355}" dt="2021-06-03T03:31:23.694" v="6178" actId="1076"/>
          <ac:grpSpMkLst>
            <pc:docMk/>
            <pc:sldMk cId="262450430" sldId="518"/>
            <ac:grpSpMk id="172" creationId="{21DA6527-76E7-4622-B51C-B62003148F96}"/>
          </ac:grpSpMkLst>
        </pc:grpChg>
        <pc:grpChg chg="mod">
          <ac:chgData name="VIEN DO" userId="47ab47ee718740a9" providerId="LiveId" clId="{2F1FFCC8-66F7-4D29-A315-6CA8CEF81355}" dt="2021-06-03T03:31:23.694" v="6178" actId="1076"/>
          <ac:grpSpMkLst>
            <pc:docMk/>
            <pc:sldMk cId="262450430" sldId="518"/>
            <ac:grpSpMk id="174" creationId="{045B2CA0-B8CD-4AAC-A282-ECA4D86F5DFB}"/>
          </ac:grpSpMkLst>
        </pc:grpChg>
        <pc:grpChg chg="add del mod">
          <ac:chgData name="VIEN DO" userId="47ab47ee718740a9" providerId="LiveId" clId="{2F1FFCC8-66F7-4D29-A315-6CA8CEF81355}" dt="2021-06-03T03:31:23.694" v="6178" actId="1076"/>
          <ac:grpSpMkLst>
            <pc:docMk/>
            <pc:sldMk cId="262450430" sldId="518"/>
            <ac:grpSpMk id="177" creationId="{38CF84E0-E795-44F6-BD45-283C20BAACAF}"/>
          </ac:grpSpMkLst>
        </pc:grpChg>
        <pc:grpChg chg="mod">
          <ac:chgData name="VIEN DO" userId="47ab47ee718740a9" providerId="LiveId" clId="{2F1FFCC8-66F7-4D29-A315-6CA8CEF81355}" dt="2021-06-03T03:31:23.694" v="6178" actId="1076"/>
          <ac:grpSpMkLst>
            <pc:docMk/>
            <pc:sldMk cId="262450430" sldId="518"/>
            <ac:grpSpMk id="181" creationId="{EDAC768E-B15B-4D7D-9921-E5F9A0672E02}"/>
          </ac:grpSpMkLst>
        </pc:grpChg>
        <pc:grpChg chg="add del mod">
          <ac:chgData name="VIEN DO" userId="47ab47ee718740a9" providerId="LiveId" clId="{2F1FFCC8-66F7-4D29-A315-6CA8CEF81355}" dt="2021-06-03T03:31:23.694" v="6178" actId="1076"/>
          <ac:grpSpMkLst>
            <pc:docMk/>
            <pc:sldMk cId="262450430" sldId="518"/>
            <ac:grpSpMk id="190" creationId="{7D40807D-E25F-4E0D-9214-82CC6F02D529}"/>
          </ac:grpSpMkLst>
        </pc:grpChg>
        <pc:grpChg chg="mod">
          <ac:chgData name="VIEN DO" userId="47ab47ee718740a9" providerId="LiveId" clId="{2F1FFCC8-66F7-4D29-A315-6CA8CEF81355}" dt="2021-06-03T03:31:23.694" v="6178" actId="1076"/>
          <ac:grpSpMkLst>
            <pc:docMk/>
            <pc:sldMk cId="262450430" sldId="518"/>
            <ac:grpSpMk id="194" creationId="{501F1475-8FC9-4BDB-B7C2-635AE9145FF3}"/>
          </ac:grpSpMkLst>
        </pc:grpChg>
        <pc:grpChg chg="add del mod">
          <ac:chgData name="VIEN DO" userId="47ab47ee718740a9" providerId="LiveId" clId="{2F1FFCC8-66F7-4D29-A315-6CA8CEF81355}" dt="2021-06-03T03:31:23.694" v="6178" actId="1076"/>
          <ac:grpSpMkLst>
            <pc:docMk/>
            <pc:sldMk cId="262450430" sldId="518"/>
            <ac:grpSpMk id="200" creationId="{81D40223-8326-48AE-9259-87CD1CA41FC0}"/>
          </ac:grpSpMkLst>
        </pc:grpChg>
        <pc:grpChg chg="mod">
          <ac:chgData name="VIEN DO" userId="47ab47ee718740a9" providerId="LiveId" clId="{2F1FFCC8-66F7-4D29-A315-6CA8CEF81355}" dt="2021-06-03T03:31:23.694" v="6178" actId="1076"/>
          <ac:grpSpMkLst>
            <pc:docMk/>
            <pc:sldMk cId="262450430" sldId="518"/>
            <ac:grpSpMk id="202" creationId="{BBAC9CC0-543B-4780-BE4B-D11A9D88630A}"/>
          </ac:grpSpMkLst>
        </pc:grpChg>
        <pc:grpChg chg="mod">
          <ac:chgData name="VIEN DO" userId="47ab47ee718740a9" providerId="LiveId" clId="{2F1FFCC8-66F7-4D29-A315-6CA8CEF81355}" dt="2021-06-03T03:31:23.694" v="6178" actId="1076"/>
          <ac:grpSpMkLst>
            <pc:docMk/>
            <pc:sldMk cId="262450430" sldId="518"/>
            <ac:grpSpMk id="203" creationId="{05CBD992-1253-47DF-8A86-F882AA29C200}"/>
          </ac:grpSpMkLst>
        </pc:grpChg>
        <pc:graphicFrameChg chg="del">
          <ac:chgData name="VIEN DO" userId="47ab47ee718740a9" providerId="LiveId" clId="{2F1FFCC8-66F7-4D29-A315-6CA8CEF81355}" dt="2021-06-03T03:29:14.083" v="6166" actId="478"/>
          <ac:graphicFrameMkLst>
            <pc:docMk/>
            <pc:sldMk cId="262450430" sldId="518"/>
            <ac:graphicFrameMk id="106" creationId="{5B0509D1-D696-4F85-82F3-58E3F10B6F72}"/>
          </ac:graphicFrameMkLst>
        </pc:graphicFrameChg>
        <pc:picChg chg="add del mod">
          <ac:chgData name="VIEN DO" userId="47ab47ee718740a9" providerId="LiveId" clId="{2F1FFCC8-66F7-4D29-A315-6CA8CEF81355}" dt="2021-06-03T03:30:48.194" v="6175" actId="478"/>
          <ac:picMkLst>
            <pc:docMk/>
            <pc:sldMk cId="262450430" sldId="518"/>
            <ac:picMk id="107" creationId="{14CB7E55-1FCD-439F-8019-8E6F683A389A}"/>
          </ac:picMkLst>
        </pc:picChg>
        <pc:cxnChg chg="mod">
          <ac:chgData name="VIEN DO" userId="47ab47ee718740a9" providerId="LiveId" clId="{2F1FFCC8-66F7-4D29-A315-6CA8CEF81355}" dt="2021-06-03T03:31:23.694" v="6178" actId="1076"/>
          <ac:cxnSpMkLst>
            <pc:docMk/>
            <pc:sldMk cId="262450430" sldId="518"/>
            <ac:cxnSpMk id="182" creationId="{56A14763-4BC6-4D00-A5B4-5CF89154E962}"/>
          </ac:cxnSpMkLst>
        </pc:cxnChg>
        <pc:cxnChg chg="mod">
          <ac:chgData name="VIEN DO" userId="47ab47ee718740a9" providerId="LiveId" clId="{2F1FFCC8-66F7-4D29-A315-6CA8CEF81355}" dt="2021-06-03T03:31:23.694" v="6178" actId="1076"/>
          <ac:cxnSpMkLst>
            <pc:docMk/>
            <pc:sldMk cId="262450430" sldId="518"/>
            <ac:cxnSpMk id="183" creationId="{E49AA1B3-878F-49EC-ABA0-CABAFC52D654}"/>
          </ac:cxnSpMkLst>
        </pc:cxnChg>
        <pc:cxnChg chg="mod">
          <ac:chgData name="VIEN DO" userId="47ab47ee718740a9" providerId="LiveId" clId="{2F1FFCC8-66F7-4D29-A315-6CA8CEF81355}" dt="2021-06-03T03:31:23.694" v="6178" actId="1076"/>
          <ac:cxnSpMkLst>
            <pc:docMk/>
            <pc:sldMk cId="262450430" sldId="518"/>
            <ac:cxnSpMk id="184" creationId="{50DB00AA-E9A1-4C9E-BF13-AA81B07547F1}"/>
          </ac:cxnSpMkLst>
        </pc:cxnChg>
        <pc:cxnChg chg="mod">
          <ac:chgData name="VIEN DO" userId="47ab47ee718740a9" providerId="LiveId" clId="{2F1FFCC8-66F7-4D29-A315-6CA8CEF81355}" dt="2021-06-03T03:31:23.694" v="6178" actId="1076"/>
          <ac:cxnSpMkLst>
            <pc:docMk/>
            <pc:sldMk cId="262450430" sldId="518"/>
            <ac:cxnSpMk id="195" creationId="{C8399D6A-DD0E-4625-B117-AA39BC53BB19}"/>
          </ac:cxnSpMkLst>
        </pc:cxnChg>
        <pc:cxnChg chg="mod">
          <ac:chgData name="VIEN DO" userId="47ab47ee718740a9" providerId="LiveId" clId="{2F1FFCC8-66F7-4D29-A315-6CA8CEF81355}" dt="2021-06-03T03:31:23.694" v="6178" actId="1076"/>
          <ac:cxnSpMkLst>
            <pc:docMk/>
            <pc:sldMk cId="262450430" sldId="518"/>
            <ac:cxnSpMk id="198" creationId="{D0583C41-C3DE-4F52-A187-640AF57004A3}"/>
          </ac:cxnSpMkLst>
        </pc:cxnChg>
        <pc:cxnChg chg="mod">
          <ac:chgData name="VIEN DO" userId="47ab47ee718740a9" providerId="LiveId" clId="{2F1FFCC8-66F7-4D29-A315-6CA8CEF81355}" dt="2021-06-03T03:31:23.694" v="6178" actId="1076"/>
          <ac:cxnSpMkLst>
            <pc:docMk/>
            <pc:sldMk cId="262450430" sldId="518"/>
            <ac:cxnSpMk id="199" creationId="{2C4E2259-7293-42BD-BEB1-EF2B62983DCD}"/>
          </ac:cxnSpMkLst>
        </pc:cxnChg>
      </pc:sldChg>
      <pc:sldChg chg="addSp delSp modSp add mod modAnim">
        <pc:chgData name="VIEN DO" userId="47ab47ee718740a9" providerId="LiveId" clId="{2F1FFCC8-66F7-4D29-A315-6CA8CEF81355}" dt="2021-06-03T11:34:48.857" v="7130"/>
        <pc:sldMkLst>
          <pc:docMk/>
          <pc:sldMk cId="1892806024" sldId="519"/>
        </pc:sldMkLst>
        <pc:spChg chg="add mod">
          <ac:chgData name="VIEN DO" userId="47ab47ee718740a9" providerId="LiveId" clId="{2F1FFCC8-66F7-4D29-A315-6CA8CEF81355}" dt="2021-06-03T03:37:06.568" v="6283" actId="14100"/>
          <ac:spMkLst>
            <pc:docMk/>
            <pc:sldMk cId="1892806024" sldId="519"/>
            <ac:spMk id="46" creationId="{4C0B9BB9-9807-4BCA-87AB-E614DED175CB}"/>
          </ac:spMkLst>
        </pc:spChg>
        <pc:spChg chg="add mod">
          <ac:chgData name="VIEN DO" userId="47ab47ee718740a9" providerId="LiveId" clId="{2F1FFCC8-66F7-4D29-A315-6CA8CEF81355}" dt="2021-06-03T03:37:01.576" v="6281" actId="14100"/>
          <ac:spMkLst>
            <pc:docMk/>
            <pc:sldMk cId="1892806024" sldId="519"/>
            <ac:spMk id="48" creationId="{5C4D926B-FB31-4314-AEEA-B5123CA5B9E8}"/>
          </ac:spMkLst>
        </pc:spChg>
        <pc:spChg chg="add mod">
          <ac:chgData name="VIEN DO" userId="47ab47ee718740a9" providerId="LiveId" clId="{2F1FFCC8-66F7-4D29-A315-6CA8CEF81355}" dt="2021-06-03T03:37:04.618" v="6282" actId="14100"/>
          <ac:spMkLst>
            <pc:docMk/>
            <pc:sldMk cId="1892806024" sldId="519"/>
            <ac:spMk id="50" creationId="{F1C69F2B-3DC3-4E0E-9BBC-38443E7ACBBC}"/>
          </ac:spMkLst>
        </pc:spChg>
        <pc:spChg chg="add mod">
          <ac:chgData name="VIEN DO" userId="47ab47ee718740a9" providerId="LiveId" clId="{2F1FFCC8-66F7-4D29-A315-6CA8CEF81355}" dt="2021-06-03T03:35:21.628" v="6260" actId="1076"/>
          <ac:spMkLst>
            <pc:docMk/>
            <pc:sldMk cId="1892806024" sldId="519"/>
            <ac:spMk id="52" creationId="{BB56A73F-1651-4931-824D-4876F75D42F3}"/>
          </ac:spMkLst>
        </pc:spChg>
        <pc:spChg chg="add mod">
          <ac:chgData name="VIEN DO" userId="47ab47ee718740a9" providerId="LiveId" clId="{2F1FFCC8-66F7-4D29-A315-6CA8CEF81355}" dt="2021-06-03T03:35:41.120" v="6267" actId="1076"/>
          <ac:spMkLst>
            <pc:docMk/>
            <pc:sldMk cId="1892806024" sldId="519"/>
            <ac:spMk id="54" creationId="{182E6E7D-0E6A-4DBF-95BB-E8EA799877C2}"/>
          </ac:spMkLst>
        </pc:spChg>
        <pc:spChg chg="del">
          <ac:chgData name="VIEN DO" userId="47ab47ee718740a9" providerId="LiveId" clId="{2F1FFCC8-66F7-4D29-A315-6CA8CEF81355}" dt="2021-06-03T03:32:36.726" v="6220" actId="478"/>
          <ac:spMkLst>
            <pc:docMk/>
            <pc:sldMk cId="1892806024" sldId="519"/>
            <ac:spMk id="168" creationId="{6D302D0A-F9B2-42CD-907B-1BC9DFBA98E1}"/>
          </ac:spMkLst>
        </pc:spChg>
        <pc:spChg chg="del">
          <ac:chgData name="VIEN DO" userId="47ab47ee718740a9" providerId="LiveId" clId="{2F1FFCC8-66F7-4D29-A315-6CA8CEF81355}" dt="2021-06-03T03:32:36.726" v="6220" actId="478"/>
          <ac:spMkLst>
            <pc:docMk/>
            <pc:sldMk cId="1892806024" sldId="519"/>
            <ac:spMk id="170" creationId="{7B5554D4-F354-453C-A8E6-8F7F0B145930}"/>
          </ac:spMkLst>
        </pc:spChg>
        <pc:spChg chg="del">
          <ac:chgData name="VIEN DO" userId="47ab47ee718740a9" providerId="LiveId" clId="{2F1FFCC8-66F7-4D29-A315-6CA8CEF81355}" dt="2021-06-03T03:32:36.726" v="6220" actId="478"/>
          <ac:spMkLst>
            <pc:docMk/>
            <pc:sldMk cId="1892806024" sldId="519"/>
            <ac:spMk id="171" creationId="{F7AC169A-DF77-463F-AA66-4D3FA99F3889}"/>
          </ac:spMkLst>
        </pc:spChg>
        <pc:spChg chg="del">
          <ac:chgData name="VIEN DO" userId="47ab47ee718740a9" providerId="LiveId" clId="{2F1FFCC8-66F7-4D29-A315-6CA8CEF81355}" dt="2021-06-03T03:32:36.726" v="6220" actId="478"/>
          <ac:spMkLst>
            <pc:docMk/>
            <pc:sldMk cId="1892806024" sldId="519"/>
            <ac:spMk id="185" creationId="{8C9FFDD1-5B66-426C-AB86-D31575B22284}"/>
          </ac:spMkLst>
        </pc:spChg>
        <pc:spChg chg="del">
          <ac:chgData name="VIEN DO" userId="47ab47ee718740a9" providerId="LiveId" clId="{2F1FFCC8-66F7-4D29-A315-6CA8CEF81355}" dt="2021-06-03T03:32:36.726" v="6220" actId="478"/>
          <ac:spMkLst>
            <pc:docMk/>
            <pc:sldMk cId="1892806024" sldId="519"/>
            <ac:spMk id="186" creationId="{05B4BB22-B31B-4A06-A9A1-B2E0827CDBC6}"/>
          </ac:spMkLst>
        </pc:spChg>
        <pc:spChg chg="del">
          <ac:chgData name="VIEN DO" userId="47ab47ee718740a9" providerId="LiveId" clId="{2F1FFCC8-66F7-4D29-A315-6CA8CEF81355}" dt="2021-06-03T03:32:36.726" v="6220" actId="478"/>
          <ac:spMkLst>
            <pc:docMk/>
            <pc:sldMk cId="1892806024" sldId="519"/>
            <ac:spMk id="187" creationId="{4DBAF056-C40A-4356-AD1D-BAF5F1DB6062}"/>
          </ac:spMkLst>
        </pc:spChg>
        <pc:spChg chg="del">
          <ac:chgData name="VIEN DO" userId="47ab47ee718740a9" providerId="LiveId" clId="{2F1FFCC8-66F7-4D29-A315-6CA8CEF81355}" dt="2021-06-03T03:32:36.726" v="6220" actId="478"/>
          <ac:spMkLst>
            <pc:docMk/>
            <pc:sldMk cId="1892806024" sldId="519"/>
            <ac:spMk id="188" creationId="{6AE56DE5-F8BD-4242-81D1-7ACB47CE102C}"/>
          </ac:spMkLst>
        </pc:spChg>
        <pc:spChg chg="del">
          <ac:chgData name="VIEN DO" userId="47ab47ee718740a9" providerId="LiveId" clId="{2F1FFCC8-66F7-4D29-A315-6CA8CEF81355}" dt="2021-06-03T03:32:36.726" v="6220" actId="478"/>
          <ac:spMkLst>
            <pc:docMk/>
            <pc:sldMk cId="1892806024" sldId="519"/>
            <ac:spMk id="189" creationId="{100B19D5-1A78-49C4-9C90-3EB3A79B5522}"/>
          </ac:spMkLst>
        </pc:spChg>
        <pc:spChg chg="del">
          <ac:chgData name="VIEN DO" userId="47ab47ee718740a9" providerId="LiveId" clId="{2F1FFCC8-66F7-4D29-A315-6CA8CEF81355}" dt="2021-06-03T03:32:36.726" v="6220" actId="478"/>
          <ac:spMkLst>
            <pc:docMk/>
            <pc:sldMk cId="1892806024" sldId="519"/>
            <ac:spMk id="208" creationId="{8181A4BF-627B-4416-9282-F6E85A254653}"/>
          </ac:spMkLst>
        </pc:spChg>
        <pc:grpChg chg="del">
          <ac:chgData name="VIEN DO" userId="47ab47ee718740a9" providerId="LiveId" clId="{2F1FFCC8-66F7-4D29-A315-6CA8CEF81355}" dt="2021-06-03T03:32:36.726" v="6220" actId="478"/>
          <ac:grpSpMkLst>
            <pc:docMk/>
            <pc:sldMk cId="1892806024" sldId="519"/>
            <ac:grpSpMk id="172" creationId="{21DA6527-76E7-4622-B51C-B62003148F96}"/>
          </ac:grpSpMkLst>
        </pc:grpChg>
        <pc:grpChg chg="del">
          <ac:chgData name="VIEN DO" userId="47ab47ee718740a9" providerId="LiveId" clId="{2F1FFCC8-66F7-4D29-A315-6CA8CEF81355}" dt="2021-06-03T03:32:36.726" v="6220" actId="478"/>
          <ac:grpSpMkLst>
            <pc:docMk/>
            <pc:sldMk cId="1892806024" sldId="519"/>
            <ac:grpSpMk id="177" creationId="{38CF84E0-E795-44F6-BD45-283C20BAACAF}"/>
          </ac:grpSpMkLst>
        </pc:grpChg>
        <pc:grpChg chg="del">
          <ac:chgData name="VIEN DO" userId="47ab47ee718740a9" providerId="LiveId" clId="{2F1FFCC8-66F7-4D29-A315-6CA8CEF81355}" dt="2021-06-03T03:32:36.726" v="6220" actId="478"/>
          <ac:grpSpMkLst>
            <pc:docMk/>
            <pc:sldMk cId="1892806024" sldId="519"/>
            <ac:grpSpMk id="190" creationId="{7D40807D-E25F-4E0D-9214-82CC6F02D529}"/>
          </ac:grpSpMkLst>
        </pc:grpChg>
        <pc:grpChg chg="del">
          <ac:chgData name="VIEN DO" userId="47ab47ee718740a9" providerId="LiveId" clId="{2F1FFCC8-66F7-4D29-A315-6CA8CEF81355}" dt="2021-06-03T03:32:36.726" v="6220" actId="478"/>
          <ac:grpSpMkLst>
            <pc:docMk/>
            <pc:sldMk cId="1892806024" sldId="519"/>
            <ac:grpSpMk id="200" creationId="{81D40223-8326-48AE-9259-87CD1CA41FC0}"/>
          </ac:grpSpMkLst>
        </pc:grpChg>
        <pc:picChg chg="add mod">
          <ac:chgData name="VIEN DO" userId="47ab47ee718740a9" providerId="LiveId" clId="{2F1FFCC8-66F7-4D29-A315-6CA8CEF81355}" dt="2021-06-03T03:34:20.016" v="6248" actId="1076"/>
          <ac:picMkLst>
            <pc:docMk/>
            <pc:sldMk cId="1892806024" sldId="519"/>
            <ac:picMk id="51" creationId="{38D473E8-F94A-4381-90DE-9407063B6635}"/>
          </ac:picMkLst>
        </pc:picChg>
        <pc:picChg chg="add mod">
          <ac:chgData name="VIEN DO" userId="47ab47ee718740a9" providerId="LiveId" clId="{2F1FFCC8-66F7-4D29-A315-6CA8CEF81355}" dt="2021-06-03T03:35:25.673" v="6262" actId="1076"/>
          <ac:picMkLst>
            <pc:docMk/>
            <pc:sldMk cId="1892806024" sldId="519"/>
            <ac:picMk id="53" creationId="{6C748D14-D508-4183-9FA1-A5449C184BCB}"/>
          </ac:picMkLst>
        </pc:picChg>
        <pc:picChg chg="add mod">
          <ac:chgData name="VIEN DO" userId="47ab47ee718740a9" providerId="LiveId" clId="{2F1FFCC8-66F7-4D29-A315-6CA8CEF81355}" dt="2021-06-03T03:35:49.755" v="6271" actId="1076"/>
          <ac:picMkLst>
            <pc:docMk/>
            <pc:sldMk cId="1892806024" sldId="519"/>
            <ac:picMk id="55" creationId="{F22E2B3B-CD33-4A90-8EDC-7E6F393B68DE}"/>
          </ac:picMkLst>
        </pc:picChg>
        <pc:picChg chg="add mod">
          <ac:chgData name="VIEN DO" userId="47ab47ee718740a9" providerId="LiveId" clId="{2F1FFCC8-66F7-4D29-A315-6CA8CEF81355}" dt="2021-06-03T03:37:12.995" v="6287" actId="1076"/>
          <ac:picMkLst>
            <pc:docMk/>
            <pc:sldMk cId="1892806024" sldId="519"/>
            <ac:picMk id="56" creationId="{DB8D6D9D-B69F-4A80-BE89-7C49CE308EC2}"/>
          </ac:picMkLst>
        </pc:picChg>
      </pc:sldChg>
      <pc:sldChg chg="addSp delSp modSp new mod modTransition modAnim">
        <pc:chgData name="VIEN DO" userId="47ab47ee718740a9" providerId="LiveId" clId="{2F1FFCC8-66F7-4D29-A315-6CA8CEF81355}" dt="2021-06-03T11:27:40.825" v="7105"/>
        <pc:sldMkLst>
          <pc:docMk/>
          <pc:sldMk cId="1069861248" sldId="520"/>
        </pc:sldMkLst>
        <pc:spChg chg="del">
          <ac:chgData name="VIEN DO" userId="47ab47ee718740a9" providerId="LiveId" clId="{2F1FFCC8-66F7-4D29-A315-6CA8CEF81355}" dt="2021-06-03T03:50:20.393" v="6704" actId="478"/>
          <ac:spMkLst>
            <pc:docMk/>
            <pc:sldMk cId="1069861248" sldId="520"/>
            <ac:spMk id="2" creationId="{243FA6BC-F0BE-428C-82C9-2F3549A405C9}"/>
          </ac:spMkLst>
        </pc:spChg>
        <pc:spChg chg="del">
          <ac:chgData name="VIEN DO" userId="47ab47ee718740a9" providerId="LiveId" clId="{2F1FFCC8-66F7-4D29-A315-6CA8CEF81355}" dt="2021-06-03T03:50:20.393" v="6704" actId="478"/>
          <ac:spMkLst>
            <pc:docMk/>
            <pc:sldMk cId="1069861248" sldId="520"/>
            <ac:spMk id="3" creationId="{59E318DB-C44F-4081-8F2C-D932677AC127}"/>
          </ac:spMkLst>
        </pc:spChg>
        <pc:spChg chg="add mod">
          <ac:chgData name="VIEN DO" userId="47ab47ee718740a9" providerId="LiveId" clId="{2F1FFCC8-66F7-4D29-A315-6CA8CEF81355}" dt="2021-06-03T03:51:08.273" v="6816" actId="1076"/>
          <ac:spMkLst>
            <pc:docMk/>
            <pc:sldMk cId="1069861248" sldId="520"/>
            <ac:spMk id="5" creationId="{25CC6788-A036-4930-AE76-B8F898BCA95A}"/>
          </ac:spMkLst>
        </pc:spChg>
        <pc:spChg chg="add mod">
          <ac:chgData name="VIEN DO" userId="47ab47ee718740a9" providerId="LiveId" clId="{2F1FFCC8-66F7-4D29-A315-6CA8CEF81355}" dt="2021-06-03T03:50:36.318" v="6706"/>
          <ac:spMkLst>
            <pc:docMk/>
            <pc:sldMk cId="1069861248" sldId="520"/>
            <ac:spMk id="6" creationId="{F985BD1E-D1F4-46B9-9AB4-3A24D17A053E}"/>
          </ac:spMkLst>
        </pc:spChg>
        <pc:spChg chg="add mod">
          <ac:chgData name="VIEN DO" userId="47ab47ee718740a9" providerId="LiveId" clId="{2F1FFCC8-66F7-4D29-A315-6CA8CEF81355}" dt="2021-06-03T03:50:36.318" v="6706"/>
          <ac:spMkLst>
            <pc:docMk/>
            <pc:sldMk cId="1069861248" sldId="520"/>
            <ac:spMk id="7" creationId="{BC7711A1-D7F6-41E9-AB95-781E61AD8052}"/>
          </ac:spMkLst>
        </pc:spChg>
        <pc:picChg chg="add mod">
          <ac:chgData name="VIEN DO" userId="47ab47ee718740a9" providerId="LiveId" clId="{2F1FFCC8-66F7-4D29-A315-6CA8CEF81355}" dt="2021-06-03T03:51:12.270" v="6817" actId="14100"/>
          <ac:picMkLst>
            <pc:docMk/>
            <pc:sldMk cId="1069861248" sldId="520"/>
            <ac:picMk id="4" creationId="{E49A7C90-1F4A-404C-8B8A-91C628CC4ABC}"/>
          </ac:picMkLst>
        </pc:picChg>
      </pc:sldChg>
      <pc:sldChg chg="addSp delSp modSp add mod delAnim modAnim">
        <pc:chgData name="VIEN DO" userId="47ab47ee718740a9" providerId="LiveId" clId="{2F1FFCC8-66F7-4D29-A315-6CA8CEF81355}" dt="2021-06-03T11:26:25.552" v="7096"/>
        <pc:sldMkLst>
          <pc:docMk/>
          <pc:sldMk cId="2732722320" sldId="521"/>
        </pc:sldMkLst>
        <pc:spChg chg="mod">
          <ac:chgData name="VIEN DO" userId="47ab47ee718740a9" providerId="LiveId" clId="{2F1FFCC8-66F7-4D29-A315-6CA8CEF81355}" dt="2021-06-03T03:38:24.549" v="6376" actId="14100"/>
          <ac:spMkLst>
            <pc:docMk/>
            <pc:sldMk cId="2732722320" sldId="521"/>
            <ac:spMk id="5" creationId="{98AB960C-2306-470E-BFE9-5E009B6B9A28}"/>
          </ac:spMkLst>
        </pc:spChg>
        <pc:spChg chg="del">
          <ac:chgData name="VIEN DO" userId="47ab47ee718740a9" providerId="LiveId" clId="{2F1FFCC8-66F7-4D29-A315-6CA8CEF81355}" dt="2021-06-03T03:37:38.186" v="6290" actId="478"/>
          <ac:spMkLst>
            <pc:docMk/>
            <pc:sldMk cId="2732722320" sldId="521"/>
            <ac:spMk id="8" creationId="{436B6762-3AC8-4B50-BFF8-E4A65D5B8D7B}"/>
          </ac:spMkLst>
        </pc:spChg>
        <pc:spChg chg="add del mod">
          <ac:chgData name="VIEN DO" userId="47ab47ee718740a9" providerId="LiveId" clId="{2F1FFCC8-66F7-4D29-A315-6CA8CEF81355}" dt="2021-06-03T03:39:31.227" v="6381" actId="478"/>
          <ac:spMkLst>
            <pc:docMk/>
            <pc:sldMk cId="2732722320" sldId="521"/>
            <ac:spMk id="15" creationId="{4362F08C-69B4-4268-8DDE-D74096059DAA}"/>
          </ac:spMkLst>
        </pc:spChg>
        <pc:spChg chg="add mod">
          <ac:chgData name="VIEN DO" userId="47ab47ee718740a9" providerId="LiveId" clId="{2F1FFCC8-66F7-4D29-A315-6CA8CEF81355}" dt="2021-06-03T03:42:08.933" v="6467" actId="1076"/>
          <ac:spMkLst>
            <pc:docMk/>
            <pc:sldMk cId="2732722320" sldId="521"/>
            <ac:spMk id="16" creationId="{8DAF5063-B1A9-43F5-A200-5A85F64C5DBF}"/>
          </ac:spMkLst>
        </pc:spChg>
        <pc:spChg chg="add mod">
          <ac:chgData name="VIEN DO" userId="47ab47ee718740a9" providerId="LiveId" clId="{2F1FFCC8-66F7-4D29-A315-6CA8CEF81355}" dt="2021-06-03T03:41:39.425" v="6462" actId="113"/>
          <ac:spMkLst>
            <pc:docMk/>
            <pc:sldMk cId="2732722320" sldId="521"/>
            <ac:spMk id="17" creationId="{E8DA7FD7-4606-4EA3-BB5A-BBBEA8D45F19}"/>
          </ac:spMkLst>
        </pc:spChg>
        <pc:spChg chg="add mod">
          <ac:chgData name="VIEN DO" userId="47ab47ee718740a9" providerId="LiveId" clId="{2F1FFCC8-66F7-4D29-A315-6CA8CEF81355}" dt="2021-06-03T03:44:18.294" v="6558" actId="1076"/>
          <ac:spMkLst>
            <pc:docMk/>
            <pc:sldMk cId="2732722320" sldId="521"/>
            <ac:spMk id="19" creationId="{E1942BF7-0191-4D31-9EFF-C9728C40A914}"/>
          </ac:spMkLst>
        </pc:spChg>
        <pc:spChg chg="add mod">
          <ac:chgData name="VIEN DO" userId="47ab47ee718740a9" providerId="LiveId" clId="{2F1FFCC8-66F7-4D29-A315-6CA8CEF81355}" dt="2021-06-03T03:44:18.294" v="6558" actId="1076"/>
          <ac:spMkLst>
            <pc:docMk/>
            <pc:sldMk cId="2732722320" sldId="521"/>
            <ac:spMk id="20" creationId="{747C56B5-B39F-4025-8AA3-79E3C05E1D5F}"/>
          </ac:spMkLst>
        </pc:spChg>
        <pc:spChg chg="del mod topLvl">
          <ac:chgData name="VIEN DO" userId="47ab47ee718740a9" providerId="LiveId" clId="{2F1FFCC8-66F7-4D29-A315-6CA8CEF81355}" dt="2021-06-03T03:43:58.660" v="6555" actId="478"/>
          <ac:spMkLst>
            <pc:docMk/>
            <pc:sldMk cId="2732722320" sldId="521"/>
            <ac:spMk id="22" creationId="{47564E9F-5B1E-4D79-BEBC-FD5A4CCEB118}"/>
          </ac:spMkLst>
        </pc:spChg>
        <pc:spChg chg="add mod">
          <ac:chgData name="VIEN DO" userId="47ab47ee718740a9" providerId="LiveId" clId="{2F1FFCC8-66F7-4D29-A315-6CA8CEF81355}" dt="2021-06-03T03:43:13.727" v="6547" actId="14100"/>
          <ac:spMkLst>
            <pc:docMk/>
            <pc:sldMk cId="2732722320" sldId="521"/>
            <ac:spMk id="24" creationId="{8DA64415-BED8-4A92-9AA8-903E3D47E018}"/>
          </ac:spMkLst>
        </pc:spChg>
        <pc:spChg chg="add mod">
          <ac:chgData name="VIEN DO" userId="47ab47ee718740a9" providerId="LiveId" clId="{2F1FFCC8-66F7-4D29-A315-6CA8CEF81355}" dt="2021-06-03T03:40:19.455" v="6441" actId="1076"/>
          <ac:spMkLst>
            <pc:docMk/>
            <pc:sldMk cId="2732722320" sldId="521"/>
            <ac:spMk id="25" creationId="{5C0433E8-F869-48A7-8E39-01C055FA5053}"/>
          </ac:spMkLst>
        </pc:spChg>
        <pc:spChg chg="add mod">
          <ac:chgData name="VIEN DO" userId="47ab47ee718740a9" providerId="LiveId" clId="{2F1FFCC8-66F7-4D29-A315-6CA8CEF81355}" dt="2021-06-03T03:42:34.601" v="6475" actId="1076"/>
          <ac:spMkLst>
            <pc:docMk/>
            <pc:sldMk cId="2732722320" sldId="521"/>
            <ac:spMk id="26" creationId="{C85040B9-A633-4F15-BD73-9D0AE4B5BCC7}"/>
          </ac:spMkLst>
        </pc:spChg>
        <pc:spChg chg="add mod">
          <ac:chgData name="VIEN DO" userId="47ab47ee718740a9" providerId="LiveId" clId="{2F1FFCC8-66F7-4D29-A315-6CA8CEF81355}" dt="2021-06-03T03:44:18.294" v="6558" actId="1076"/>
          <ac:spMkLst>
            <pc:docMk/>
            <pc:sldMk cId="2732722320" sldId="521"/>
            <ac:spMk id="27" creationId="{0BF7F8D8-408D-4024-86C2-E053F5023BF2}"/>
          </ac:spMkLst>
        </pc:spChg>
        <pc:spChg chg="del">
          <ac:chgData name="VIEN DO" userId="47ab47ee718740a9" providerId="LiveId" clId="{2F1FFCC8-66F7-4D29-A315-6CA8CEF81355}" dt="2021-06-03T03:37:38.186" v="6290" actId="478"/>
          <ac:spMkLst>
            <pc:docMk/>
            <pc:sldMk cId="2732722320" sldId="521"/>
            <ac:spMk id="46" creationId="{4C0B9BB9-9807-4BCA-87AB-E614DED175CB}"/>
          </ac:spMkLst>
        </pc:spChg>
        <pc:spChg chg="del">
          <ac:chgData name="VIEN DO" userId="47ab47ee718740a9" providerId="LiveId" clId="{2F1FFCC8-66F7-4D29-A315-6CA8CEF81355}" dt="2021-06-03T03:37:38.186" v="6290" actId="478"/>
          <ac:spMkLst>
            <pc:docMk/>
            <pc:sldMk cId="2732722320" sldId="521"/>
            <ac:spMk id="48" creationId="{5C4D926B-FB31-4314-AEEA-B5123CA5B9E8}"/>
          </ac:spMkLst>
        </pc:spChg>
        <pc:spChg chg="del">
          <ac:chgData name="VIEN DO" userId="47ab47ee718740a9" providerId="LiveId" clId="{2F1FFCC8-66F7-4D29-A315-6CA8CEF81355}" dt="2021-06-03T03:37:38.186" v="6290" actId="478"/>
          <ac:spMkLst>
            <pc:docMk/>
            <pc:sldMk cId="2732722320" sldId="521"/>
            <ac:spMk id="50" creationId="{F1C69F2B-3DC3-4E0E-9BBC-38443E7ACBBC}"/>
          </ac:spMkLst>
        </pc:spChg>
        <pc:spChg chg="del">
          <ac:chgData name="VIEN DO" userId="47ab47ee718740a9" providerId="LiveId" clId="{2F1FFCC8-66F7-4D29-A315-6CA8CEF81355}" dt="2021-06-03T03:39:12.356" v="6378" actId="478"/>
          <ac:spMkLst>
            <pc:docMk/>
            <pc:sldMk cId="2732722320" sldId="521"/>
            <ac:spMk id="52" creationId="{BB56A73F-1651-4931-824D-4876F75D42F3}"/>
          </ac:spMkLst>
        </pc:spChg>
        <pc:spChg chg="del">
          <ac:chgData name="VIEN DO" userId="47ab47ee718740a9" providerId="LiveId" clId="{2F1FFCC8-66F7-4D29-A315-6CA8CEF81355}" dt="2021-06-03T03:39:14.260" v="6379" actId="478"/>
          <ac:spMkLst>
            <pc:docMk/>
            <pc:sldMk cId="2732722320" sldId="521"/>
            <ac:spMk id="54" creationId="{182E6E7D-0E6A-4DBF-95BB-E8EA799877C2}"/>
          </ac:spMkLst>
        </pc:spChg>
        <pc:grpChg chg="add del mod">
          <ac:chgData name="VIEN DO" userId="47ab47ee718740a9" providerId="LiveId" clId="{2F1FFCC8-66F7-4D29-A315-6CA8CEF81355}" dt="2021-06-03T03:43:55.999" v="6554" actId="21"/>
          <ac:grpSpMkLst>
            <pc:docMk/>
            <pc:sldMk cId="2732722320" sldId="521"/>
            <ac:grpSpMk id="21" creationId="{350ADCA2-3BAE-422F-B62A-92DCAE5AFC6F}"/>
          </ac:grpSpMkLst>
        </pc:grpChg>
        <pc:graphicFrameChg chg="add mod">
          <ac:chgData name="VIEN DO" userId="47ab47ee718740a9" providerId="LiveId" clId="{2F1FFCC8-66F7-4D29-A315-6CA8CEF81355}" dt="2021-06-03T03:44:43.810" v="6565" actId="1076"/>
          <ac:graphicFrameMkLst>
            <pc:docMk/>
            <pc:sldMk cId="2732722320" sldId="521"/>
            <ac:graphicFrameMk id="4" creationId="{633371A2-E284-40DC-BEF7-FEAB30B1884F}"/>
          </ac:graphicFrameMkLst>
        </pc:graphicFrameChg>
        <pc:graphicFrameChg chg="del mod topLvl">
          <ac:chgData name="VIEN DO" userId="47ab47ee718740a9" providerId="LiveId" clId="{2F1FFCC8-66F7-4D29-A315-6CA8CEF81355}" dt="2021-06-03T03:43:55.999" v="6554" actId="21"/>
          <ac:graphicFrameMkLst>
            <pc:docMk/>
            <pc:sldMk cId="2732722320" sldId="521"/>
            <ac:graphicFrameMk id="23" creationId="{4058D82C-4764-4234-9D5B-B72344FF9E67}"/>
          </ac:graphicFrameMkLst>
        </pc:graphicFrameChg>
        <pc:picChg chg="mod">
          <ac:chgData name="VIEN DO" userId="47ab47ee718740a9" providerId="LiveId" clId="{2F1FFCC8-66F7-4D29-A315-6CA8CEF81355}" dt="2021-06-03T03:42:49.455" v="6480" actId="1076"/>
          <ac:picMkLst>
            <pc:docMk/>
            <pc:sldMk cId="2732722320" sldId="521"/>
            <ac:picMk id="51" creationId="{38D473E8-F94A-4381-90DE-9407063B6635}"/>
          </ac:picMkLst>
        </pc:picChg>
        <pc:picChg chg="mod">
          <ac:chgData name="VIEN DO" userId="47ab47ee718740a9" providerId="LiveId" clId="{2F1FFCC8-66F7-4D29-A315-6CA8CEF81355}" dt="2021-06-03T03:41:14.188" v="6457" actId="1076"/>
          <ac:picMkLst>
            <pc:docMk/>
            <pc:sldMk cId="2732722320" sldId="521"/>
            <ac:picMk id="53" creationId="{6C748D14-D508-4183-9FA1-A5449C184BCB}"/>
          </ac:picMkLst>
        </pc:picChg>
        <pc:picChg chg="mod">
          <ac:chgData name="VIEN DO" userId="47ab47ee718740a9" providerId="LiveId" clId="{2F1FFCC8-66F7-4D29-A315-6CA8CEF81355}" dt="2021-06-03T03:41:17.347" v="6458" actId="1076"/>
          <ac:picMkLst>
            <pc:docMk/>
            <pc:sldMk cId="2732722320" sldId="521"/>
            <ac:picMk id="55" creationId="{F22E2B3B-CD33-4A90-8EDC-7E6F393B68DE}"/>
          </ac:picMkLst>
        </pc:picChg>
        <pc:picChg chg="del">
          <ac:chgData name="VIEN DO" userId="47ab47ee718740a9" providerId="LiveId" clId="{2F1FFCC8-66F7-4D29-A315-6CA8CEF81355}" dt="2021-06-03T03:37:38.186" v="6290" actId="478"/>
          <ac:picMkLst>
            <pc:docMk/>
            <pc:sldMk cId="2732722320" sldId="521"/>
            <ac:picMk id="56" creationId="{DB8D6D9D-B69F-4A80-BE89-7C49CE308EC2}"/>
          </ac:picMkLst>
        </pc:picChg>
      </pc:sldChg>
      <pc:sldChg chg="addSp delSp modSp add mod modAnim">
        <pc:chgData name="VIEN DO" userId="47ab47ee718740a9" providerId="LiveId" clId="{2F1FFCC8-66F7-4D29-A315-6CA8CEF81355}" dt="2021-06-03T11:26:44.949" v="7097"/>
        <pc:sldMkLst>
          <pc:docMk/>
          <pc:sldMk cId="1287553619" sldId="522"/>
        </pc:sldMkLst>
        <pc:spChg chg="del">
          <ac:chgData name="VIEN DO" userId="47ab47ee718740a9" providerId="LiveId" clId="{2F1FFCC8-66F7-4D29-A315-6CA8CEF81355}" dt="2021-06-03T03:45:46.985" v="6676" actId="478"/>
          <ac:spMkLst>
            <pc:docMk/>
            <pc:sldMk cId="1287553619" sldId="522"/>
            <ac:spMk id="16" creationId="{8DAF5063-B1A9-43F5-A200-5A85F64C5DBF}"/>
          </ac:spMkLst>
        </pc:spChg>
        <pc:spChg chg="del">
          <ac:chgData name="VIEN DO" userId="47ab47ee718740a9" providerId="LiveId" clId="{2F1FFCC8-66F7-4D29-A315-6CA8CEF81355}" dt="2021-06-03T03:45:46.985" v="6676" actId="478"/>
          <ac:spMkLst>
            <pc:docMk/>
            <pc:sldMk cId="1287553619" sldId="522"/>
            <ac:spMk id="17" creationId="{E8DA7FD7-4606-4EA3-BB5A-BBBEA8D45F19}"/>
          </ac:spMkLst>
        </pc:spChg>
        <pc:spChg chg="del">
          <ac:chgData name="VIEN DO" userId="47ab47ee718740a9" providerId="LiveId" clId="{2F1FFCC8-66F7-4D29-A315-6CA8CEF81355}" dt="2021-06-03T03:45:46.985" v="6676" actId="478"/>
          <ac:spMkLst>
            <pc:docMk/>
            <pc:sldMk cId="1287553619" sldId="522"/>
            <ac:spMk id="19" creationId="{E1942BF7-0191-4D31-9EFF-C9728C40A914}"/>
          </ac:spMkLst>
        </pc:spChg>
        <pc:spChg chg="del">
          <ac:chgData name="VIEN DO" userId="47ab47ee718740a9" providerId="LiveId" clId="{2F1FFCC8-66F7-4D29-A315-6CA8CEF81355}" dt="2021-06-03T03:45:46.985" v="6676" actId="478"/>
          <ac:spMkLst>
            <pc:docMk/>
            <pc:sldMk cId="1287553619" sldId="522"/>
            <ac:spMk id="20" creationId="{747C56B5-B39F-4025-8AA3-79E3C05E1D5F}"/>
          </ac:spMkLst>
        </pc:spChg>
        <pc:spChg chg="add mod">
          <ac:chgData name="VIEN DO" userId="47ab47ee718740a9" providerId="LiveId" clId="{2F1FFCC8-66F7-4D29-A315-6CA8CEF81355}" dt="2021-06-03T03:46:26.936" v="6690" actId="208"/>
          <ac:spMkLst>
            <pc:docMk/>
            <pc:sldMk cId="1287553619" sldId="522"/>
            <ac:spMk id="21" creationId="{37E59BC7-428A-40B7-9464-7A61B3AFC49F}"/>
          </ac:spMkLst>
        </pc:spChg>
        <pc:spChg chg="del">
          <ac:chgData name="VIEN DO" userId="47ab47ee718740a9" providerId="LiveId" clId="{2F1FFCC8-66F7-4D29-A315-6CA8CEF81355}" dt="2021-06-03T03:45:46.985" v="6676" actId="478"/>
          <ac:spMkLst>
            <pc:docMk/>
            <pc:sldMk cId="1287553619" sldId="522"/>
            <ac:spMk id="24" creationId="{8DA64415-BED8-4A92-9AA8-903E3D47E018}"/>
          </ac:spMkLst>
        </pc:spChg>
        <pc:spChg chg="mod">
          <ac:chgData name="VIEN DO" userId="47ab47ee718740a9" providerId="LiveId" clId="{2F1FFCC8-66F7-4D29-A315-6CA8CEF81355}" dt="2021-06-03T03:45:32.086" v="6675" actId="1076"/>
          <ac:spMkLst>
            <pc:docMk/>
            <pc:sldMk cId="1287553619" sldId="522"/>
            <ac:spMk id="25" creationId="{5C0433E8-F869-48A7-8E39-01C055FA5053}"/>
          </ac:spMkLst>
        </pc:spChg>
        <pc:spChg chg="del">
          <ac:chgData name="VIEN DO" userId="47ab47ee718740a9" providerId="LiveId" clId="{2F1FFCC8-66F7-4D29-A315-6CA8CEF81355}" dt="2021-06-03T03:45:46.985" v="6676" actId="478"/>
          <ac:spMkLst>
            <pc:docMk/>
            <pc:sldMk cId="1287553619" sldId="522"/>
            <ac:spMk id="26" creationId="{C85040B9-A633-4F15-BD73-9D0AE4B5BCC7}"/>
          </ac:spMkLst>
        </pc:spChg>
        <pc:spChg chg="del">
          <ac:chgData name="VIEN DO" userId="47ab47ee718740a9" providerId="LiveId" clId="{2F1FFCC8-66F7-4D29-A315-6CA8CEF81355}" dt="2021-06-03T03:45:46.985" v="6676" actId="478"/>
          <ac:spMkLst>
            <pc:docMk/>
            <pc:sldMk cId="1287553619" sldId="522"/>
            <ac:spMk id="27" creationId="{0BF7F8D8-408D-4024-86C2-E053F5023BF2}"/>
          </ac:spMkLst>
        </pc:spChg>
        <pc:spChg chg="mod">
          <ac:chgData name="VIEN DO" userId="47ab47ee718740a9" providerId="LiveId" clId="{2F1FFCC8-66F7-4D29-A315-6CA8CEF81355}" dt="2021-06-03T03:47:02.943" v="6691"/>
          <ac:spMkLst>
            <pc:docMk/>
            <pc:sldMk cId="1287553619" sldId="522"/>
            <ac:spMk id="30" creationId="{1CF8121E-3E76-4E77-BEA1-ECCBD5B2B2D7}"/>
          </ac:spMkLst>
        </pc:spChg>
        <pc:spChg chg="mod">
          <ac:chgData name="VIEN DO" userId="47ab47ee718740a9" providerId="LiveId" clId="{2F1FFCC8-66F7-4D29-A315-6CA8CEF81355}" dt="2021-06-03T03:47:02.943" v="6691"/>
          <ac:spMkLst>
            <pc:docMk/>
            <pc:sldMk cId="1287553619" sldId="522"/>
            <ac:spMk id="31" creationId="{D5C70A85-9973-4E8B-8169-4F3558583722}"/>
          </ac:spMkLst>
        </pc:spChg>
        <pc:spChg chg="mod">
          <ac:chgData name="VIEN DO" userId="47ab47ee718740a9" providerId="LiveId" clId="{2F1FFCC8-66F7-4D29-A315-6CA8CEF81355}" dt="2021-06-03T03:47:02.943" v="6691"/>
          <ac:spMkLst>
            <pc:docMk/>
            <pc:sldMk cId="1287553619" sldId="522"/>
            <ac:spMk id="42" creationId="{4FBC94EC-C69B-48ED-98E8-FDBCB17FC141}"/>
          </ac:spMkLst>
        </pc:spChg>
        <pc:spChg chg="mod">
          <ac:chgData name="VIEN DO" userId="47ab47ee718740a9" providerId="LiveId" clId="{2F1FFCC8-66F7-4D29-A315-6CA8CEF81355}" dt="2021-06-03T03:47:02.943" v="6691"/>
          <ac:spMkLst>
            <pc:docMk/>
            <pc:sldMk cId="1287553619" sldId="522"/>
            <ac:spMk id="66" creationId="{51DD3383-9DDA-449A-A961-BEED10B0FAD6}"/>
          </ac:spMkLst>
        </pc:spChg>
        <pc:spChg chg="add mod">
          <ac:chgData name="VIEN DO" userId="47ab47ee718740a9" providerId="LiveId" clId="{2F1FFCC8-66F7-4D29-A315-6CA8CEF81355}" dt="2021-06-03T03:48:43.884" v="6702" actId="122"/>
          <ac:spMkLst>
            <pc:docMk/>
            <pc:sldMk cId="1287553619" sldId="522"/>
            <ac:spMk id="97" creationId="{FFC85FAF-47EE-4D5E-9C19-14B59E601C07}"/>
          </ac:spMkLst>
        </pc:spChg>
        <pc:spChg chg="mod">
          <ac:chgData name="VIEN DO" userId="47ab47ee718740a9" providerId="LiveId" clId="{2F1FFCC8-66F7-4D29-A315-6CA8CEF81355}" dt="2021-06-03T03:48:34.456" v="6699"/>
          <ac:spMkLst>
            <pc:docMk/>
            <pc:sldMk cId="1287553619" sldId="522"/>
            <ac:spMk id="99" creationId="{B72AD8C8-06D1-4E26-8C52-8A030E1470FE}"/>
          </ac:spMkLst>
        </pc:spChg>
        <pc:grpChg chg="add mod">
          <ac:chgData name="VIEN DO" userId="47ab47ee718740a9" providerId="LiveId" clId="{2F1FFCC8-66F7-4D29-A315-6CA8CEF81355}" dt="2021-06-03T03:47:08.737" v="6693" actId="1076"/>
          <ac:grpSpMkLst>
            <pc:docMk/>
            <pc:sldMk cId="1287553619" sldId="522"/>
            <ac:grpSpMk id="22" creationId="{B16BDCD2-1F84-46A7-AB95-96B288A6F0D1}"/>
          </ac:grpSpMkLst>
        </pc:grpChg>
        <pc:grpChg chg="mod">
          <ac:chgData name="VIEN DO" userId="47ab47ee718740a9" providerId="LiveId" clId="{2F1FFCC8-66F7-4D29-A315-6CA8CEF81355}" dt="2021-06-03T03:47:02.943" v="6691"/>
          <ac:grpSpMkLst>
            <pc:docMk/>
            <pc:sldMk cId="1287553619" sldId="522"/>
            <ac:grpSpMk id="23" creationId="{3456DD28-9447-4950-A217-17F5444D15C0}"/>
          </ac:grpSpMkLst>
        </pc:grpChg>
        <pc:grpChg chg="mod">
          <ac:chgData name="VIEN DO" userId="47ab47ee718740a9" providerId="LiveId" clId="{2F1FFCC8-66F7-4D29-A315-6CA8CEF81355}" dt="2021-06-03T03:47:02.943" v="6691"/>
          <ac:grpSpMkLst>
            <pc:docMk/>
            <pc:sldMk cId="1287553619" sldId="522"/>
            <ac:grpSpMk id="28" creationId="{5A4A9972-2842-4058-8C2D-2EE95936D9A8}"/>
          </ac:grpSpMkLst>
        </pc:grpChg>
        <pc:grpChg chg="mod">
          <ac:chgData name="VIEN DO" userId="47ab47ee718740a9" providerId="LiveId" clId="{2F1FFCC8-66F7-4D29-A315-6CA8CEF81355}" dt="2021-06-03T03:47:02.943" v="6691"/>
          <ac:grpSpMkLst>
            <pc:docMk/>
            <pc:sldMk cId="1287553619" sldId="522"/>
            <ac:grpSpMk id="29" creationId="{AFE4AB56-27A9-40D9-8B2C-6D8342B4664E}"/>
          </ac:grpSpMkLst>
        </pc:grpChg>
        <pc:grpChg chg="mod">
          <ac:chgData name="VIEN DO" userId="47ab47ee718740a9" providerId="LiveId" clId="{2F1FFCC8-66F7-4D29-A315-6CA8CEF81355}" dt="2021-06-03T03:47:02.943" v="6691"/>
          <ac:grpSpMkLst>
            <pc:docMk/>
            <pc:sldMk cId="1287553619" sldId="522"/>
            <ac:grpSpMk id="44" creationId="{65067F18-2FC9-425E-85A6-EFEA69AEDE63}"/>
          </ac:grpSpMkLst>
        </pc:grpChg>
        <pc:grpChg chg="mod">
          <ac:chgData name="VIEN DO" userId="47ab47ee718740a9" providerId="LiveId" clId="{2F1FFCC8-66F7-4D29-A315-6CA8CEF81355}" dt="2021-06-03T03:47:02.943" v="6691"/>
          <ac:grpSpMkLst>
            <pc:docMk/>
            <pc:sldMk cId="1287553619" sldId="522"/>
            <ac:grpSpMk id="47" creationId="{9C0CC82C-B2D0-4AB7-B561-26356F99DE38}"/>
          </ac:grpSpMkLst>
        </pc:grpChg>
        <pc:grpChg chg="mod">
          <ac:chgData name="VIEN DO" userId="47ab47ee718740a9" providerId="LiveId" clId="{2F1FFCC8-66F7-4D29-A315-6CA8CEF81355}" dt="2021-06-03T03:47:02.943" v="6691"/>
          <ac:grpSpMkLst>
            <pc:docMk/>
            <pc:sldMk cId="1287553619" sldId="522"/>
            <ac:grpSpMk id="48" creationId="{9B6E2A10-6B95-4CFF-A82C-1161167FD78D}"/>
          </ac:grpSpMkLst>
        </pc:grpChg>
        <pc:grpChg chg="mod">
          <ac:chgData name="VIEN DO" userId="47ab47ee718740a9" providerId="LiveId" clId="{2F1FFCC8-66F7-4D29-A315-6CA8CEF81355}" dt="2021-06-03T03:47:02.943" v="6691"/>
          <ac:grpSpMkLst>
            <pc:docMk/>
            <pc:sldMk cId="1287553619" sldId="522"/>
            <ac:grpSpMk id="49" creationId="{9C93A588-0F08-40F5-84C1-D1B0CF0C206A}"/>
          </ac:grpSpMkLst>
        </pc:grpChg>
        <pc:grpChg chg="mod">
          <ac:chgData name="VIEN DO" userId="47ab47ee718740a9" providerId="LiveId" clId="{2F1FFCC8-66F7-4D29-A315-6CA8CEF81355}" dt="2021-06-03T03:47:02.943" v="6691"/>
          <ac:grpSpMkLst>
            <pc:docMk/>
            <pc:sldMk cId="1287553619" sldId="522"/>
            <ac:grpSpMk id="50" creationId="{02DAFD59-D008-4B6E-B07E-E7B337F797B3}"/>
          </ac:grpSpMkLst>
        </pc:grpChg>
        <pc:grpChg chg="mod">
          <ac:chgData name="VIEN DO" userId="47ab47ee718740a9" providerId="LiveId" clId="{2F1FFCC8-66F7-4D29-A315-6CA8CEF81355}" dt="2021-06-03T03:47:02.943" v="6691"/>
          <ac:grpSpMkLst>
            <pc:docMk/>
            <pc:sldMk cId="1287553619" sldId="522"/>
            <ac:grpSpMk id="67" creationId="{3CB6BEF1-EF52-4221-815A-EDBDA4E58951}"/>
          </ac:grpSpMkLst>
        </pc:grpChg>
        <pc:grpChg chg="mod">
          <ac:chgData name="VIEN DO" userId="47ab47ee718740a9" providerId="LiveId" clId="{2F1FFCC8-66F7-4D29-A315-6CA8CEF81355}" dt="2021-06-03T03:47:02.943" v="6691"/>
          <ac:grpSpMkLst>
            <pc:docMk/>
            <pc:sldMk cId="1287553619" sldId="522"/>
            <ac:grpSpMk id="68" creationId="{0F830FAF-2C9D-4F71-8F58-C967285E021E}"/>
          </ac:grpSpMkLst>
        </pc:grpChg>
        <pc:grpChg chg="mod">
          <ac:chgData name="VIEN DO" userId="47ab47ee718740a9" providerId="LiveId" clId="{2F1FFCC8-66F7-4D29-A315-6CA8CEF81355}" dt="2021-06-03T03:47:02.943" v="6691"/>
          <ac:grpSpMkLst>
            <pc:docMk/>
            <pc:sldMk cId="1287553619" sldId="522"/>
            <ac:grpSpMk id="69" creationId="{32D3D133-712B-4A20-9E43-C9FA85F8EE90}"/>
          </ac:grpSpMkLst>
        </pc:grpChg>
        <pc:grpChg chg="mod">
          <ac:chgData name="VIEN DO" userId="47ab47ee718740a9" providerId="LiveId" clId="{2F1FFCC8-66F7-4D29-A315-6CA8CEF81355}" dt="2021-06-03T03:47:02.943" v="6691"/>
          <ac:grpSpMkLst>
            <pc:docMk/>
            <pc:sldMk cId="1287553619" sldId="522"/>
            <ac:grpSpMk id="70" creationId="{0FF967A1-6DFB-4840-B536-222B58AA982C}"/>
          </ac:grpSpMkLst>
        </pc:grpChg>
        <pc:grpChg chg="mod">
          <ac:chgData name="VIEN DO" userId="47ab47ee718740a9" providerId="LiveId" clId="{2F1FFCC8-66F7-4D29-A315-6CA8CEF81355}" dt="2021-06-03T03:47:02.943" v="6691"/>
          <ac:grpSpMkLst>
            <pc:docMk/>
            <pc:sldMk cId="1287553619" sldId="522"/>
            <ac:grpSpMk id="71" creationId="{7692635F-7F47-4DE6-9032-0334EE7ECF41}"/>
          </ac:grpSpMkLst>
        </pc:grpChg>
        <pc:grpChg chg="mod">
          <ac:chgData name="VIEN DO" userId="47ab47ee718740a9" providerId="LiveId" clId="{2F1FFCC8-66F7-4D29-A315-6CA8CEF81355}" dt="2021-06-03T03:47:02.943" v="6691"/>
          <ac:grpSpMkLst>
            <pc:docMk/>
            <pc:sldMk cId="1287553619" sldId="522"/>
            <ac:grpSpMk id="72" creationId="{AEF63C0F-0D07-4C42-8B59-20322E1CA46F}"/>
          </ac:grpSpMkLst>
        </pc:grpChg>
        <pc:grpChg chg="mod">
          <ac:chgData name="VIEN DO" userId="47ab47ee718740a9" providerId="LiveId" clId="{2F1FFCC8-66F7-4D29-A315-6CA8CEF81355}" dt="2021-06-03T03:47:02.943" v="6691"/>
          <ac:grpSpMkLst>
            <pc:docMk/>
            <pc:sldMk cId="1287553619" sldId="522"/>
            <ac:grpSpMk id="73" creationId="{A1543EA1-EA28-4916-9DB4-3292544A0F80}"/>
          </ac:grpSpMkLst>
        </pc:grpChg>
        <pc:grpChg chg="mod">
          <ac:chgData name="VIEN DO" userId="47ab47ee718740a9" providerId="LiveId" clId="{2F1FFCC8-66F7-4D29-A315-6CA8CEF81355}" dt="2021-06-03T03:47:02.943" v="6691"/>
          <ac:grpSpMkLst>
            <pc:docMk/>
            <pc:sldMk cId="1287553619" sldId="522"/>
            <ac:grpSpMk id="74" creationId="{BB98D84D-93E9-4606-8172-769D479B8BEF}"/>
          </ac:grpSpMkLst>
        </pc:grpChg>
        <pc:grpChg chg="mod">
          <ac:chgData name="VIEN DO" userId="47ab47ee718740a9" providerId="LiveId" clId="{2F1FFCC8-66F7-4D29-A315-6CA8CEF81355}" dt="2021-06-03T03:47:02.943" v="6691"/>
          <ac:grpSpMkLst>
            <pc:docMk/>
            <pc:sldMk cId="1287553619" sldId="522"/>
            <ac:grpSpMk id="75" creationId="{21A2A9CC-6F0B-4AFC-846F-901AC91EA9DA}"/>
          </ac:grpSpMkLst>
        </pc:grpChg>
        <pc:grpChg chg="mod">
          <ac:chgData name="VIEN DO" userId="47ab47ee718740a9" providerId="LiveId" clId="{2F1FFCC8-66F7-4D29-A315-6CA8CEF81355}" dt="2021-06-03T03:47:02.943" v="6691"/>
          <ac:grpSpMkLst>
            <pc:docMk/>
            <pc:sldMk cId="1287553619" sldId="522"/>
            <ac:grpSpMk id="76" creationId="{699EDD8B-B0AE-4F35-B460-39F2FE64F5E4}"/>
          </ac:grpSpMkLst>
        </pc:grpChg>
        <pc:grpChg chg="add mod">
          <ac:chgData name="VIEN DO" userId="47ab47ee718740a9" providerId="LiveId" clId="{2F1FFCC8-66F7-4D29-A315-6CA8CEF81355}" dt="2021-06-03T03:48:47.961" v="6703" actId="1076"/>
          <ac:grpSpMkLst>
            <pc:docMk/>
            <pc:sldMk cId="1287553619" sldId="522"/>
            <ac:grpSpMk id="98" creationId="{A5A9D6AF-6C78-4A6F-A548-82E90D7CA530}"/>
          </ac:grpSpMkLst>
        </pc:grpChg>
        <pc:graphicFrameChg chg="del">
          <ac:chgData name="VIEN DO" userId="47ab47ee718740a9" providerId="LiveId" clId="{2F1FFCC8-66F7-4D29-A315-6CA8CEF81355}" dt="2021-06-03T03:45:46.985" v="6676" actId="478"/>
          <ac:graphicFrameMkLst>
            <pc:docMk/>
            <pc:sldMk cId="1287553619" sldId="522"/>
            <ac:graphicFrameMk id="4" creationId="{633371A2-E284-40DC-BEF7-FEAB30B1884F}"/>
          </ac:graphicFrameMkLst>
        </pc:graphicFrameChg>
        <pc:graphicFrameChg chg="mod">
          <ac:chgData name="VIEN DO" userId="47ab47ee718740a9" providerId="LiveId" clId="{2F1FFCC8-66F7-4D29-A315-6CA8CEF81355}" dt="2021-06-03T03:48:34.456" v="6699"/>
          <ac:graphicFrameMkLst>
            <pc:docMk/>
            <pc:sldMk cId="1287553619" sldId="522"/>
            <ac:graphicFrameMk id="100" creationId="{C2EA40E8-3B6C-422C-9887-CA74DF071BA5}"/>
          </ac:graphicFrameMkLst>
        </pc:graphicFrameChg>
        <pc:picChg chg="del">
          <ac:chgData name="VIEN DO" userId="47ab47ee718740a9" providerId="LiveId" clId="{2F1FFCC8-66F7-4D29-A315-6CA8CEF81355}" dt="2021-06-03T03:45:46.985" v="6676" actId="478"/>
          <ac:picMkLst>
            <pc:docMk/>
            <pc:sldMk cId="1287553619" sldId="522"/>
            <ac:picMk id="51" creationId="{38D473E8-F94A-4381-90DE-9407063B6635}"/>
          </ac:picMkLst>
        </pc:picChg>
        <pc:picChg chg="del">
          <ac:chgData name="VIEN DO" userId="47ab47ee718740a9" providerId="LiveId" clId="{2F1FFCC8-66F7-4D29-A315-6CA8CEF81355}" dt="2021-06-03T03:45:46.985" v="6676" actId="478"/>
          <ac:picMkLst>
            <pc:docMk/>
            <pc:sldMk cId="1287553619" sldId="522"/>
            <ac:picMk id="53" creationId="{6C748D14-D508-4183-9FA1-A5449C184BCB}"/>
          </ac:picMkLst>
        </pc:picChg>
        <pc:picChg chg="del">
          <ac:chgData name="VIEN DO" userId="47ab47ee718740a9" providerId="LiveId" clId="{2F1FFCC8-66F7-4D29-A315-6CA8CEF81355}" dt="2021-06-03T03:45:46.985" v="6676" actId="478"/>
          <ac:picMkLst>
            <pc:docMk/>
            <pc:sldMk cId="1287553619" sldId="522"/>
            <ac:picMk id="55" creationId="{F22E2B3B-CD33-4A90-8EDC-7E6F393B68DE}"/>
          </ac:picMkLst>
        </pc:picChg>
        <pc:cxnChg chg="mod">
          <ac:chgData name="VIEN DO" userId="47ab47ee718740a9" providerId="LiveId" clId="{2F1FFCC8-66F7-4D29-A315-6CA8CEF81355}" dt="2021-06-03T03:47:02.943" v="6691"/>
          <ac:cxnSpMkLst>
            <pc:docMk/>
            <pc:sldMk cId="1287553619" sldId="522"/>
            <ac:cxnSpMk id="32" creationId="{5B21BB03-8E9C-4DA4-BC0D-FFD51CC0D694}"/>
          </ac:cxnSpMkLst>
        </pc:cxnChg>
        <pc:cxnChg chg="mod">
          <ac:chgData name="VIEN DO" userId="47ab47ee718740a9" providerId="LiveId" clId="{2F1FFCC8-66F7-4D29-A315-6CA8CEF81355}" dt="2021-06-03T03:47:02.943" v="6691"/>
          <ac:cxnSpMkLst>
            <pc:docMk/>
            <pc:sldMk cId="1287553619" sldId="522"/>
            <ac:cxnSpMk id="33" creationId="{5CFEFE2D-FB02-4B86-A9DA-19507AC499B6}"/>
          </ac:cxnSpMkLst>
        </pc:cxnChg>
        <pc:cxnChg chg="mod">
          <ac:chgData name="VIEN DO" userId="47ab47ee718740a9" providerId="LiveId" clId="{2F1FFCC8-66F7-4D29-A315-6CA8CEF81355}" dt="2021-06-03T03:47:02.943" v="6691"/>
          <ac:cxnSpMkLst>
            <pc:docMk/>
            <pc:sldMk cId="1287553619" sldId="522"/>
            <ac:cxnSpMk id="34" creationId="{9E740E18-BF18-4B23-B713-D99CEB7E493F}"/>
          </ac:cxnSpMkLst>
        </pc:cxnChg>
        <pc:cxnChg chg="mod">
          <ac:chgData name="VIEN DO" userId="47ab47ee718740a9" providerId="LiveId" clId="{2F1FFCC8-66F7-4D29-A315-6CA8CEF81355}" dt="2021-06-03T03:47:02.943" v="6691"/>
          <ac:cxnSpMkLst>
            <pc:docMk/>
            <pc:sldMk cId="1287553619" sldId="522"/>
            <ac:cxnSpMk id="35" creationId="{471E0F56-C90D-49F2-8C10-7F6DC533EFB5}"/>
          </ac:cxnSpMkLst>
        </pc:cxnChg>
        <pc:cxnChg chg="mod">
          <ac:chgData name="VIEN DO" userId="47ab47ee718740a9" providerId="LiveId" clId="{2F1FFCC8-66F7-4D29-A315-6CA8CEF81355}" dt="2021-06-03T03:47:02.943" v="6691"/>
          <ac:cxnSpMkLst>
            <pc:docMk/>
            <pc:sldMk cId="1287553619" sldId="522"/>
            <ac:cxnSpMk id="36" creationId="{9EB846B9-4286-4487-8BA0-F1C47800E6D6}"/>
          </ac:cxnSpMkLst>
        </pc:cxnChg>
        <pc:cxnChg chg="mod">
          <ac:chgData name="VIEN DO" userId="47ab47ee718740a9" providerId="LiveId" clId="{2F1FFCC8-66F7-4D29-A315-6CA8CEF81355}" dt="2021-06-03T03:47:02.943" v="6691"/>
          <ac:cxnSpMkLst>
            <pc:docMk/>
            <pc:sldMk cId="1287553619" sldId="522"/>
            <ac:cxnSpMk id="37" creationId="{CEB07B1F-063E-43C7-A300-C73DC0D16504}"/>
          </ac:cxnSpMkLst>
        </pc:cxnChg>
        <pc:cxnChg chg="mod">
          <ac:chgData name="VIEN DO" userId="47ab47ee718740a9" providerId="LiveId" clId="{2F1FFCC8-66F7-4D29-A315-6CA8CEF81355}" dt="2021-06-03T03:47:02.943" v="6691"/>
          <ac:cxnSpMkLst>
            <pc:docMk/>
            <pc:sldMk cId="1287553619" sldId="522"/>
            <ac:cxnSpMk id="38" creationId="{71728F08-1974-474B-AE0D-CC838477CC9D}"/>
          </ac:cxnSpMkLst>
        </pc:cxnChg>
        <pc:cxnChg chg="mod">
          <ac:chgData name="VIEN DO" userId="47ab47ee718740a9" providerId="LiveId" clId="{2F1FFCC8-66F7-4D29-A315-6CA8CEF81355}" dt="2021-06-03T03:47:02.943" v="6691"/>
          <ac:cxnSpMkLst>
            <pc:docMk/>
            <pc:sldMk cId="1287553619" sldId="522"/>
            <ac:cxnSpMk id="39" creationId="{FCAD88C2-D307-448E-B09A-5C25C06E4459}"/>
          </ac:cxnSpMkLst>
        </pc:cxnChg>
        <pc:cxnChg chg="mod">
          <ac:chgData name="VIEN DO" userId="47ab47ee718740a9" providerId="LiveId" clId="{2F1FFCC8-66F7-4D29-A315-6CA8CEF81355}" dt="2021-06-03T03:47:02.943" v="6691"/>
          <ac:cxnSpMkLst>
            <pc:docMk/>
            <pc:sldMk cId="1287553619" sldId="522"/>
            <ac:cxnSpMk id="40" creationId="{DC6BA7B7-047B-4DAF-A46B-87C06BCD63C6}"/>
          </ac:cxnSpMkLst>
        </pc:cxnChg>
        <pc:cxnChg chg="mod">
          <ac:chgData name="VIEN DO" userId="47ab47ee718740a9" providerId="LiveId" clId="{2F1FFCC8-66F7-4D29-A315-6CA8CEF81355}" dt="2021-06-03T03:47:02.943" v="6691"/>
          <ac:cxnSpMkLst>
            <pc:docMk/>
            <pc:sldMk cId="1287553619" sldId="522"/>
            <ac:cxnSpMk id="41" creationId="{4716A541-A260-4E32-AF66-961CF211D396}"/>
          </ac:cxnSpMkLst>
        </pc:cxnChg>
        <pc:cxnChg chg="mod">
          <ac:chgData name="VIEN DO" userId="47ab47ee718740a9" providerId="LiveId" clId="{2F1FFCC8-66F7-4D29-A315-6CA8CEF81355}" dt="2021-06-03T03:47:02.943" v="6691"/>
          <ac:cxnSpMkLst>
            <pc:docMk/>
            <pc:sldMk cId="1287553619" sldId="522"/>
            <ac:cxnSpMk id="43" creationId="{42279656-0816-48EA-AA58-BEBC8F42BEF1}"/>
          </ac:cxnSpMkLst>
        </pc:cxnChg>
        <pc:cxnChg chg="mod">
          <ac:chgData name="VIEN DO" userId="47ab47ee718740a9" providerId="LiveId" clId="{2F1FFCC8-66F7-4D29-A315-6CA8CEF81355}" dt="2021-06-03T03:47:02.943" v="6691"/>
          <ac:cxnSpMkLst>
            <pc:docMk/>
            <pc:sldMk cId="1287553619" sldId="522"/>
            <ac:cxnSpMk id="45" creationId="{05C873E9-D4CE-484D-BD62-6C88FB8D20DE}"/>
          </ac:cxnSpMkLst>
        </pc:cxnChg>
        <pc:cxnChg chg="mod">
          <ac:chgData name="VIEN DO" userId="47ab47ee718740a9" providerId="LiveId" clId="{2F1FFCC8-66F7-4D29-A315-6CA8CEF81355}" dt="2021-06-03T03:47:02.943" v="6691"/>
          <ac:cxnSpMkLst>
            <pc:docMk/>
            <pc:sldMk cId="1287553619" sldId="522"/>
            <ac:cxnSpMk id="46" creationId="{F40400EB-D9E5-4A29-AC9B-331FA5D7F5EC}"/>
          </ac:cxnSpMkLst>
        </pc:cxnChg>
        <pc:cxnChg chg="mod">
          <ac:chgData name="VIEN DO" userId="47ab47ee718740a9" providerId="LiveId" clId="{2F1FFCC8-66F7-4D29-A315-6CA8CEF81355}" dt="2021-06-03T03:47:02.943" v="6691"/>
          <ac:cxnSpMkLst>
            <pc:docMk/>
            <pc:sldMk cId="1287553619" sldId="522"/>
            <ac:cxnSpMk id="52" creationId="{41843025-6E9C-49F2-A221-7CE4DAE88157}"/>
          </ac:cxnSpMkLst>
        </pc:cxnChg>
        <pc:cxnChg chg="mod">
          <ac:chgData name="VIEN DO" userId="47ab47ee718740a9" providerId="LiveId" clId="{2F1FFCC8-66F7-4D29-A315-6CA8CEF81355}" dt="2021-06-03T03:47:02.943" v="6691"/>
          <ac:cxnSpMkLst>
            <pc:docMk/>
            <pc:sldMk cId="1287553619" sldId="522"/>
            <ac:cxnSpMk id="54" creationId="{F98A526F-DD22-41FB-8A83-BD3EFD8A9A16}"/>
          </ac:cxnSpMkLst>
        </pc:cxnChg>
        <pc:cxnChg chg="mod">
          <ac:chgData name="VIEN DO" userId="47ab47ee718740a9" providerId="LiveId" clId="{2F1FFCC8-66F7-4D29-A315-6CA8CEF81355}" dt="2021-06-03T03:47:02.943" v="6691"/>
          <ac:cxnSpMkLst>
            <pc:docMk/>
            <pc:sldMk cId="1287553619" sldId="522"/>
            <ac:cxnSpMk id="56" creationId="{1F2FAE45-C0E0-4FF2-90E6-9E95B466C63D}"/>
          </ac:cxnSpMkLst>
        </pc:cxnChg>
        <pc:cxnChg chg="mod">
          <ac:chgData name="VIEN DO" userId="47ab47ee718740a9" providerId="LiveId" clId="{2F1FFCC8-66F7-4D29-A315-6CA8CEF81355}" dt="2021-06-03T03:47:02.943" v="6691"/>
          <ac:cxnSpMkLst>
            <pc:docMk/>
            <pc:sldMk cId="1287553619" sldId="522"/>
            <ac:cxnSpMk id="57" creationId="{428A999C-A3C1-4FDE-998D-1B6AFDAA749B}"/>
          </ac:cxnSpMkLst>
        </pc:cxnChg>
        <pc:cxnChg chg="mod">
          <ac:chgData name="VIEN DO" userId="47ab47ee718740a9" providerId="LiveId" clId="{2F1FFCC8-66F7-4D29-A315-6CA8CEF81355}" dt="2021-06-03T03:47:02.943" v="6691"/>
          <ac:cxnSpMkLst>
            <pc:docMk/>
            <pc:sldMk cId="1287553619" sldId="522"/>
            <ac:cxnSpMk id="58" creationId="{6D423CCB-7AB3-4445-9475-81A2D661019C}"/>
          </ac:cxnSpMkLst>
        </pc:cxnChg>
        <pc:cxnChg chg="mod">
          <ac:chgData name="VIEN DO" userId="47ab47ee718740a9" providerId="LiveId" clId="{2F1FFCC8-66F7-4D29-A315-6CA8CEF81355}" dt="2021-06-03T03:47:02.943" v="6691"/>
          <ac:cxnSpMkLst>
            <pc:docMk/>
            <pc:sldMk cId="1287553619" sldId="522"/>
            <ac:cxnSpMk id="59" creationId="{CB21F591-815A-45A9-8CE3-CDBF87AEA3DA}"/>
          </ac:cxnSpMkLst>
        </pc:cxnChg>
        <pc:cxnChg chg="mod">
          <ac:chgData name="VIEN DO" userId="47ab47ee718740a9" providerId="LiveId" clId="{2F1FFCC8-66F7-4D29-A315-6CA8CEF81355}" dt="2021-06-03T03:47:02.943" v="6691"/>
          <ac:cxnSpMkLst>
            <pc:docMk/>
            <pc:sldMk cId="1287553619" sldId="522"/>
            <ac:cxnSpMk id="60" creationId="{FED99075-3CC2-4E44-8B03-2E2F85CBBC77}"/>
          </ac:cxnSpMkLst>
        </pc:cxnChg>
        <pc:cxnChg chg="mod">
          <ac:chgData name="VIEN DO" userId="47ab47ee718740a9" providerId="LiveId" clId="{2F1FFCC8-66F7-4D29-A315-6CA8CEF81355}" dt="2021-06-03T03:47:02.943" v="6691"/>
          <ac:cxnSpMkLst>
            <pc:docMk/>
            <pc:sldMk cId="1287553619" sldId="522"/>
            <ac:cxnSpMk id="61" creationId="{0E98D659-A5E9-4510-911F-5E9E19CEC73F}"/>
          </ac:cxnSpMkLst>
        </pc:cxnChg>
        <pc:cxnChg chg="mod">
          <ac:chgData name="VIEN DO" userId="47ab47ee718740a9" providerId="LiveId" clId="{2F1FFCC8-66F7-4D29-A315-6CA8CEF81355}" dt="2021-06-03T03:47:02.943" v="6691"/>
          <ac:cxnSpMkLst>
            <pc:docMk/>
            <pc:sldMk cId="1287553619" sldId="522"/>
            <ac:cxnSpMk id="62" creationId="{3F4C1CC5-A1AE-49D3-B6A3-6289EB8A8ADE}"/>
          </ac:cxnSpMkLst>
        </pc:cxnChg>
        <pc:cxnChg chg="mod">
          <ac:chgData name="VIEN DO" userId="47ab47ee718740a9" providerId="LiveId" clId="{2F1FFCC8-66F7-4D29-A315-6CA8CEF81355}" dt="2021-06-03T03:47:02.943" v="6691"/>
          <ac:cxnSpMkLst>
            <pc:docMk/>
            <pc:sldMk cId="1287553619" sldId="522"/>
            <ac:cxnSpMk id="63" creationId="{E07CFCA3-4432-4830-92B5-9AB2BA005500}"/>
          </ac:cxnSpMkLst>
        </pc:cxnChg>
        <pc:cxnChg chg="mod">
          <ac:chgData name="VIEN DO" userId="47ab47ee718740a9" providerId="LiveId" clId="{2F1FFCC8-66F7-4D29-A315-6CA8CEF81355}" dt="2021-06-03T03:47:02.943" v="6691"/>
          <ac:cxnSpMkLst>
            <pc:docMk/>
            <pc:sldMk cId="1287553619" sldId="522"/>
            <ac:cxnSpMk id="64" creationId="{BC1F6FE7-B82A-476A-9CE8-696B651AC905}"/>
          </ac:cxnSpMkLst>
        </pc:cxnChg>
        <pc:cxnChg chg="mod">
          <ac:chgData name="VIEN DO" userId="47ab47ee718740a9" providerId="LiveId" clId="{2F1FFCC8-66F7-4D29-A315-6CA8CEF81355}" dt="2021-06-03T03:47:02.943" v="6691"/>
          <ac:cxnSpMkLst>
            <pc:docMk/>
            <pc:sldMk cId="1287553619" sldId="522"/>
            <ac:cxnSpMk id="65" creationId="{7FC323A5-3FA2-4906-8E3E-B148B545BD21}"/>
          </ac:cxnSpMkLst>
        </pc:cxnChg>
        <pc:cxnChg chg="mod">
          <ac:chgData name="VIEN DO" userId="47ab47ee718740a9" providerId="LiveId" clId="{2F1FFCC8-66F7-4D29-A315-6CA8CEF81355}" dt="2021-06-03T03:47:02.943" v="6691"/>
          <ac:cxnSpMkLst>
            <pc:docMk/>
            <pc:sldMk cId="1287553619" sldId="522"/>
            <ac:cxnSpMk id="77" creationId="{75829929-E16C-4D5D-8A90-4D6AC55C4C67}"/>
          </ac:cxnSpMkLst>
        </pc:cxnChg>
        <pc:cxnChg chg="mod">
          <ac:chgData name="VIEN DO" userId="47ab47ee718740a9" providerId="LiveId" clId="{2F1FFCC8-66F7-4D29-A315-6CA8CEF81355}" dt="2021-06-03T03:47:02.943" v="6691"/>
          <ac:cxnSpMkLst>
            <pc:docMk/>
            <pc:sldMk cId="1287553619" sldId="522"/>
            <ac:cxnSpMk id="78" creationId="{1455B9E5-6B3E-43AD-A8D4-0633BFB18A6D}"/>
          </ac:cxnSpMkLst>
        </pc:cxnChg>
        <pc:cxnChg chg="mod">
          <ac:chgData name="VIEN DO" userId="47ab47ee718740a9" providerId="LiveId" clId="{2F1FFCC8-66F7-4D29-A315-6CA8CEF81355}" dt="2021-06-03T03:47:02.943" v="6691"/>
          <ac:cxnSpMkLst>
            <pc:docMk/>
            <pc:sldMk cId="1287553619" sldId="522"/>
            <ac:cxnSpMk id="79" creationId="{D028BADE-D1B4-4BC6-905A-1764607B037F}"/>
          </ac:cxnSpMkLst>
        </pc:cxnChg>
        <pc:cxnChg chg="mod">
          <ac:chgData name="VIEN DO" userId="47ab47ee718740a9" providerId="LiveId" clId="{2F1FFCC8-66F7-4D29-A315-6CA8CEF81355}" dt="2021-06-03T03:47:02.943" v="6691"/>
          <ac:cxnSpMkLst>
            <pc:docMk/>
            <pc:sldMk cId="1287553619" sldId="522"/>
            <ac:cxnSpMk id="80" creationId="{1E4A106F-67DB-46B0-8C8A-A2AB00B9ACB3}"/>
          </ac:cxnSpMkLst>
        </pc:cxnChg>
        <pc:cxnChg chg="mod">
          <ac:chgData name="VIEN DO" userId="47ab47ee718740a9" providerId="LiveId" clId="{2F1FFCC8-66F7-4D29-A315-6CA8CEF81355}" dt="2021-06-03T03:47:02.943" v="6691"/>
          <ac:cxnSpMkLst>
            <pc:docMk/>
            <pc:sldMk cId="1287553619" sldId="522"/>
            <ac:cxnSpMk id="81" creationId="{DD07799C-EE4F-49C6-A2EA-16EEB35E07A5}"/>
          </ac:cxnSpMkLst>
        </pc:cxnChg>
        <pc:cxnChg chg="mod">
          <ac:chgData name="VIEN DO" userId="47ab47ee718740a9" providerId="LiveId" clId="{2F1FFCC8-66F7-4D29-A315-6CA8CEF81355}" dt="2021-06-03T03:47:02.943" v="6691"/>
          <ac:cxnSpMkLst>
            <pc:docMk/>
            <pc:sldMk cId="1287553619" sldId="522"/>
            <ac:cxnSpMk id="82" creationId="{F5AE145E-C80A-4649-9DF5-E4FA00B5B93B}"/>
          </ac:cxnSpMkLst>
        </pc:cxnChg>
        <pc:cxnChg chg="mod">
          <ac:chgData name="VIEN DO" userId="47ab47ee718740a9" providerId="LiveId" clId="{2F1FFCC8-66F7-4D29-A315-6CA8CEF81355}" dt="2021-06-03T03:47:02.943" v="6691"/>
          <ac:cxnSpMkLst>
            <pc:docMk/>
            <pc:sldMk cId="1287553619" sldId="522"/>
            <ac:cxnSpMk id="83" creationId="{0A6F834A-6A9D-4E05-BD02-9483CBCEEA57}"/>
          </ac:cxnSpMkLst>
        </pc:cxnChg>
        <pc:cxnChg chg="mod">
          <ac:chgData name="VIEN DO" userId="47ab47ee718740a9" providerId="LiveId" clId="{2F1FFCC8-66F7-4D29-A315-6CA8CEF81355}" dt="2021-06-03T03:47:02.943" v="6691"/>
          <ac:cxnSpMkLst>
            <pc:docMk/>
            <pc:sldMk cId="1287553619" sldId="522"/>
            <ac:cxnSpMk id="84" creationId="{6128D10D-2A65-48F6-B2DB-B84814E9F00C}"/>
          </ac:cxnSpMkLst>
        </pc:cxnChg>
        <pc:cxnChg chg="mod">
          <ac:chgData name="VIEN DO" userId="47ab47ee718740a9" providerId="LiveId" clId="{2F1FFCC8-66F7-4D29-A315-6CA8CEF81355}" dt="2021-06-03T03:47:02.943" v="6691"/>
          <ac:cxnSpMkLst>
            <pc:docMk/>
            <pc:sldMk cId="1287553619" sldId="522"/>
            <ac:cxnSpMk id="85" creationId="{47C362BF-370E-40EE-B90C-6D7816C15813}"/>
          </ac:cxnSpMkLst>
        </pc:cxnChg>
        <pc:cxnChg chg="mod">
          <ac:chgData name="VIEN DO" userId="47ab47ee718740a9" providerId="LiveId" clId="{2F1FFCC8-66F7-4D29-A315-6CA8CEF81355}" dt="2021-06-03T03:47:02.943" v="6691"/>
          <ac:cxnSpMkLst>
            <pc:docMk/>
            <pc:sldMk cId="1287553619" sldId="522"/>
            <ac:cxnSpMk id="86" creationId="{7CEC3E64-B886-4F35-9841-947283655AED}"/>
          </ac:cxnSpMkLst>
        </pc:cxnChg>
        <pc:cxnChg chg="mod">
          <ac:chgData name="VIEN DO" userId="47ab47ee718740a9" providerId="LiveId" clId="{2F1FFCC8-66F7-4D29-A315-6CA8CEF81355}" dt="2021-06-03T03:47:02.943" v="6691"/>
          <ac:cxnSpMkLst>
            <pc:docMk/>
            <pc:sldMk cId="1287553619" sldId="522"/>
            <ac:cxnSpMk id="87" creationId="{5A7092D1-AFF8-4EB5-A2CB-9AF8B4946938}"/>
          </ac:cxnSpMkLst>
        </pc:cxnChg>
        <pc:cxnChg chg="mod">
          <ac:chgData name="VIEN DO" userId="47ab47ee718740a9" providerId="LiveId" clId="{2F1FFCC8-66F7-4D29-A315-6CA8CEF81355}" dt="2021-06-03T03:47:02.943" v="6691"/>
          <ac:cxnSpMkLst>
            <pc:docMk/>
            <pc:sldMk cId="1287553619" sldId="522"/>
            <ac:cxnSpMk id="88" creationId="{46DEB608-9580-4D34-8B30-9B6F6E63B833}"/>
          </ac:cxnSpMkLst>
        </pc:cxnChg>
        <pc:cxnChg chg="mod">
          <ac:chgData name="VIEN DO" userId="47ab47ee718740a9" providerId="LiveId" clId="{2F1FFCC8-66F7-4D29-A315-6CA8CEF81355}" dt="2021-06-03T03:47:02.943" v="6691"/>
          <ac:cxnSpMkLst>
            <pc:docMk/>
            <pc:sldMk cId="1287553619" sldId="522"/>
            <ac:cxnSpMk id="89" creationId="{D7E40783-3559-4D53-ACF1-ED268B5CC80B}"/>
          </ac:cxnSpMkLst>
        </pc:cxnChg>
        <pc:cxnChg chg="mod">
          <ac:chgData name="VIEN DO" userId="47ab47ee718740a9" providerId="LiveId" clId="{2F1FFCC8-66F7-4D29-A315-6CA8CEF81355}" dt="2021-06-03T03:47:02.943" v="6691"/>
          <ac:cxnSpMkLst>
            <pc:docMk/>
            <pc:sldMk cId="1287553619" sldId="522"/>
            <ac:cxnSpMk id="90" creationId="{12D57F65-8DA2-40C4-B81D-3E555FB59985}"/>
          </ac:cxnSpMkLst>
        </pc:cxnChg>
        <pc:cxnChg chg="mod">
          <ac:chgData name="VIEN DO" userId="47ab47ee718740a9" providerId="LiveId" clId="{2F1FFCC8-66F7-4D29-A315-6CA8CEF81355}" dt="2021-06-03T03:47:02.943" v="6691"/>
          <ac:cxnSpMkLst>
            <pc:docMk/>
            <pc:sldMk cId="1287553619" sldId="522"/>
            <ac:cxnSpMk id="91" creationId="{D5CE373C-6DAE-40DC-B021-9C8DDFBE2958}"/>
          </ac:cxnSpMkLst>
        </pc:cxnChg>
        <pc:cxnChg chg="mod">
          <ac:chgData name="VIEN DO" userId="47ab47ee718740a9" providerId="LiveId" clId="{2F1FFCC8-66F7-4D29-A315-6CA8CEF81355}" dt="2021-06-03T03:47:02.943" v="6691"/>
          <ac:cxnSpMkLst>
            <pc:docMk/>
            <pc:sldMk cId="1287553619" sldId="522"/>
            <ac:cxnSpMk id="92" creationId="{BD805DCA-301E-49EC-A94D-BBB68E5925B4}"/>
          </ac:cxnSpMkLst>
        </pc:cxnChg>
        <pc:cxnChg chg="mod">
          <ac:chgData name="VIEN DO" userId="47ab47ee718740a9" providerId="LiveId" clId="{2F1FFCC8-66F7-4D29-A315-6CA8CEF81355}" dt="2021-06-03T03:47:02.943" v="6691"/>
          <ac:cxnSpMkLst>
            <pc:docMk/>
            <pc:sldMk cId="1287553619" sldId="522"/>
            <ac:cxnSpMk id="93" creationId="{CE4046E6-1F78-42C4-BC6B-23420CC15C76}"/>
          </ac:cxnSpMkLst>
        </pc:cxnChg>
        <pc:cxnChg chg="mod">
          <ac:chgData name="VIEN DO" userId="47ab47ee718740a9" providerId="LiveId" clId="{2F1FFCC8-66F7-4D29-A315-6CA8CEF81355}" dt="2021-06-03T03:47:02.943" v="6691"/>
          <ac:cxnSpMkLst>
            <pc:docMk/>
            <pc:sldMk cId="1287553619" sldId="522"/>
            <ac:cxnSpMk id="94" creationId="{272ED38B-741B-4FE9-86AC-5D8B4BCD9C4C}"/>
          </ac:cxnSpMkLst>
        </pc:cxnChg>
        <pc:cxnChg chg="mod">
          <ac:chgData name="VIEN DO" userId="47ab47ee718740a9" providerId="LiveId" clId="{2F1FFCC8-66F7-4D29-A315-6CA8CEF81355}" dt="2021-06-03T03:47:02.943" v="6691"/>
          <ac:cxnSpMkLst>
            <pc:docMk/>
            <pc:sldMk cId="1287553619" sldId="522"/>
            <ac:cxnSpMk id="95" creationId="{287A21C7-C3C6-4B43-9CFB-34D73E6ECBA7}"/>
          </ac:cxnSpMkLst>
        </pc:cxnChg>
        <pc:cxnChg chg="mod">
          <ac:chgData name="VIEN DO" userId="47ab47ee718740a9" providerId="LiveId" clId="{2F1FFCC8-66F7-4D29-A315-6CA8CEF81355}" dt="2021-06-03T03:47:02.943" v="6691"/>
          <ac:cxnSpMkLst>
            <pc:docMk/>
            <pc:sldMk cId="1287553619" sldId="522"/>
            <ac:cxnSpMk id="96" creationId="{72215587-5379-41CA-964C-F749A52BB61D}"/>
          </ac:cxnSpMkLst>
        </pc:cxnChg>
      </pc:sldChg>
      <pc:sldChg chg="addSp delSp modSp new mod modTransition modAnim">
        <pc:chgData name="VIEN DO" userId="47ab47ee718740a9" providerId="LiveId" clId="{2F1FFCC8-66F7-4D29-A315-6CA8CEF81355}" dt="2021-06-03T11:27:31.741" v="7102"/>
        <pc:sldMkLst>
          <pc:docMk/>
          <pc:sldMk cId="887288547" sldId="523"/>
        </pc:sldMkLst>
        <pc:spChg chg="del">
          <ac:chgData name="VIEN DO" userId="47ab47ee718740a9" providerId="LiveId" clId="{2F1FFCC8-66F7-4D29-A315-6CA8CEF81355}" dt="2021-06-03T03:52:07.020" v="6820" actId="478"/>
          <ac:spMkLst>
            <pc:docMk/>
            <pc:sldMk cId="887288547" sldId="523"/>
            <ac:spMk id="2" creationId="{D760D80A-1C56-4C47-8944-180BE663004D}"/>
          </ac:spMkLst>
        </pc:spChg>
        <pc:spChg chg="del">
          <ac:chgData name="VIEN DO" userId="47ab47ee718740a9" providerId="LiveId" clId="{2F1FFCC8-66F7-4D29-A315-6CA8CEF81355}" dt="2021-06-03T03:52:07.020" v="6820" actId="478"/>
          <ac:spMkLst>
            <pc:docMk/>
            <pc:sldMk cId="887288547" sldId="523"/>
            <ac:spMk id="3" creationId="{93094DCA-9C69-4734-B5A4-283A63C70B5B}"/>
          </ac:spMkLst>
        </pc:spChg>
        <pc:spChg chg="mod">
          <ac:chgData name="VIEN DO" userId="47ab47ee718740a9" providerId="LiveId" clId="{2F1FFCC8-66F7-4D29-A315-6CA8CEF81355}" dt="2021-06-03T03:52:35.516" v="6871" actId="20577"/>
          <ac:spMkLst>
            <pc:docMk/>
            <pc:sldMk cId="887288547" sldId="523"/>
            <ac:spMk id="6" creationId="{EB2EB74C-D930-4275-9157-8DF8C843AB31}"/>
          </ac:spMkLst>
        </pc:spChg>
        <pc:spChg chg="add mod">
          <ac:chgData name="VIEN DO" userId="47ab47ee718740a9" providerId="LiveId" clId="{2F1FFCC8-66F7-4D29-A315-6CA8CEF81355}" dt="2021-06-03T03:54:18.385" v="6921" actId="1076"/>
          <ac:spMkLst>
            <pc:docMk/>
            <pc:sldMk cId="887288547" sldId="523"/>
            <ac:spMk id="8" creationId="{36B18C21-3ED4-4A92-A377-442AD65B0F96}"/>
          </ac:spMkLst>
        </pc:spChg>
        <pc:grpChg chg="add mod">
          <ac:chgData name="VIEN DO" userId="47ab47ee718740a9" providerId="LiveId" clId="{2F1FFCC8-66F7-4D29-A315-6CA8CEF81355}" dt="2021-06-03T03:53:02.203" v="6872" actId="14100"/>
          <ac:grpSpMkLst>
            <pc:docMk/>
            <pc:sldMk cId="887288547" sldId="523"/>
            <ac:grpSpMk id="4" creationId="{314AA340-E7E0-4035-AF62-1A72DF3AEBD5}"/>
          </ac:grpSpMkLst>
        </pc:grpChg>
        <pc:picChg chg="mod">
          <ac:chgData name="VIEN DO" userId="47ab47ee718740a9" providerId="LiveId" clId="{2F1FFCC8-66F7-4D29-A315-6CA8CEF81355}" dt="2021-06-03T03:52:07.553" v="6821"/>
          <ac:picMkLst>
            <pc:docMk/>
            <pc:sldMk cId="887288547" sldId="523"/>
            <ac:picMk id="5" creationId="{042A0819-209A-49AC-B016-F26F78F2E6A2}"/>
          </ac:picMkLst>
        </pc:picChg>
        <pc:picChg chg="add mod">
          <ac:chgData name="VIEN DO" userId="47ab47ee718740a9" providerId="LiveId" clId="{2F1FFCC8-66F7-4D29-A315-6CA8CEF81355}" dt="2021-06-03T03:52:11.417" v="6822" actId="1076"/>
          <ac:picMkLst>
            <pc:docMk/>
            <pc:sldMk cId="887288547" sldId="523"/>
            <ac:picMk id="7" creationId="{FF40D9E0-3530-41DB-9E14-8173A1725B76}"/>
          </ac:picMkLst>
        </pc:picChg>
      </pc:sldChg>
      <pc:sldChg chg="new">
        <pc:chgData name="VIEN DO" userId="47ab47ee718740a9" providerId="LiveId" clId="{2F1FFCC8-66F7-4D29-A315-6CA8CEF81355}" dt="2021-06-03T03:51:49.326" v="6819" actId="680"/>
        <pc:sldMkLst>
          <pc:docMk/>
          <pc:sldMk cId="3801287029" sldId="524"/>
        </pc:sldMkLst>
      </pc:sldChg>
      <pc:sldChg chg="new del">
        <pc:chgData name="VIEN DO" userId="47ab47ee718740a9" providerId="LiveId" clId="{2F1FFCC8-66F7-4D29-A315-6CA8CEF81355}" dt="2021-06-04T01:38:15.014" v="7133" actId="47"/>
        <pc:sldMkLst>
          <pc:docMk/>
          <pc:sldMk cId="4226728480" sldId="525"/>
        </pc:sldMkLst>
      </pc:sldChg>
      <pc:sldChg chg="addSp delSp modSp add mod delAnim modAnim">
        <pc:chgData name="VIEN DO" userId="47ab47ee718740a9" providerId="LiveId" clId="{2F1FFCC8-66F7-4D29-A315-6CA8CEF81355}" dt="2021-06-04T01:46:21.072" v="7260"/>
        <pc:sldMkLst>
          <pc:docMk/>
          <pc:sldMk cId="1945437863" sldId="526"/>
        </pc:sldMkLst>
        <pc:spChg chg="del">
          <ac:chgData name="VIEN DO" userId="47ab47ee718740a9" providerId="LiveId" clId="{2F1FFCC8-66F7-4D29-A315-6CA8CEF81355}" dt="2021-06-04T01:38:54.810" v="7134" actId="478"/>
          <ac:spMkLst>
            <pc:docMk/>
            <pc:sldMk cId="1945437863" sldId="526"/>
            <ac:spMk id="21" creationId="{37E59BC7-428A-40B7-9464-7A61B3AFC49F}"/>
          </ac:spMkLst>
        </pc:spChg>
        <pc:spChg chg="mod">
          <ac:chgData name="VIEN DO" userId="47ab47ee718740a9" providerId="LiveId" clId="{2F1FFCC8-66F7-4D29-A315-6CA8CEF81355}" dt="2021-06-04T01:44:54.301" v="7237" actId="1076"/>
          <ac:spMkLst>
            <pc:docMk/>
            <pc:sldMk cId="1945437863" sldId="526"/>
            <ac:spMk id="97" creationId="{FFC85FAF-47EE-4D5E-9C19-14B59E601C07}"/>
          </ac:spMkLst>
        </pc:spChg>
        <pc:spChg chg="add mod">
          <ac:chgData name="VIEN DO" userId="47ab47ee718740a9" providerId="LiveId" clId="{2F1FFCC8-66F7-4D29-A315-6CA8CEF81355}" dt="2021-06-04T01:45:09.046" v="7241" actId="114"/>
          <ac:spMkLst>
            <pc:docMk/>
            <pc:sldMk cId="1945437863" sldId="526"/>
            <ac:spMk id="102" creationId="{2345B52B-5A76-4AF6-9B61-F99241BF7A30}"/>
          </ac:spMkLst>
        </pc:spChg>
        <pc:spChg chg="add mod">
          <ac:chgData name="VIEN DO" userId="47ab47ee718740a9" providerId="LiveId" clId="{2F1FFCC8-66F7-4D29-A315-6CA8CEF81355}" dt="2021-06-04T01:45:47.957" v="7254" actId="1076"/>
          <ac:spMkLst>
            <pc:docMk/>
            <pc:sldMk cId="1945437863" sldId="526"/>
            <ac:spMk id="103" creationId="{689F3E27-65CE-4610-AA4B-96BEC23BBEBF}"/>
          </ac:spMkLst>
        </pc:spChg>
        <pc:grpChg chg="mod">
          <ac:chgData name="VIEN DO" userId="47ab47ee718740a9" providerId="LiveId" clId="{2F1FFCC8-66F7-4D29-A315-6CA8CEF81355}" dt="2021-06-04T01:44:49.770" v="7236" actId="14100"/>
          <ac:grpSpMkLst>
            <pc:docMk/>
            <pc:sldMk cId="1945437863" sldId="526"/>
            <ac:grpSpMk id="22" creationId="{B16BDCD2-1F84-46A7-AB95-96B288A6F0D1}"/>
          </ac:grpSpMkLst>
        </pc:grpChg>
        <pc:grpChg chg="mod">
          <ac:chgData name="VIEN DO" userId="47ab47ee718740a9" providerId="LiveId" clId="{2F1FFCC8-66F7-4D29-A315-6CA8CEF81355}" dt="2021-06-04T01:44:57.728" v="7238" actId="1076"/>
          <ac:grpSpMkLst>
            <pc:docMk/>
            <pc:sldMk cId="1945437863" sldId="526"/>
            <ac:grpSpMk id="98" creationId="{A5A9D6AF-6C78-4A6F-A548-82E90D7CA530}"/>
          </ac:grpSpMkLst>
        </pc:grpChg>
        <pc:graphicFrameChg chg="add del mod">
          <ac:chgData name="VIEN DO" userId="47ab47ee718740a9" providerId="LiveId" clId="{2F1FFCC8-66F7-4D29-A315-6CA8CEF81355}" dt="2021-06-04T01:42:33.207" v="7203"/>
          <ac:graphicFrameMkLst>
            <pc:docMk/>
            <pc:sldMk cId="1945437863" sldId="526"/>
            <ac:graphicFrameMk id="2" creationId="{6A8AB97A-5C74-402E-ADB9-CD953815633B}"/>
          </ac:graphicFrameMkLst>
        </pc:graphicFrameChg>
        <pc:graphicFrameChg chg="add mod">
          <ac:chgData name="VIEN DO" userId="47ab47ee718740a9" providerId="LiveId" clId="{2F1FFCC8-66F7-4D29-A315-6CA8CEF81355}" dt="2021-06-04T01:46:17.270" v="7259"/>
          <ac:graphicFrameMkLst>
            <pc:docMk/>
            <pc:sldMk cId="1945437863" sldId="526"/>
            <ac:graphicFrameMk id="4" creationId="{A70708BB-BB56-491F-81E1-B51AFA764E66}"/>
          </ac:graphicFrameMkLst>
        </pc:graphicFrameChg>
        <pc:picChg chg="add mod">
          <ac:chgData name="VIEN DO" userId="47ab47ee718740a9" providerId="LiveId" clId="{2F1FFCC8-66F7-4D29-A315-6CA8CEF81355}" dt="2021-06-04T01:45:05.396" v="7240" actId="1076"/>
          <ac:picMkLst>
            <pc:docMk/>
            <pc:sldMk cId="1945437863" sldId="526"/>
            <ac:picMk id="101" creationId="{9767C3A0-23DE-4ACD-AF39-467159A4D205}"/>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CE68F69-3486-4871-99E2-27C43C8C6B07}" type="datetimeFigureOut">
              <a:rPr lang="en-US" smtClean="0"/>
              <a:t>9/1/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6899AF-CFF0-4C34-B418-175FFAD78702}" type="slidenum">
              <a:rPr lang="en-US" smtClean="0"/>
              <a:t>‹#›</a:t>
            </a:fld>
            <a:endParaRPr lang="en-US"/>
          </a:p>
        </p:txBody>
      </p:sp>
    </p:spTree>
    <p:extLst>
      <p:ext uri="{BB962C8B-B14F-4D97-AF65-F5344CB8AC3E}">
        <p14:creationId xmlns:p14="http://schemas.microsoft.com/office/powerpoint/2010/main" val="11038221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215265-1A45-48BB-9754-3D9DB8338BD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9B8B8AC8-A33F-41EA-B643-2D7E3410059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F903CDB1-A85D-45A5-8F93-0E7F7622E9C8}"/>
              </a:ext>
            </a:extLst>
          </p:cNvPr>
          <p:cNvSpPr>
            <a:spLocks noGrp="1"/>
          </p:cNvSpPr>
          <p:nvPr>
            <p:ph type="dt" sz="half" idx="10"/>
          </p:nvPr>
        </p:nvSpPr>
        <p:spPr/>
        <p:txBody>
          <a:bodyPr/>
          <a:lstStyle/>
          <a:p>
            <a:fld id="{0CA8ED37-9A98-4769-AC8E-031E31DD598F}" type="datetimeFigureOut">
              <a:rPr lang="vi-VN" smtClean="0"/>
              <a:t>01/09/2021</a:t>
            </a:fld>
            <a:endParaRPr lang="vi-VN"/>
          </a:p>
        </p:txBody>
      </p:sp>
      <p:sp>
        <p:nvSpPr>
          <p:cNvPr id="5" name="Footer Placeholder 4">
            <a:extLst>
              <a:ext uri="{FF2B5EF4-FFF2-40B4-BE49-F238E27FC236}">
                <a16:creationId xmlns:a16="http://schemas.microsoft.com/office/drawing/2014/main" id="{DE3D25BD-6AD7-4BE1-BD60-640BF916DA47}"/>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1ADDE69B-FB50-4244-B81A-8471552CF5EE}"/>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24308086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A7DEE5-4EE7-4F19-BB11-BC9CF084BE8B}"/>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6E5E462D-9464-4C52-B69F-5D229C71DD5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5749D0E6-3535-4E92-8181-591CBF59D926}"/>
              </a:ext>
            </a:extLst>
          </p:cNvPr>
          <p:cNvSpPr>
            <a:spLocks noGrp="1"/>
          </p:cNvSpPr>
          <p:nvPr>
            <p:ph type="dt" sz="half" idx="10"/>
          </p:nvPr>
        </p:nvSpPr>
        <p:spPr/>
        <p:txBody>
          <a:bodyPr/>
          <a:lstStyle/>
          <a:p>
            <a:fld id="{0CA8ED37-9A98-4769-AC8E-031E31DD598F}" type="datetimeFigureOut">
              <a:rPr lang="vi-VN" smtClean="0"/>
              <a:t>01/09/2021</a:t>
            </a:fld>
            <a:endParaRPr lang="vi-VN"/>
          </a:p>
        </p:txBody>
      </p:sp>
      <p:sp>
        <p:nvSpPr>
          <p:cNvPr id="5" name="Footer Placeholder 4">
            <a:extLst>
              <a:ext uri="{FF2B5EF4-FFF2-40B4-BE49-F238E27FC236}">
                <a16:creationId xmlns:a16="http://schemas.microsoft.com/office/drawing/2014/main" id="{F0B57590-BF5B-4506-8246-A6A1652F0EA4}"/>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D962FE7A-F693-42C9-87F3-8977B468D1F3}"/>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11968634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2DEA54E-05C9-4100-830C-9984476DA5C6}"/>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CB675717-CEDB-40F4-AE9B-E7F0EE1D18A2}"/>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EA9A6D41-7EE4-4661-9B8A-5BCD6C07B758}"/>
              </a:ext>
            </a:extLst>
          </p:cNvPr>
          <p:cNvSpPr>
            <a:spLocks noGrp="1"/>
          </p:cNvSpPr>
          <p:nvPr>
            <p:ph type="dt" sz="half" idx="10"/>
          </p:nvPr>
        </p:nvSpPr>
        <p:spPr/>
        <p:txBody>
          <a:bodyPr/>
          <a:lstStyle/>
          <a:p>
            <a:fld id="{0CA8ED37-9A98-4769-AC8E-031E31DD598F}" type="datetimeFigureOut">
              <a:rPr lang="vi-VN" smtClean="0"/>
              <a:t>01/09/2021</a:t>
            </a:fld>
            <a:endParaRPr lang="vi-VN"/>
          </a:p>
        </p:txBody>
      </p:sp>
      <p:sp>
        <p:nvSpPr>
          <p:cNvPr id="5" name="Footer Placeholder 4">
            <a:extLst>
              <a:ext uri="{FF2B5EF4-FFF2-40B4-BE49-F238E27FC236}">
                <a16:creationId xmlns:a16="http://schemas.microsoft.com/office/drawing/2014/main" id="{CC85F2CF-5702-47C2-A634-FF7C2C785C67}"/>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B096CCE2-54D5-48A2-B31B-B5DFD0D13E07}"/>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1740323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40BA3E-7CD5-4A41-8CAD-1B2B7E6E5B3D}"/>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3C671B7B-555A-41A4-8830-DA689038A1A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82291F5B-6DDD-4F08-9853-2FFA08CD66EC}"/>
              </a:ext>
            </a:extLst>
          </p:cNvPr>
          <p:cNvSpPr>
            <a:spLocks noGrp="1"/>
          </p:cNvSpPr>
          <p:nvPr>
            <p:ph type="dt" sz="half" idx="10"/>
          </p:nvPr>
        </p:nvSpPr>
        <p:spPr/>
        <p:txBody>
          <a:bodyPr/>
          <a:lstStyle/>
          <a:p>
            <a:fld id="{0CA8ED37-9A98-4769-AC8E-031E31DD598F}" type="datetimeFigureOut">
              <a:rPr lang="vi-VN" smtClean="0"/>
              <a:t>01/09/2021</a:t>
            </a:fld>
            <a:endParaRPr lang="vi-VN"/>
          </a:p>
        </p:txBody>
      </p:sp>
      <p:sp>
        <p:nvSpPr>
          <p:cNvPr id="5" name="Footer Placeholder 4">
            <a:extLst>
              <a:ext uri="{FF2B5EF4-FFF2-40B4-BE49-F238E27FC236}">
                <a16:creationId xmlns:a16="http://schemas.microsoft.com/office/drawing/2014/main" id="{9EF54B52-2CF7-4295-A891-6BED0F408829}"/>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79B523CD-6012-41F9-AB99-0BBE7024BBCA}"/>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16312603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95CF0B-4B7A-49AA-A78C-09B4285344A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960244EF-83A9-4FDF-B7FC-3F2EFBECE44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3E2E0D4-C14F-468A-A150-380AD0A5B23F}"/>
              </a:ext>
            </a:extLst>
          </p:cNvPr>
          <p:cNvSpPr>
            <a:spLocks noGrp="1"/>
          </p:cNvSpPr>
          <p:nvPr>
            <p:ph type="dt" sz="half" idx="10"/>
          </p:nvPr>
        </p:nvSpPr>
        <p:spPr/>
        <p:txBody>
          <a:bodyPr/>
          <a:lstStyle/>
          <a:p>
            <a:fld id="{0CA8ED37-9A98-4769-AC8E-031E31DD598F}" type="datetimeFigureOut">
              <a:rPr lang="vi-VN" smtClean="0"/>
              <a:t>01/09/2021</a:t>
            </a:fld>
            <a:endParaRPr lang="vi-VN"/>
          </a:p>
        </p:txBody>
      </p:sp>
      <p:sp>
        <p:nvSpPr>
          <p:cNvPr id="5" name="Footer Placeholder 4">
            <a:extLst>
              <a:ext uri="{FF2B5EF4-FFF2-40B4-BE49-F238E27FC236}">
                <a16:creationId xmlns:a16="http://schemas.microsoft.com/office/drawing/2014/main" id="{ACEDE1D4-D5F4-492A-B1AA-C5620FC5ABB6}"/>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873C8E74-437B-416E-A772-DB9727127F68}"/>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19994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1A7C2E-BE52-471A-8DAE-7E3E9305ED6C}"/>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2A308C3A-7E1B-4991-B70E-C65383C37F3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3778B2BB-02A8-4C7C-927A-9A2C22D4DFE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ABB11D6F-EE91-4286-B58D-048B5FDB5C44}"/>
              </a:ext>
            </a:extLst>
          </p:cNvPr>
          <p:cNvSpPr>
            <a:spLocks noGrp="1"/>
          </p:cNvSpPr>
          <p:nvPr>
            <p:ph type="dt" sz="half" idx="10"/>
          </p:nvPr>
        </p:nvSpPr>
        <p:spPr/>
        <p:txBody>
          <a:bodyPr/>
          <a:lstStyle/>
          <a:p>
            <a:fld id="{0CA8ED37-9A98-4769-AC8E-031E31DD598F}" type="datetimeFigureOut">
              <a:rPr lang="vi-VN" smtClean="0"/>
              <a:t>01/09/2021</a:t>
            </a:fld>
            <a:endParaRPr lang="vi-VN"/>
          </a:p>
        </p:txBody>
      </p:sp>
      <p:sp>
        <p:nvSpPr>
          <p:cNvPr id="6" name="Footer Placeholder 5">
            <a:extLst>
              <a:ext uri="{FF2B5EF4-FFF2-40B4-BE49-F238E27FC236}">
                <a16:creationId xmlns:a16="http://schemas.microsoft.com/office/drawing/2014/main" id="{31AE584D-D242-4D20-9520-8B0F87CD2D97}"/>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F30D3167-A9D4-4957-850E-C160A7B662F1}"/>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39200287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FEFB02-7B39-4197-83EC-D6567CB2EE35}"/>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AF741ABA-68E8-4886-9EEC-4E8AA8471CB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D6C5E59-9B23-40F8-9BC6-933CA25E612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44E90A5F-0DB0-4F0B-82EE-D14095D4224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7A023E8-4DFE-4ABE-8C34-10AC3C83EC6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3DC5A955-D339-4D8B-A190-AB3FB241E237}"/>
              </a:ext>
            </a:extLst>
          </p:cNvPr>
          <p:cNvSpPr>
            <a:spLocks noGrp="1"/>
          </p:cNvSpPr>
          <p:nvPr>
            <p:ph type="dt" sz="half" idx="10"/>
          </p:nvPr>
        </p:nvSpPr>
        <p:spPr/>
        <p:txBody>
          <a:bodyPr/>
          <a:lstStyle/>
          <a:p>
            <a:fld id="{0CA8ED37-9A98-4769-AC8E-031E31DD598F}" type="datetimeFigureOut">
              <a:rPr lang="vi-VN" smtClean="0"/>
              <a:t>01/09/2021</a:t>
            </a:fld>
            <a:endParaRPr lang="vi-VN"/>
          </a:p>
        </p:txBody>
      </p:sp>
      <p:sp>
        <p:nvSpPr>
          <p:cNvPr id="8" name="Footer Placeholder 7">
            <a:extLst>
              <a:ext uri="{FF2B5EF4-FFF2-40B4-BE49-F238E27FC236}">
                <a16:creationId xmlns:a16="http://schemas.microsoft.com/office/drawing/2014/main" id="{AEADE1CB-FB50-4B89-9697-7AD8AED101E4}"/>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7B2EFB39-51A8-4754-A042-540C4A768B17}"/>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26181213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0BAF9F-AC38-4826-8CC4-88BEE8E2313B}"/>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65D55ADD-8D7F-427D-BBDB-B93D850D8B29}"/>
              </a:ext>
            </a:extLst>
          </p:cNvPr>
          <p:cNvSpPr>
            <a:spLocks noGrp="1"/>
          </p:cNvSpPr>
          <p:nvPr>
            <p:ph type="dt" sz="half" idx="10"/>
          </p:nvPr>
        </p:nvSpPr>
        <p:spPr/>
        <p:txBody>
          <a:bodyPr/>
          <a:lstStyle/>
          <a:p>
            <a:fld id="{0CA8ED37-9A98-4769-AC8E-031E31DD598F}" type="datetimeFigureOut">
              <a:rPr lang="vi-VN" smtClean="0"/>
              <a:t>01/09/2021</a:t>
            </a:fld>
            <a:endParaRPr lang="vi-VN"/>
          </a:p>
        </p:txBody>
      </p:sp>
      <p:sp>
        <p:nvSpPr>
          <p:cNvPr id="4" name="Footer Placeholder 3">
            <a:extLst>
              <a:ext uri="{FF2B5EF4-FFF2-40B4-BE49-F238E27FC236}">
                <a16:creationId xmlns:a16="http://schemas.microsoft.com/office/drawing/2014/main" id="{6CA2BAD6-DEB5-4378-95B6-DB19838F149D}"/>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1556EA9A-8C22-4DBD-9893-2F0AF883B931}"/>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686933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C1D535-F1EE-47FF-8CED-8DC5AE3B88B1}"/>
              </a:ext>
            </a:extLst>
          </p:cNvPr>
          <p:cNvSpPr>
            <a:spLocks noGrp="1"/>
          </p:cNvSpPr>
          <p:nvPr>
            <p:ph type="dt" sz="half" idx="10"/>
          </p:nvPr>
        </p:nvSpPr>
        <p:spPr/>
        <p:txBody>
          <a:bodyPr/>
          <a:lstStyle/>
          <a:p>
            <a:fld id="{0CA8ED37-9A98-4769-AC8E-031E31DD598F}" type="datetimeFigureOut">
              <a:rPr lang="vi-VN" smtClean="0"/>
              <a:t>01/09/2021</a:t>
            </a:fld>
            <a:endParaRPr lang="vi-VN"/>
          </a:p>
        </p:txBody>
      </p:sp>
      <p:sp>
        <p:nvSpPr>
          <p:cNvPr id="3" name="Footer Placeholder 2">
            <a:extLst>
              <a:ext uri="{FF2B5EF4-FFF2-40B4-BE49-F238E27FC236}">
                <a16:creationId xmlns:a16="http://schemas.microsoft.com/office/drawing/2014/main" id="{5891333F-9B40-4343-BD65-14F68F36A96B}"/>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0EEEC380-B5FE-42A5-84DB-7ED65109AD55}"/>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21944350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95C2B2-66B3-416D-B690-4ABC5AF5C8F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714B1E5A-1F60-449B-8609-9A81851A313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360A7FBF-62A6-4BB3-8118-E9BF7A0D4BD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3A1E4B1-7D01-4E70-BF37-A5C5D4A449EB}"/>
              </a:ext>
            </a:extLst>
          </p:cNvPr>
          <p:cNvSpPr>
            <a:spLocks noGrp="1"/>
          </p:cNvSpPr>
          <p:nvPr>
            <p:ph type="dt" sz="half" idx="10"/>
          </p:nvPr>
        </p:nvSpPr>
        <p:spPr/>
        <p:txBody>
          <a:bodyPr/>
          <a:lstStyle/>
          <a:p>
            <a:fld id="{0CA8ED37-9A98-4769-AC8E-031E31DD598F}" type="datetimeFigureOut">
              <a:rPr lang="vi-VN" smtClean="0"/>
              <a:t>01/09/2021</a:t>
            </a:fld>
            <a:endParaRPr lang="vi-VN"/>
          </a:p>
        </p:txBody>
      </p:sp>
      <p:sp>
        <p:nvSpPr>
          <p:cNvPr id="6" name="Footer Placeholder 5">
            <a:extLst>
              <a:ext uri="{FF2B5EF4-FFF2-40B4-BE49-F238E27FC236}">
                <a16:creationId xmlns:a16="http://schemas.microsoft.com/office/drawing/2014/main" id="{629FE3C1-678C-4E8E-94E0-88B8E6194FE4}"/>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E2594124-F0C7-4584-95FC-CD79108153A3}"/>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22870192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AF516A-ADB5-4844-A15A-ACAE369F337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780BB054-EA73-4E60-8132-D289AE517F0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2CE645F1-6556-4C54-A7EB-ABA2B3D20A3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202CF14-EE36-4BFD-A51C-19A4DA6A4CD2}"/>
              </a:ext>
            </a:extLst>
          </p:cNvPr>
          <p:cNvSpPr>
            <a:spLocks noGrp="1"/>
          </p:cNvSpPr>
          <p:nvPr>
            <p:ph type="dt" sz="half" idx="10"/>
          </p:nvPr>
        </p:nvSpPr>
        <p:spPr/>
        <p:txBody>
          <a:bodyPr/>
          <a:lstStyle/>
          <a:p>
            <a:fld id="{0CA8ED37-9A98-4769-AC8E-031E31DD598F}" type="datetimeFigureOut">
              <a:rPr lang="vi-VN" smtClean="0"/>
              <a:t>01/09/2021</a:t>
            </a:fld>
            <a:endParaRPr lang="vi-VN"/>
          </a:p>
        </p:txBody>
      </p:sp>
      <p:sp>
        <p:nvSpPr>
          <p:cNvPr id="6" name="Footer Placeholder 5">
            <a:extLst>
              <a:ext uri="{FF2B5EF4-FFF2-40B4-BE49-F238E27FC236}">
                <a16:creationId xmlns:a16="http://schemas.microsoft.com/office/drawing/2014/main" id="{650AF9D9-1F80-4D24-9022-E224A93B26BD}"/>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805C52D3-916B-4EEF-937C-58CDCF8C0B85}"/>
              </a:ext>
            </a:extLst>
          </p:cNvPr>
          <p:cNvSpPr>
            <a:spLocks noGrp="1"/>
          </p:cNvSpPr>
          <p:nvPr>
            <p:ph type="sldNum" sz="quarter" idx="12"/>
          </p:nvPr>
        </p:nvSpPr>
        <p:spPr/>
        <p:txBody>
          <a:bodyPr/>
          <a:lstStyle/>
          <a:p>
            <a:fld id="{446E1B37-ACFE-4083-8DC1-D5E25D50C2E6}" type="slidenum">
              <a:rPr lang="vi-VN" smtClean="0"/>
              <a:t>‹#›</a:t>
            </a:fld>
            <a:endParaRPr lang="vi-VN"/>
          </a:p>
        </p:txBody>
      </p:sp>
    </p:spTree>
    <p:extLst>
      <p:ext uri="{BB962C8B-B14F-4D97-AF65-F5344CB8AC3E}">
        <p14:creationId xmlns:p14="http://schemas.microsoft.com/office/powerpoint/2010/main" val="9235374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C7D8097-EC95-4A4E-BD55-8891708E364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4C80AD3F-465D-43B0-ACDC-8481C87735D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07053BFA-4149-4F56-B624-3D5A44ABEB1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CA8ED37-9A98-4769-AC8E-031E31DD598F}" type="datetimeFigureOut">
              <a:rPr lang="vi-VN" smtClean="0"/>
              <a:t>01/09/2021</a:t>
            </a:fld>
            <a:endParaRPr lang="vi-VN"/>
          </a:p>
        </p:txBody>
      </p:sp>
      <p:sp>
        <p:nvSpPr>
          <p:cNvPr id="5" name="Footer Placeholder 4">
            <a:extLst>
              <a:ext uri="{FF2B5EF4-FFF2-40B4-BE49-F238E27FC236}">
                <a16:creationId xmlns:a16="http://schemas.microsoft.com/office/drawing/2014/main" id="{EA6AABBA-846B-4214-854A-A901E854940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B46F0277-DE8B-43D1-84DA-AE8394DF3F4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46E1B37-ACFE-4083-8DC1-D5E25D50C2E6}" type="slidenum">
              <a:rPr lang="vi-VN" smtClean="0"/>
              <a:t>‹#›</a:t>
            </a:fld>
            <a:endParaRPr lang="vi-VN"/>
          </a:p>
        </p:txBody>
      </p:sp>
    </p:spTree>
    <p:extLst>
      <p:ext uri="{BB962C8B-B14F-4D97-AF65-F5344CB8AC3E}">
        <p14:creationId xmlns:p14="http://schemas.microsoft.com/office/powerpoint/2010/main" val="89726513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oleObject" Target="../embeddings/oleObject3.bin"/><Relationship Id="rId7" Type="http://schemas.openxmlformats.org/officeDocument/2006/relationships/image" Target="../media/image9.wmf"/><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10.png"/><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8.png"/><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8.bin"/><Relationship Id="rId1" Type="http://schemas.openxmlformats.org/officeDocument/2006/relationships/slideLayout" Target="../slideLayouts/slideLayout2.xml"/><Relationship Id="rId4" Type="http://schemas.openxmlformats.org/officeDocument/2006/relationships/image" Target="../media/image21.gi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22.emf"/></Relationships>
</file>

<file path=ppt/slides/_rels/slide23.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11.bin"/><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media" Target="../media/media1.mp4"/><Relationship Id="rId1" Type="http://schemas.openxmlformats.org/officeDocument/2006/relationships/video" Target="NULL" TargetMode="External"/><Relationship Id="rId5" Type="http://schemas.openxmlformats.org/officeDocument/2006/relationships/image" Target="../media/image3.pn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3E4EF1E-ABE3-4D6E-8698-9B6222B8595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6" name="Rectangle 5">
            <a:extLst>
              <a:ext uri="{FF2B5EF4-FFF2-40B4-BE49-F238E27FC236}">
                <a16:creationId xmlns:a16="http://schemas.microsoft.com/office/drawing/2014/main" id="{97408E62-671E-4FC7-BF3E-E57B103C60C5}"/>
              </a:ext>
            </a:extLst>
          </p:cNvPr>
          <p:cNvSpPr/>
          <p:nvPr/>
        </p:nvSpPr>
        <p:spPr>
          <a:xfrm>
            <a:off x="270217" y="2976572"/>
            <a:ext cx="11651565" cy="2000548"/>
          </a:xfrm>
          <a:prstGeom prst="rect">
            <a:avLst/>
          </a:prstGeom>
          <a:noFill/>
        </p:spPr>
        <p:txBody>
          <a:bodyPr wrap="square" lIns="91440" tIns="45720" rIns="91440" bIns="45720">
            <a:spAutoFit/>
          </a:bodyPr>
          <a:lstStyle/>
          <a:p>
            <a:pPr algn="ctr"/>
            <a:r>
              <a:rPr lang="en-US" sz="7000" b="1" dirty="0">
                <a:ln w="0"/>
                <a:solidFill>
                  <a:srgbClr val="00FFFF"/>
                </a:solidFill>
                <a:effectLst>
                  <a:reflection blurRad="6350" stA="53000" endA="300" endPos="35500" dir="5400000" sy="-90000" algn="bl" rotWithShape="0"/>
                </a:effectLst>
                <a:latin typeface="UTM Facebook" panose="02040403050506020204" pitchFamily="18" charset="0"/>
                <a:cs typeface="Arial" panose="020B0604020202020204" pitchFamily="34" charset="0"/>
              </a:rPr>
              <a:t>ĐIỆN TÍCH.</a:t>
            </a:r>
          </a:p>
          <a:p>
            <a:pPr algn="ctr"/>
            <a:r>
              <a:rPr lang="en-US" sz="5400" b="1" dirty="0">
                <a:ln w="0"/>
                <a:solidFill>
                  <a:srgbClr val="00FFFF"/>
                </a:solidFill>
                <a:effectLst>
                  <a:reflection blurRad="6350" stA="53000" endA="300" endPos="35500" dir="5400000" sy="-90000" algn="bl" rotWithShape="0"/>
                </a:effectLst>
                <a:latin typeface="UTM Facebook" panose="02040403050506020204" pitchFamily="18" charset="0"/>
                <a:cs typeface="Arial" panose="020B0604020202020204" pitchFamily="34" charset="0"/>
              </a:rPr>
              <a:t>ĐỊNH LUẬT BẢO TOÀN ĐIỆN TÍCH</a:t>
            </a:r>
          </a:p>
        </p:txBody>
      </p:sp>
      <p:sp>
        <p:nvSpPr>
          <p:cNvPr id="2" name="Hình chữ nhật 1">
            <a:extLst>
              <a:ext uri="{FF2B5EF4-FFF2-40B4-BE49-F238E27FC236}">
                <a16:creationId xmlns:a16="http://schemas.microsoft.com/office/drawing/2014/main" id="{CC0F4692-E617-4CEF-BB06-4CE71F0797D7}"/>
              </a:ext>
            </a:extLst>
          </p:cNvPr>
          <p:cNvSpPr/>
          <p:nvPr/>
        </p:nvSpPr>
        <p:spPr>
          <a:xfrm>
            <a:off x="7290886" y="5781368"/>
            <a:ext cx="4630896" cy="707886"/>
          </a:xfrm>
          <a:prstGeom prst="rect">
            <a:avLst/>
          </a:prstGeom>
          <a:noFill/>
        </p:spPr>
        <p:txBody>
          <a:bodyPr wrap="squar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4000" b="1" cap="none" spc="0">
                <a:ln/>
                <a:solidFill>
                  <a:srgbClr val="FDFE34"/>
                </a:solidFill>
                <a:effectLst/>
                <a:latin typeface="UTM Edwardian" panose="02040603050506020204" pitchFamily="18" charset="0"/>
              </a:rPr>
              <a:t>Nguyễn Kim Điền SP</a:t>
            </a:r>
            <a:endParaRPr lang="vi-VN" sz="4000" b="1" cap="none" spc="0">
              <a:ln/>
              <a:solidFill>
                <a:srgbClr val="FDFE34"/>
              </a:solidFill>
              <a:effectLst/>
            </a:endParaRPr>
          </a:p>
        </p:txBody>
      </p:sp>
    </p:spTree>
    <p:extLst>
      <p:ext uri="{BB962C8B-B14F-4D97-AF65-F5344CB8AC3E}">
        <p14:creationId xmlns:p14="http://schemas.microsoft.com/office/powerpoint/2010/main" val="3166119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7755" y="794353"/>
            <a:ext cx="5139559"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I/ ĐỊNH LUẬT COULOMB</a:t>
            </a:r>
          </a:p>
        </p:txBody>
      </p:sp>
      <p:sp>
        <p:nvSpPr>
          <p:cNvPr id="8" name="Rectangle 160">
            <a:extLst>
              <a:ext uri="{FF2B5EF4-FFF2-40B4-BE49-F238E27FC236}">
                <a16:creationId xmlns:a16="http://schemas.microsoft.com/office/drawing/2014/main" id="{436B6762-3AC8-4B50-BFF8-E4A65D5B8D7B}"/>
              </a:ext>
            </a:extLst>
          </p:cNvPr>
          <p:cNvSpPr>
            <a:spLocks noChangeArrowheads="1"/>
          </p:cNvSpPr>
          <p:nvPr/>
        </p:nvSpPr>
        <p:spPr bwMode="auto">
          <a:xfrm>
            <a:off x="124089" y="1373231"/>
            <a:ext cx="3411539"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1/ </a:t>
            </a:r>
            <a:r>
              <a:rPr lang="en-US" altLang="en-US" sz="2800" b="1" noProof="0" dirty="0" err="1">
                <a:solidFill>
                  <a:srgbClr val="FFFF00"/>
                </a:solidFill>
                <a:latin typeface="Times New Roman" panose="02020603050405020304" pitchFamily="18" charset="0"/>
                <a:cs typeface="Times New Roman" panose="02020603050405020304" pitchFamily="18" charset="0"/>
              </a:rPr>
              <a:t>Định</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luật</a:t>
            </a:r>
            <a:r>
              <a:rPr lang="en-US" altLang="en-US" sz="2800" b="1" noProof="0" dirty="0">
                <a:solidFill>
                  <a:srgbClr val="FFFF00"/>
                </a:solidFill>
                <a:latin typeface="Times New Roman" panose="02020603050405020304" pitchFamily="18" charset="0"/>
                <a:cs typeface="Times New Roman" panose="02020603050405020304" pitchFamily="18" charset="0"/>
              </a:rPr>
              <a:t> Coulomb</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76" name="TextBox 75">
            <a:extLst>
              <a:ext uri="{FF2B5EF4-FFF2-40B4-BE49-F238E27FC236}">
                <a16:creationId xmlns:a16="http://schemas.microsoft.com/office/drawing/2014/main" id="{182C4803-E71A-4D74-A8DF-D376F80C84B1}"/>
              </a:ext>
            </a:extLst>
          </p:cNvPr>
          <p:cNvSpPr txBox="1"/>
          <p:nvPr/>
        </p:nvSpPr>
        <p:spPr>
          <a:xfrm>
            <a:off x="124089" y="1930187"/>
            <a:ext cx="11943821" cy="954107"/>
          </a:xfrm>
          <a:prstGeom prst="rect">
            <a:avLst/>
          </a:prstGeom>
          <a:noFill/>
        </p:spPr>
        <p:txBody>
          <a:bodyPr wrap="square">
            <a:spAutoFit/>
          </a:bodyPr>
          <a:lstStyle/>
          <a:p>
            <a:r>
              <a:rPr lang="en-US" sz="2800" i="1" dirty="0" err="1">
                <a:solidFill>
                  <a:schemeClr val="bg1"/>
                </a:solidFill>
                <a:latin typeface="Times New Roman" panose="02020603050405020304" pitchFamily="18" charset="0"/>
                <a:cs typeface="Times New Roman" panose="02020603050405020304" pitchFamily="18" charset="0"/>
              </a:rPr>
              <a:t>Lực</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ươ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ác</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giữa</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hai</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iện</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ích</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iểm</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gọi</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là</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lực</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iện</a:t>
            </a:r>
            <a:r>
              <a:rPr lang="en-US" sz="2800" i="1" dirty="0">
                <a:solidFill>
                  <a:schemeClr val="bg1"/>
                </a:solidFill>
                <a:latin typeface="Times New Roman" panose="02020603050405020304" pitchFamily="18" charset="0"/>
                <a:cs typeface="Times New Roman" panose="02020603050405020304" pitchFamily="18" charset="0"/>
              </a:rPr>
              <a:t> hay </a:t>
            </a:r>
            <a:r>
              <a:rPr lang="en-US" sz="2800" i="1" dirty="0" err="1">
                <a:solidFill>
                  <a:schemeClr val="bg1"/>
                </a:solidFill>
                <a:latin typeface="Times New Roman" panose="02020603050405020304" pitchFamily="18" charset="0"/>
                <a:cs typeface="Times New Roman" panose="02020603050405020304" pitchFamily="18" charset="0"/>
              </a:rPr>
              <a:t>lực</a:t>
            </a:r>
            <a:r>
              <a:rPr lang="en-US" sz="2800" i="1" dirty="0">
                <a:solidFill>
                  <a:schemeClr val="bg1"/>
                </a:solidFill>
                <a:latin typeface="Times New Roman" panose="02020603050405020304" pitchFamily="18" charset="0"/>
                <a:cs typeface="Times New Roman" panose="02020603050405020304" pitchFamily="18" charset="0"/>
              </a:rPr>
              <a:t> Coulomb) </a:t>
            </a:r>
            <a:r>
              <a:rPr lang="en-US" sz="2800" i="1" dirty="0" err="1">
                <a:solidFill>
                  <a:schemeClr val="bg1"/>
                </a:solidFill>
                <a:latin typeface="Times New Roman" panose="02020603050405020304" pitchFamily="18" charset="0"/>
                <a:cs typeface="Times New Roman" panose="02020603050405020304" pitchFamily="18" charset="0"/>
              </a:rPr>
              <a:t>đặt</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ro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chân</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khô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có</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các</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ặc</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iểm</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sau</a:t>
            </a:r>
            <a:r>
              <a:rPr lang="en-US" sz="2800" i="1" dirty="0">
                <a:solidFill>
                  <a:schemeClr val="bg1"/>
                </a:solidFill>
                <a:latin typeface="Times New Roman" panose="02020603050405020304" pitchFamily="18" charset="0"/>
                <a:cs typeface="Times New Roman" panose="02020603050405020304" pitchFamily="18" charset="0"/>
              </a:rPr>
              <a:t>: </a:t>
            </a:r>
            <a:endParaRPr lang="vi-VN" sz="2800" i="1" dirty="0"/>
          </a:p>
        </p:txBody>
      </p:sp>
      <p:pic>
        <p:nvPicPr>
          <p:cNvPr id="77" name="Picture 76">
            <a:extLst>
              <a:ext uri="{FF2B5EF4-FFF2-40B4-BE49-F238E27FC236}">
                <a16:creationId xmlns:a16="http://schemas.microsoft.com/office/drawing/2014/main" id="{CDE3473B-1F2C-4891-AE54-43733DDD4FD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0880" y="2922558"/>
            <a:ext cx="611112" cy="611112"/>
          </a:xfrm>
          <a:prstGeom prst="rect">
            <a:avLst/>
          </a:prstGeom>
        </p:spPr>
      </p:pic>
      <p:sp>
        <p:nvSpPr>
          <p:cNvPr id="78" name="Content Placeholder 2">
            <a:extLst>
              <a:ext uri="{FF2B5EF4-FFF2-40B4-BE49-F238E27FC236}">
                <a16:creationId xmlns:a16="http://schemas.microsoft.com/office/drawing/2014/main" id="{3D3C456A-A78D-40A5-A757-A18CD9E6AE5A}"/>
              </a:ext>
            </a:extLst>
          </p:cNvPr>
          <p:cNvSpPr txBox="1">
            <a:spLocks/>
          </p:cNvSpPr>
          <p:nvPr/>
        </p:nvSpPr>
        <p:spPr>
          <a:xfrm>
            <a:off x="1041992" y="2922462"/>
            <a:ext cx="7624336"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err="1">
                <a:solidFill>
                  <a:schemeClr val="bg1"/>
                </a:solidFill>
                <a:latin typeface="Times New Roman" panose="02020603050405020304" pitchFamily="18" charset="0"/>
                <a:cs typeface="Times New Roman" panose="02020603050405020304" pitchFamily="18" charset="0"/>
              </a:rPr>
              <a:t>Điểm</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đặt</a:t>
            </a:r>
            <a:r>
              <a:rPr lang="en-US" b="1"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ạ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ỗ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iệ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íc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iểm</a:t>
            </a:r>
            <a:r>
              <a:rPr lang="en-US" dirty="0">
                <a:solidFill>
                  <a:schemeClr val="bg1"/>
                </a:solidFill>
                <a:latin typeface="Times New Roman" panose="02020603050405020304" pitchFamily="18" charset="0"/>
                <a:cs typeface="Times New Roman" panose="02020603050405020304" pitchFamily="18" charset="0"/>
              </a:rPr>
              <a:t>.</a:t>
            </a:r>
          </a:p>
        </p:txBody>
      </p:sp>
      <p:pic>
        <p:nvPicPr>
          <p:cNvPr id="79" name="Picture 78">
            <a:extLst>
              <a:ext uri="{FF2B5EF4-FFF2-40B4-BE49-F238E27FC236}">
                <a16:creationId xmlns:a16="http://schemas.microsoft.com/office/drawing/2014/main" id="{72E51DEE-179D-4AA6-AF1D-24A50E6162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0880" y="3636577"/>
            <a:ext cx="611112" cy="611112"/>
          </a:xfrm>
          <a:prstGeom prst="rect">
            <a:avLst/>
          </a:prstGeom>
        </p:spPr>
      </p:pic>
      <p:sp>
        <p:nvSpPr>
          <p:cNvPr id="80" name="Content Placeholder 2">
            <a:extLst>
              <a:ext uri="{FF2B5EF4-FFF2-40B4-BE49-F238E27FC236}">
                <a16:creationId xmlns:a16="http://schemas.microsoft.com/office/drawing/2014/main" id="{B2DCD716-0B52-42D8-97C6-CA818EF5BD6B}"/>
              </a:ext>
            </a:extLst>
          </p:cNvPr>
          <p:cNvSpPr txBox="1">
            <a:spLocks/>
          </p:cNvSpPr>
          <p:nvPr/>
        </p:nvSpPr>
        <p:spPr>
          <a:xfrm>
            <a:off x="1041992" y="3636481"/>
            <a:ext cx="7624336"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err="1">
                <a:solidFill>
                  <a:schemeClr val="bg1"/>
                </a:solidFill>
                <a:latin typeface="Times New Roman" panose="02020603050405020304" pitchFamily="18" charset="0"/>
                <a:cs typeface="Times New Roman" panose="02020603050405020304" pitchFamily="18" charset="0"/>
              </a:rPr>
              <a:t>Phương</a:t>
            </a:r>
            <a:r>
              <a:rPr lang="en-US" b="1"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ằ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ờ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ẳ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ố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a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iệ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ích</a:t>
            </a:r>
            <a:r>
              <a:rPr lang="en-US" dirty="0">
                <a:solidFill>
                  <a:schemeClr val="bg1"/>
                </a:solidFill>
                <a:latin typeface="Times New Roman" panose="02020603050405020304" pitchFamily="18" charset="0"/>
                <a:cs typeface="Times New Roman" panose="02020603050405020304" pitchFamily="18" charset="0"/>
              </a:rPr>
              <a:t>.</a:t>
            </a:r>
          </a:p>
        </p:txBody>
      </p:sp>
      <p:pic>
        <p:nvPicPr>
          <p:cNvPr id="81" name="Picture 80">
            <a:extLst>
              <a:ext uri="{FF2B5EF4-FFF2-40B4-BE49-F238E27FC236}">
                <a16:creationId xmlns:a16="http://schemas.microsoft.com/office/drawing/2014/main" id="{9D638098-A663-43F2-8AD3-CF03C1A01D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0880" y="4350596"/>
            <a:ext cx="611112" cy="611112"/>
          </a:xfrm>
          <a:prstGeom prst="rect">
            <a:avLst/>
          </a:prstGeom>
        </p:spPr>
      </p:pic>
      <p:sp>
        <p:nvSpPr>
          <p:cNvPr id="82" name="Content Placeholder 2">
            <a:extLst>
              <a:ext uri="{FF2B5EF4-FFF2-40B4-BE49-F238E27FC236}">
                <a16:creationId xmlns:a16="http://schemas.microsoft.com/office/drawing/2014/main" id="{4AE878A4-AA35-45B7-8288-39EA9C2087C3}"/>
              </a:ext>
            </a:extLst>
          </p:cNvPr>
          <p:cNvSpPr txBox="1">
            <a:spLocks/>
          </p:cNvSpPr>
          <p:nvPr/>
        </p:nvSpPr>
        <p:spPr>
          <a:xfrm>
            <a:off x="1041992" y="4350500"/>
            <a:ext cx="1223536"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err="1">
                <a:solidFill>
                  <a:schemeClr val="bg1"/>
                </a:solidFill>
                <a:latin typeface="Times New Roman" panose="02020603050405020304" pitchFamily="18" charset="0"/>
                <a:cs typeface="Times New Roman" panose="02020603050405020304" pitchFamily="18" charset="0"/>
              </a:rPr>
              <a:t>Chiều</a:t>
            </a:r>
            <a:r>
              <a:rPr lang="en-US" b="1" dirty="0">
                <a:solidFill>
                  <a:schemeClr val="bg1"/>
                </a:solidFill>
                <a:latin typeface="Times New Roman" panose="02020603050405020304" pitchFamily="18" charset="0"/>
                <a:cs typeface="Times New Roman" panose="02020603050405020304" pitchFamily="18" charset="0"/>
              </a:rPr>
              <a:t>:</a:t>
            </a:r>
            <a:endParaRPr lang="en-US" dirty="0">
              <a:solidFill>
                <a:schemeClr val="bg1"/>
              </a:solidFill>
              <a:latin typeface="Times New Roman" panose="02020603050405020304" pitchFamily="18" charset="0"/>
              <a:cs typeface="Times New Roman" panose="02020603050405020304" pitchFamily="18" charset="0"/>
            </a:endParaRPr>
          </a:p>
        </p:txBody>
      </p:sp>
      <p:sp>
        <p:nvSpPr>
          <p:cNvPr id="83" name="Content Placeholder 2">
            <a:extLst>
              <a:ext uri="{FF2B5EF4-FFF2-40B4-BE49-F238E27FC236}">
                <a16:creationId xmlns:a16="http://schemas.microsoft.com/office/drawing/2014/main" id="{FC5666DC-4563-48F5-BEA3-F13BCF6113F9}"/>
              </a:ext>
            </a:extLst>
          </p:cNvPr>
          <p:cNvSpPr txBox="1">
            <a:spLocks/>
          </p:cNvSpPr>
          <p:nvPr/>
        </p:nvSpPr>
        <p:spPr>
          <a:xfrm>
            <a:off x="2468728" y="4350500"/>
            <a:ext cx="7833512"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None/>
              <a:defRPr/>
            </a:pPr>
            <a:r>
              <a:rPr lang="en-US"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 </a:t>
            </a:r>
            <a:r>
              <a:rPr lang="en-US" dirty="0" err="1">
                <a:solidFill>
                  <a:schemeClr val="bg1"/>
                </a:solidFill>
                <a:latin typeface="Times New Roman" panose="02020603050405020304" pitchFamily="18" charset="0"/>
                <a:cs typeface="Times New Roman" panose="02020603050405020304" pitchFamily="18" charset="0"/>
              </a:rPr>
              <a:t>Hướng</a:t>
            </a:r>
            <a:r>
              <a:rPr lang="en-US" dirty="0">
                <a:solidFill>
                  <a:schemeClr val="bg1"/>
                </a:solidFill>
                <a:latin typeface="Times New Roman" panose="02020603050405020304" pitchFamily="18" charset="0"/>
                <a:cs typeface="Times New Roman" panose="02020603050405020304" pitchFamily="18" charset="0"/>
              </a:rPr>
              <a:t> ra </a:t>
            </a:r>
            <a:r>
              <a:rPr lang="en-US" dirty="0" err="1">
                <a:solidFill>
                  <a:schemeClr val="bg1"/>
                </a:solidFill>
                <a:latin typeface="Times New Roman" panose="02020603050405020304" pitchFamily="18" charset="0"/>
                <a:cs typeface="Times New Roman" panose="02020603050405020304" pitchFamily="18" charset="0"/>
              </a:rPr>
              <a:t>x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ế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a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iệ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íc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ù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ấu</a:t>
            </a:r>
            <a:r>
              <a:rPr lang="en-US" dirty="0">
                <a:solidFill>
                  <a:schemeClr val="bg1"/>
                </a:solidFill>
                <a:latin typeface="Times New Roman" panose="02020603050405020304" pitchFamily="18" charset="0"/>
                <a:cs typeface="Times New Roman" panose="02020603050405020304" pitchFamily="18" charset="0"/>
              </a:rPr>
              <a:t> (</a:t>
            </a:r>
            <a:r>
              <a:rPr lang="fr-FR" b="1" dirty="0">
                <a:solidFill>
                  <a:prstClr val="white"/>
                </a:solidFill>
                <a:latin typeface="Times New Roman" panose="02020603050405020304" pitchFamily="18" charset="0"/>
                <a:cs typeface="Times New Roman" panose="02020603050405020304" pitchFamily="18" charset="0"/>
              </a:rPr>
              <a:t>q</a:t>
            </a:r>
            <a:r>
              <a:rPr lang="fr-FR" b="1" baseline="-25000" dirty="0">
                <a:solidFill>
                  <a:prstClr val="white"/>
                </a:solidFill>
                <a:latin typeface="Times New Roman" panose="02020603050405020304" pitchFamily="18" charset="0"/>
                <a:cs typeface="Times New Roman" panose="02020603050405020304" pitchFamily="18" charset="0"/>
              </a:rPr>
              <a:t>1</a:t>
            </a:r>
            <a:r>
              <a:rPr lang="fr-FR" b="1" dirty="0">
                <a:solidFill>
                  <a:prstClr val="white"/>
                </a:solidFill>
                <a:latin typeface="Times New Roman" panose="02020603050405020304" pitchFamily="18" charset="0"/>
                <a:cs typeface="Times New Roman" panose="02020603050405020304" pitchFamily="18" charset="0"/>
              </a:rPr>
              <a:t>.q</a:t>
            </a:r>
            <a:r>
              <a:rPr lang="fr-FR" b="1" baseline="-25000" dirty="0">
                <a:solidFill>
                  <a:prstClr val="white"/>
                </a:solidFill>
                <a:latin typeface="Times New Roman" panose="02020603050405020304" pitchFamily="18" charset="0"/>
                <a:cs typeface="Times New Roman" panose="02020603050405020304" pitchFamily="18" charset="0"/>
              </a:rPr>
              <a:t>2</a:t>
            </a:r>
            <a:r>
              <a:rPr lang="fr-FR" b="1" dirty="0">
                <a:solidFill>
                  <a:prstClr val="white"/>
                </a:solidFill>
                <a:latin typeface="Times New Roman" panose="02020603050405020304" pitchFamily="18" charset="0"/>
                <a:cs typeface="Times New Roman" panose="02020603050405020304" pitchFamily="18" charset="0"/>
              </a:rPr>
              <a:t>&gt;0)</a:t>
            </a:r>
            <a:r>
              <a:rPr lang="fr-FR" b="1" baseline="-25000" dirty="0">
                <a:solidFill>
                  <a:prstClr val="white"/>
                </a:solidFill>
                <a:latin typeface="Times New Roman" panose="02020603050405020304" pitchFamily="18" charset="0"/>
                <a:cs typeface="Times New Roman" panose="02020603050405020304" pitchFamily="18" charset="0"/>
              </a:rPr>
              <a:t>   </a:t>
            </a:r>
            <a:endParaRPr lang="el-GR" b="1" i="1" baseline="-25000" dirty="0">
              <a:solidFill>
                <a:prstClr val="white"/>
              </a:solidFill>
              <a:latin typeface="Times New Roman" panose="02020603050405020304" pitchFamily="18" charset="0"/>
              <a:cs typeface="Times New Roman" panose="02020603050405020304" pitchFamily="18" charset="0"/>
            </a:endParaRPr>
          </a:p>
          <a:p>
            <a:pPr marL="0" indent="0">
              <a:lnSpc>
                <a:spcPct val="120000"/>
              </a:lnSpc>
              <a:buNone/>
              <a:defRPr/>
            </a:pPr>
            <a:endParaRPr lang="el-GR" b="1" i="1" baseline="-25000" dirty="0">
              <a:solidFill>
                <a:prstClr val="white"/>
              </a:solidFill>
              <a:latin typeface="Times New Roman" panose="02020603050405020304" pitchFamily="18" charset="0"/>
              <a:cs typeface="Times New Roman" panose="02020603050405020304" pitchFamily="18" charset="0"/>
            </a:endParaRPr>
          </a:p>
        </p:txBody>
      </p:sp>
      <p:sp>
        <p:nvSpPr>
          <p:cNvPr id="84" name="Content Placeholder 2">
            <a:extLst>
              <a:ext uri="{FF2B5EF4-FFF2-40B4-BE49-F238E27FC236}">
                <a16:creationId xmlns:a16="http://schemas.microsoft.com/office/drawing/2014/main" id="{5A28D5A3-DB05-4374-B8E0-9916A7EB7924}"/>
              </a:ext>
            </a:extLst>
          </p:cNvPr>
          <p:cNvSpPr txBox="1">
            <a:spLocks/>
          </p:cNvSpPr>
          <p:nvPr/>
        </p:nvSpPr>
        <p:spPr>
          <a:xfrm>
            <a:off x="2468728" y="5167330"/>
            <a:ext cx="8778392"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None/>
              <a:defRPr/>
            </a:pPr>
            <a:r>
              <a:rPr lang="en-US"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 </a:t>
            </a:r>
            <a:r>
              <a:rPr lang="en-US" dirty="0" err="1">
                <a:solidFill>
                  <a:schemeClr val="bg1"/>
                </a:solidFill>
                <a:latin typeface="Times New Roman" panose="02020603050405020304" pitchFamily="18" charset="0"/>
                <a:cs typeface="Times New Roman" panose="02020603050405020304" pitchFamily="18" charset="0"/>
              </a:rPr>
              <a:t>Hướ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ạ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gầ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ế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a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iệ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íc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á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ấu</a:t>
            </a:r>
            <a:r>
              <a:rPr lang="en-US" dirty="0">
                <a:solidFill>
                  <a:schemeClr val="bg1"/>
                </a:solidFill>
                <a:latin typeface="Times New Roman" panose="02020603050405020304" pitchFamily="18" charset="0"/>
                <a:cs typeface="Times New Roman" panose="02020603050405020304" pitchFamily="18" charset="0"/>
              </a:rPr>
              <a:t> (</a:t>
            </a:r>
            <a:r>
              <a:rPr lang="fr-FR" b="1" dirty="0">
                <a:solidFill>
                  <a:prstClr val="white"/>
                </a:solidFill>
                <a:latin typeface="Times New Roman" panose="02020603050405020304" pitchFamily="18" charset="0"/>
                <a:cs typeface="Times New Roman" panose="02020603050405020304" pitchFamily="18" charset="0"/>
              </a:rPr>
              <a:t>q</a:t>
            </a:r>
            <a:r>
              <a:rPr lang="fr-FR" b="1" baseline="-25000" dirty="0">
                <a:solidFill>
                  <a:prstClr val="white"/>
                </a:solidFill>
                <a:latin typeface="Times New Roman" panose="02020603050405020304" pitchFamily="18" charset="0"/>
                <a:cs typeface="Times New Roman" panose="02020603050405020304" pitchFamily="18" charset="0"/>
              </a:rPr>
              <a:t>1</a:t>
            </a:r>
            <a:r>
              <a:rPr lang="fr-FR" b="1" dirty="0">
                <a:solidFill>
                  <a:prstClr val="white"/>
                </a:solidFill>
                <a:latin typeface="Times New Roman" panose="02020603050405020304" pitchFamily="18" charset="0"/>
                <a:cs typeface="Times New Roman" panose="02020603050405020304" pitchFamily="18" charset="0"/>
              </a:rPr>
              <a:t>.q</a:t>
            </a:r>
            <a:r>
              <a:rPr lang="fr-FR" b="1" baseline="-25000" dirty="0">
                <a:solidFill>
                  <a:prstClr val="white"/>
                </a:solidFill>
                <a:latin typeface="Times New Roman" panose="02020603050405020304" pitchFamily="18" charset="0"/>
                <a:cs typeface="Times New Roman" panose="02020603050405020304" pitchFamily="18" charset="0"/>
              </a:rPr>
              <a:t>2</a:t>
            </a:r>
            <a:r>
              <a:rPr lang="fr-FR" b="1" dirty="0">
                <a:solidFill>
                  <a:prstClr val="white"/>
                </a:solidFill>
                <a:latin typeface="Times New Roman" panose="02020603050405020304" pitchFamily="18" charset="0"/>
                <a:cs typeface="Times New Roman" panose="02020603050405020304" pitchFamily="18" charset="0"/>
              </a:rPr>
              <a:t>&lt;0)</a:t>
            </a:r>
            <a:r>
              <a:rPr lang="fr-FR" b="1" baseline="-25000" dirty="0">
                <a:solidFill>
                  <a:prstClr val="white"/>
                </a:solidFill>
                <a:latin typeface="Times New Roman" panose="02020603050405020304" pitchFamily="18" charset="0"/>
                <a:cs typeface="Times New Roman" panose="02020603050405020304" pitchFamily="18" charset="0"/>
              </a:rPr>
              <a:t> </a:t>
            </a:r>
            <a:endParaRPr 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3485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 calcmode="lin" valueType="num">
                                      <p:cBhvr>
                                        <p:cTn id="7" dur="1000" fill="hold"/>
                                        <p:tgtEl>
                                          <p:spTgt spid="76"/>
                                        </p:tgtEl>
                                        <p:attrNameLst>
                                          <p:attrName>ppt_w</p:attrName>
                                        </p:attrNameLst>
                                      </p:cBhvr>
                                      <p:tavLst>
                                        <p:tav tm="0">
                                          <p:val>
                                            <p:strVal val="#ppt_w*0.70"/>
                                          </p:val>
                                        </p:tav>
                                        <p:tav tm="100000">
                                          <p:val>
                                            <p:strVal val="#ppt_w"/>
                                          </p:val>
                                        </p:tav>
                                      </p:tavLst>
                                    </p:anim>
                                    <p:anim calcmode="lin" valueType="num">
                                      <p:cBhvr>
                                        <p:cTn id="8" dur="1000" fill="hold"/>
                                        <p:tgtEl>
                                          <p:spTgt spid="76"/>
                                        </p:tgtEl>
                                        <p:attrNameLst>
                                          <p:attrName>ppt_h</p:attrName>
                                        </p:attrNameLst>
                                      </p:cBhvr>
                                      <p:tavLst>
                                        <p:tav tm="0">
                                          <p:val>
                                            <p:strVal val="#ppt_h"/>
                                          </p:val>
                                        </p:tav>
                                        <p:tav tm="100000">
                                          <p:val>
                                            <p:strVal val="#ppt_h"/>
                                          </p:val>
                                        </p:tav>
                                      </p:tavLst>
                                    </p:anim>
                                    <p:animEffect transition="in" filter="fade">
                                      <p:cBhvr>
                                        <p:cTn id="9" dur="1000"/>
                                        <p:tgtEl>
                                          <p:spTgt spid="76"/>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77"/>
                                        </p:tgtEl>
                                        <p:attrNameLst>
                                          <p:attrName>style.visibility</p:attrName>
                                        </p:attrNameLst>
                                      </p:cBhvr>
                                      <p:to>
                                        <p:strVal val="visible"/>
                                      </p:to>
                                    </p:set>
                                    <p:animEffect transition="in" filter="barn(inVertical)">
                                      <p:cBhvr>
                                        <p:cTn id="14" dur="500"/>
                                        <p:tgtEl>
                                          <p:spTgt spid="77"/>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barn(inVertical)">
                                      <p:cBhvr>
                                        <p:cTn id="17" dur="500"/>
                                        <p:tgtEl>
                                          <p:spTgt spid="7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0"/>
                                        </p:tgtEl>
                                        <p:attrNameLst>
                                          <p:attrName>style.visibility</p:attrName>
                                        </p:attrNameLst>
                                      </p:cBhvr>
                                      <p:to>
                                        <p:strVal val="visible"/>
                                      </p:to>
                                    </p:set>
                                    <p:animEffect transition="in" filter="barn(inVertical)">
                                      <p:cBhvr>
                                        <p:cTn id="22" dur="500"/>
                                        <p:tgtEl>
                                          <p:spTgt spid="80"/>
                                        </p:tgtEl>
                                      </p:cBhvr>
                                    </p:animEffect>
                                  </p:childTnLst>
                                </p:cTn>
                              </p:par>
                              <p:par>
                                <p:cTn id="23" presetID="16" presetClass="entr" presetSubtype="21" fill="hold" nodeType="withEffect">
                                  <p:stCondLst>
                                    <p:cond delay="0"/>
                                  </p:stCondLst>
                                  <p:childTnLst>
                                    <p:set>
                                      <p:cBhvr>
                                        <p:cTn id="24" dur="1" fill="hold">
                                          <p:stCondLst>
                                            <p:cond delay="0"/>
                                          </p:stCondLst>
                                        </p:cTn>
                                        <p:tgtEl>
                                          <p:spTgt spid="79"/>
                                        </p:tgtEl>
                                        <p:attrNameLst>
                                          <p:attrName>style.visibility</p:attrName>
                                        </p:attrNameLst>
                                      </p:cBhvr>
                                      <p:to>
                                        <p:strVal val="visible"/>
                                      </p:to>
                                    </p:set>
                                    <p:animEffect transition="in" filter="barn(inVertical)">
                                      <p:cBhvr>
                                        <p:cTn id="25" dur="500"/>
                                        <p:tgtEl>
                                          <p:spTgt spid="7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82"/>
                                        </p:tgtEl>
                                        <p:attrNameLst>
                                          <p:attrName>style.visibility</p:attrName>
                                        </p:attrNameLst>
                                      </p:cBhvr>
                                      <p:to>
                                        <p:strVal val="visible"/>
                                      </p:to>
                                    </p:set>
                                    <p:animEffect transition="in" filter="barn(inVertical)">
                                      <p:cBhvr>
                                        <p:cTn id="30" dur="500"/>
                                        <p:tgtEl>
                                          <p:spTgt spid="82"/>
                                        </p:tgtEl>
                                      </p:cBhvr>
                                    </p:animEffect>
                                  </p:childTnLst>
                                </p:cTn>
                              </p:par>
                              <p:par>
                                <p:cTn id="31" presetID="16" presetClass="entr" presetSubtype="21" fill="hold" nodeType="withEffect">
                                  <p:stCondLst>
                                    <p:cond delay="0"/>
                                  </p:stCondLst>
                                  <p:childTnLst>
                                    <p:set>
                                      <p:cBhvr>
                                        <p:cTn id="32" dur="1" fill="hold">
                                          <p:stCondLst>
                                            <p:cond delay="0"/>
                                          </p:stCondLst>
                                        </p:cTn>
                                        <p:tgtEl>
                                          <p:spTgt spid="81"/>
                                        </p:tgtEl>
                                        <p:attrNameLst>
                                          <p:attrName>style.visibility</p:attrName>
                                        </p:attrNameLst>
                                      </p:cBhvr>
                                      <p:to>
                                        <p:strVal val="visible"/>
                                      </p:to>
                                    </p:set>
                                    <p:animEffect transition="in" filter="barn(inVertical)">
                                      <p:cBhvr>
                                        <p:cTn id="33" dur="500"/>
                                        <p:tgtEl>
                                          <p:spTgt spid="81"/>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83"/>
                                        </p:tgtEl>
                                        <p:attrNameLst>
                                          <p:attrName>style.visibility</p:attrName>
                                        </p:attrNameLst>
                                      </p:cBhvr>
                                      <p:to>
                                        <p:strVal val="visible"/>
                                      </p:to>
                                    </p:set>
                                    <p:animEffect transition="in" filter="barn(inVertical)">
                                      <p:cBhvr>
                                        <p:cTn id="38" dur="500"/>
                                        <p:tgtEl>
                                          <p:spTgt spid="83"/>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84"/>
                                        </p:tgtEl>
                                        <p:attrNameLst>
                                          <p:attrName>style.visibility</p:attrName>
                                        </p:attrNameLst>
                                      </p:cBhvr>
                                      <p:to>
                                        <p:strVal val="visible"/>
                                      </p:to>
                                    </p:set>
                                    <p:animEffect transition="in" filter="barn(inVertical)">
                                      <p:cBhvr>
                                        <p:cTn id="43"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8" grpId="0"/>
      <p:bldP spid="80" grpId="0"/>
      <p:bldP spid="82" grpId="0"/>
      <p:bldP spid="83" grpId="0"/>
      <p:bldP spid="8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7755" y="794353"/>
            <a:ext cx="5139559"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I/ ĐỊNH LUẬT COULOMB</a:t>
            </a:r>
          </a:p>
        </p:txBody>
      </p:sp>
      <p:sp>
        <p:nvSpPr>
          <p:cNvPr id="8" name="Rectangle 160">
            <a:extLst>
              <a:ext uri="{FF2B5EF4-FFF2-40B4-BE49-F238E27FC236}">
                <a16:creationId xmlns:a16="http://schemas.microsoft.com/office/drawing/2014/main" id="{436B6762-3AC8-4B50-BFF8-E4A65D5B8D7B}"/>
              </a:ext>
            </a:extLst>
          </p:cNvPr>
          <p:cNvSpPr>
            <a:spLocks noChangeArrowheads="1"/>
          </p:cNvSpPr>
          <p:nvPr/>
        </p:nvSpPr>
        <p:spPr bwMode="auto">
          <a:xfrm>
            <a:off x="124089" y="1373231"/>
            <a:ext cx="3411539"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1/ </a:t>
            </a:r>
            <a:r>
              <a:rPr lang="en-US" altLang="en-US" sz="2800" b="1" noProof="0" dirty="0" err="1">
                <a:solidFill>
                  <a:srgbClr val="FFFF00"/>
                </a:solidFill>
                <a:latin typeface="Times New Roman" panose="02020603050405020304" pitchFamily="18" charset="0"/>
                <a:cs typeface="Times New Roman" panose="02020603050405020304" pitchFamily="18" charset="0"/>
              </a:rPr>
              <a:t>Định</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luật</a:t>
            </a:r>
            <a:r>
              <a:rPr lang="en-US" altLang="en-US" sz="2800" b="1" noProof="0" dirty="0">
                <a:solidFill>
                  <a:srgbClr val="FFFF00"/>
                </a:solidFill>
                <a:latin typeface="Times New Roman" panose="02020603050405020304" pitchFamily="18" charset="0"/>
                <a:cs typeface="Times New Roman" panose="02020603050405020304" pitchFamily="18" charset="0"/>
              </a:rPr>
              <a:t> Coulomb</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76" name="TextBox 75">
            <a:extLst>
              <a:ext uri="{FF2B5EF4-FFF2-40B4-BE49-F238E27FC236}">
                <a16:creationId xmlns:a16="http://schemas.microsoft.com/office/drawing/2014/main" id="{182C4803-E71A-4D74-A8DF-D376F80C84B1}"/>
              </a:ext>
            </a:extLst>
          </p:cNvPr>
          <p:cNvSpPr txBox="1"/>
          <p:nvPr/>
        </p:nvSpPr>
        <p:spPr>
          <a:xfrm>
            <a:off x="124089" y="1930187"/>
            <a:ext cx="11943821" cy="954107"/>
          </a:xfrm>
          <a:prstGeom prst="rect">
            <a:avLst/>
          </a:prstGeom>
          <a:noFill/>
        </p:spPr>
        <p:txBody>
          <a:bodyPr wrap="square">
            <a:spAutoFit/>
          </a:bodyPr>
          <a:lstStyle/>
          <a:p>
            <a:r>
              <a:rPr lang="en-US" sz="2800" i="1" dirty="0" err="1">
                <a:solidFill>
                  <a:schemeClr val="bg1"/>
                </a:solidFill>
                <a:latin typeface="Times New Roman" panose="02020603050405020304" pitchFamily="18" charset="0"/>
                <a:cs typeface="Times New Roman" panose="02020603050405020304" pitchFamily="18" charset="0"/>
              </a:rPr>
              <a:t>Lực</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ươ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ác</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giữa</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hai</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iện</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ích</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iểm</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gọi</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là</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lực</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iện</a:t>
            </a:r>
            <a:r>
              <a:rPr lang="en-US" sz="2800" i="1" dirty="0">
                <a:solidFill>
                  <a:schemeClr val="bg1"/>
                </a:solidFill>
                <a:latin typeface="Times New Roman" panose="02020603050405020304" pitchFamily="18" charset="0"/>
                <a:cs typeface="Times New Roman" panose="02020603050405020304" pitchFamily="18" charset="0"/>
              </a:rPr>
              <a:t> hay </a:t>
            </a:r>
            <a:r>
              <a:rPr lang="en-US" sz="2800" i="1" dirty="0" err="1">
                <a:solidFill>
                  <a:schemeClr val="bg1"/>
                </a:solidFill>
                <a:latin typeface="Times New Roman" panose="02020603050405020304" pitchFamily="18" charset="0"/>
                <a:cs typeface="Times New Roman" panose="02020603050405020304" pitchFamily="18" charset="0"/>
              </a:rPr>
              <a:t>lực</a:t>
            </a:r>
            <a:r>
              <a:rPr lang="en-US" sz="2800" i="1" dirty="0">
                <a:solidFill>
                  <a:schemeClr val="bg1"/>
                </a:solidFill>
                <a:latin typeface="Times New Roman" panose="02020603050405020304" pitchFamily="18" charset="0"/>
                <a:cs typeface="Times New Roman" panose="02020603050405020304" pitchFamily="18" charset="0"/>
              </a:rPr>
              <a:t> Coulomb) </a:t>
            </a:r>
            <a:r>
              <a:rPr lang="en-US" sz="2800" i="1" dirty="0" err="1">
                <a:solidFill>
                  <a:schemeClr val="bg1"/>
                </a:solidFill>
                <a:latin typeface="Times New Roman" panose="02020603050405020304" pitchFamily="18" charset="0"/>
                <a:cs typeface="Times New Roman" panose="02020603050405020304" pitchFamily="18" charset="0"/>
              </a:rPr>
              <a:t>đặt</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tro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chân</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không</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có</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các</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ặc</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điểm</a:t>
            </a:r>
            <a:r>
              <a:rPr lang="en-US" sz="2800" i="1" dirty="0">
                <a:solidFill>
                  <a:schemeClr val="bg1"/>
                </a:solidFill>
                <a:latin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cs typeface="Times New Roman" panose="02020603050405020304" pitchFamily="18" charset="0"/>
              </a:rPr>
              <a:t>sau</a:t>
            </a:r>
            <a:r>
              <a:rPr lang="en-US" sz="2800" i="1" dirty="0">
                <a:solidFill>
                  <a:schemeClr val="bg1"/>
                </a:solidFill>
                <a:latin typeface="Times New Roman" panose="02020603050405020304" pitchFamily="18" charset="0"/>
                <a:cs typeface="Times New Roman" panose="02020603050405020304" pitchFamily="18" charset="0"/>
              </a:rPr>
              <a:t>: </a:t>
            </a:r>
            <a:endParaRPr lang="vi-VN" sz="2800" i="1" dirty="0"/>
          </a:p>
        </p:txBody>
      </p:sp>
      <p:pic>
        <p:nvPicPr>
          <p:cNvPr id="77" name="Picture 76">
            <a:extLst>
              <a:ext uri="{FF2B5EF4-FFF2-40B4-BE49-F238E27FC236}">
                <a16:creationId xmlns:a16="http://schemas.microsoft.com/office/drawing/2014/main" id="{CDE3473B-1F2C-4891-AE54-43733DDD4FD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0879" y="3155412"/>
            <a:ext cx="611112" cy="611112"/>
          </a:xfrm>
          <a:prstGeom prst="rect">
            <a:avLst/>
          </a:prstGeom>
        </p:spPr>
      </p:pic>
      <p:sp>
        <p:nvSpPr>
          <p:cNvPr id="78" name="Content Placeholder 2">
            <a:extLst>
              <a:ext uri="{FF2B5EF4-FFF2-40B4-BE49-F238E27FC236}">
                <a16:creationId xmlns:a16="http://schemas.microsoft.com/office/drawing/2014/main" id="{3D3C456A-A78D-40A5-A757-A18CD9E6AE5A}"/>
              </a:ext>
            </a:extLst>
          </p:cNvPr>
          <p:cNvSpPr txBox="1">
            <a:spLocks/>
          </p:cNvSpPr>
          <p:nvPr/>
        </p:nvSpPr>
        <p:spPr>
          <a:xfrm>
            <a:off x="1041991" y="3155316"/>
            <a:ext cx="1355769"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err="1">
                <a:solidFill>
                  <a:schemeClr val="bg1"/>
                </a:solidFill>
                <a:latin typeface="Times New Roman" panose="02020603050405020304" pitchFamily="18" charset="0"/>
                <a:cs typeface="Times New Roman" panose="02020603050405020304" pitchFamily="18" charset="0"/>
              </a:rPr>
              <a:t>Độ</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lớn</a:t>
            </a:r>
            <a:r>
              <a:rPr lang="en-US" b="1" dirty="0">
                <a:solidFill>
                  <a:schemeClr val="bg1"/>
                </a:solidFill>
                <a:latin typeface="Times New Roman" panose="02020603050405020304" pitchFamily="18" charset="0"/>
                <a:cs typeface="Times New Roman" panose="02020603050405020304" pitchFamily="18" charset="0"/>
              </a:rPr>
              <a:t>:</a:t>
            </a:r>
            <a:endParaRPr lang="en-US" dirty="0">
              <a:solidFill>
                <a:schemeClr val="bg1"/>
              </a:solidFill>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5311FC42-F17A-40DB-9534-1BA680DDB3AE}"/>
              </a:ext>
            </a:extLst>
          </p:cNvPr>
          <p:cNvGrpSpPr/>
          <p:nvPr/>
        </p:nvGrpSpPr>
        <p:grpSpPr>
          <a:xfrm>
            <a:off x="2397760" y="2959100"/>
            <a:ext cx="2113375" cy="1074738"/>
            <a:chOff x="6098957" y="5039076"/>
            <a:chExt cx="2113375" cy="1074738"/>
          </a:xfrm>
        </p:grpSpPr>
        <p:graphicFrame>
          <p:nvGraphicFramePr>
            <p:cNvPr id="17" name="Object 16">
              <a:extLst>
                <a:ext uri="{FF2B5EF4-FFF2-40B4-BE49-F238E27FC236}">
                  <a16:creationId xmlns:a16="http://schemas.microsoft.com/office/drawing/2014/main" id="{D2A94F5F-257F-4CD7-B128-454104A07F88}"/>
                </a:ext>
              </a:extLst>
            </p:cNvPr>
            <p:cNvGraphicFramePr>
              <a:graphicFrameLocks noChangeAspect="1"/>
            </p:cNvGraphicFramePr>
            <p:nvPr>
              <p:extLst>
                <p:ext uri="{D42A27DB-BD31-4B8C-83A1-F6EECF244321}">
                  <p14:modId xmlns:p14="http://schemas.microsoft.com/office/powerpoint/2010/main" val="276812684"/>
                </p:ext>
              </p:extLst>
            </p:nvPr>
          </p:nvGraphicFramePr>
          <p:xfrm>
            <a:off x="6188810" y="5039076"/>
            <a:ext cx="1882775" cy="1074738"/>
          </p:xfrm>
          <a:graphic>
            <a:graphicData uri="http://schemas.openxmlformats.org/presentationml/2006/ole">
              <mc:AlternateContent xmlns:mc="http://schemas.openxmlformats.org/markup-compatibility/2006">
                <mc:Choice xmlns:v="urn:schemas-microsoft-com:vml" Requires="v">
                  <p:oleObj name="Equation" r:id="rId3" imgW="622080" imgH="355320" progId="Equation.DSMT4">
                    <p:embed/>
                  </p:oleObj>
                </mc:Choice>
                <mc:Fallback>
                  <p:oleObj name="Equation" r:id="rId3" imgW="622080" imgH="355320" progId="Equation.DSMT4">
                    <p:embed/>
                    <p:pic>
                      <p:nvPicPr>
                        <p:cNvPr id="17" name="Object 16">
                          <a:extLst>
                            <a:ext uri="{FF2B5EF4-FFF2-40B4-BE49-F238E27FC236}">
                              <a16:creationId xmlns:a16="http://schemas.microsoft.com/office/drawing/2014/main" id="{D2A94F5F-257F-4CD7-B128-454104A07F88}"/>
                            </a:ext>
                          </a:extLst>
                        </p:cNvPr>
                        <p:cNvPicPr/>
                        <p:nvPr/>
                      </p:nvPicPr>
                      <p:blipFill>
                        <a:blip r:embed="rId4"/>
                        <a:stretch>
                          <a:fillRect/>
                        </a:stretch>
                      </p:blipFill>
                      <p:spPr>
                        <a:xfrm>
                          <a:off x="6188810" y="5039076"/>
                          <a:ext cx="1882775" cy="1074738"/>
                        </a:xfrm>
                        <a:prstGeom prst="rect">
                          <a:avLst/>
                        </a:prstGeom>
                      </p:spPr>
                    </p:pic>
                  </p:oleObj>
                </mc:Fallback>
              </mc:AlternateContent>
            </a:graphicData>
          </a:graphic>
        </p:graphicFrame>
        <p:sp>
          <p:nvSpPr>
            <p:cNvPr id="19" name="Rounded Rectangle 82">
              <a:extLst>
                <a:ext uri="{FF2B5EF4-FFF2-40B4-BE49-F238E27FC236}">
                  <a16:creationId xmlns:a16="http://schemas.microsoft.com/office/drawing/2014/main" id="{3B370377-3958-4E02-B67A-B098D0453E34}"/>
                </a:ext>
              </a:extLst>
            </p:cNvPr>
            <p:cNvSpPr/>
            <p:nvPr/>
          </p:nvSpPr>
          <p:spPr>
            <a:xfrm>
              <a:off x="6098957" y="5058833"/>
              <a:ext cx="2113375" cy="1036869"/>
            </a:xfrm>
            <a:prstGeom prst="roundRect">
              <a:avLst>
                <a:gd name="adj" fmla="val 6958"/>
              </a:avLst>
            </a:prstGeom>
            <a:noFill/>
            <a:ln>
              <a:solidFill>
                <a:srgbClr val="FF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4 Judson" panose="02000603000000000000" pitchFamily="2" charset="0"/>
              </a:endParaRPr>
            </a:p>
          </p:txBody>
        </p:sp>
      </p:grpSp>
      <p:sp>
        <p:nvSpPr>
          <p:cNvPr id="20" name="Text Box 86">
            <a:extLst>
              <a:ext uri="{FF2B5EF4-FFF2-40B4-BE49-F238E27FC236}">
                <a16:creationId xmlns:a16="http://schemas.microsoft.com/office/drawing/2014/main" id="{BD392FB9-EF35-423B-9BD8-6C3041915AF3}"/>
              </a:ext>
            </a:extLst>
          </p:cNvPr>
          <p:cNvSpPr txBox="1">
            <a:spLocks noChangeAspect="1" noChangeArrowheads="1"/>
          </p:cNvSpPr>
          <p:nvPr/>
        </p:nvSpPr>
        <p:spPr bwMode="auto">
          <a:xfrm>
            <a:off x="834206" y="4577598"/>
            <a:ext cx="1806575" cy="523220"/>
          </a:xfrm>
          <a:prstGeom prst="rect">
            <a:avLst/>
          </a:prstGeom>
          <a:noFill/>
          <a:ln w="9525">
            <a:noFill/>
            <a:miter lim="800000"/>
            <a:headEnd/>
            <a:tailEnd/>
          </a:ln>
        </p:spPr>
        <p:txBody>
          <a:bodyPr wrap="square" lIns="0" rIns="0">
            <a:spAutoFit/>
          </a:bodyPr>
          <a:lstStyle/>
          <a:p>
            <a:pPr>
              <a:spcAft>
                <a:spcPts val="600"/>
              </a:spcAft>
            </a:pPr>
            <a:r>
              <a:rPr lang="fr-FR" sz="2800" b="1" i="1" u="sng" dirty="0" err="1">
                <a:solidFill>
                  <a:schemeClr val="bg1"/>
                </a:solidFill>
                <a:latin typeface="Times New Roman" panose="02020603050405020304" pitchFamily="18" charset="0"/>
                <a:ea typeface="Bodoni" panose="02020500000000000000" pitchFamily="18" charset="0"/>
                <a:cs typeface="Times New Roman" panose="02020603050405020304" pitchFamily="18" charset="0"/>
              </a:rPr>
              <a:t>Trong</a:t>
            </a:r>
            <a:r>
              <a:rPr lang="fr-FR" sz="2800" b="1" i="1" u="sng"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 </a:t>
            </a:r>
            <a:r>
              <a:rPr lang="fr-FR" sz="2800" b="1" i="1" u="sng" dirty="0" err="1">
                <a:solidFill>
                  <a:schemeClr val="bg1"/>
                </a:solidFill>
                <a:latin typeface="Times New Roman" panose="02020603050405020304" pitchFamily="18" charset="0"/>
                <a:ea typeface="Bodoni" panose="02020500000000000000" pitchFamily="18" charset="0"/>
                <a:cs typeface="Times New Roman" panose="02020603050405020304" pitchFamily="18" charset="0"/>
              </a:rPr>
              <a:t>đó</a:t>
            </a:r>
            <a:r>
              <a:rPr lang="fr-FR" sz="2800" b="1" i="1" u="sng"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a:t>
            </a:r>
            <a:r>
              <a:rPr lang="fr-FR" sz="2800" b="1" i="1"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 </a:t>
            </a:r>
          </a:p>
        </p:txBody>
      </p:sp>
      <p:sp>
        <p:nvSpPr>
          <p:cNvPr id="22" name="TextBox 21">
            <a:extLst>
              <a:ext uri="{FF2B5EF4-FFF2-40B4-BE49-F238E27FC236}">
                <a16:creationId xmlns:a16="http://schemas.microsoft.com/office/drawing/2014/main" id="{791AAE11-E23A-4953-886A-890CE3855E5D}"/>
              </a:ext>
            </a:extLst>
          </p:cNvPr>
          <p:cNvSpPr txBox="1"/>
          <p:nvPr/>
        </p:nvSpPr>
        <p:spPr>
          <a:xfrm>
            <a:off x="2759031" y="5930315"/>
            <a:ext cx="7146969" cy="523220"/>
          </a:xfrm>
          <a:prstGeom prst="rect">
            <a:avLst/>
          </a:prstGeom>
          <a:noFill/>
        </p:spPr>
        <p:txBody>
          <a:bodyPr wrap="square">
            <a:spAutoFit/>
          </a:bodyPr>
          <a:lstStyle/>
          <a:p>
            <a:pPr>
              <a:spcAft>
                <a:spcPts val="600"/>
              </a:spcAft>
            </a:pPr>
            <a:r>
              <a:rPr lang="fr-FR" sz="28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r là </a:t>
            </a:r>
            <a:r>
              <a:rPr lang="fr-FR" sz="2800" dirty="0" err="1">
                <a:solidFill>
                  <a:schemeClr val="bg1"/>
                </a:solidFill>
                <a:latin typeface="Times New Roman" panose="02020603050405020304" pitchFamily="18" charset="0"/>
                <a:ea typeface="Bodoni" panose="02020500000000000000" pitchFamily="18" charset="0"/>
                <a:cs typeface="Times New Roman" panose="02020603050405020304" pitchFamily="18" charset="0"/>
              </a:rPr>
              <a:t>khoảng</a:t>
            </a:r>
            <a:r>
              <a:rPr lang="fr-FR" sz="28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 </a:t>
            </a:r>
            <a:r>
              <a:rPr lang="fr-FR" sz="2800" dirty="0" err="1">
                <a:solidFill>
                  <a:schemeClr val="bg1"/>
                </a:solidFill>
                <a:latin typeface="Times New Roman" panose="02020603050405020304" pitchFamily="18" charset="0"/>
                <a:ea typeface="Bodoni" panose="02020500000000000000" pitchFamily="18" charset="0"/>
                <a:cs typeface="Times New Roman" panose="02020603050405020304" pitchFamily="18" charset="0"/>
              </a:rPr>
              <a:t>cách</a:t>
            </a:r>
            <a:r>
              <a:rPr lang="fr-FR" sz="28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 </a:t>
            </a:r>
            <a:r>
              <a:rPr lang="fr-FR" sz="2800" dirty="0" err="1">
                <a:solidFill>
                  <a:schemeClr val="bg1"/>
                </a:solidFill>
                <a:latin typeface="Times New Roman" panose="02020603050405020304" pitchFamily="18" charset="0"/>
                <a:ea typeface="Bodoni" panose="02020500000000000000" pitchFamily="18" charset="0"/>
                <a:cs typeface="Times New Roman" panose="02020603050405020304" pitchFamily="18" charset="0"/>
              </a:rPr>
              <a:t>giữa</a:t>
            </a:r>
            <a:r>
              <a:rPr lang="fr-FR" sz="28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 </a:t>
            </a:r>
            <a:r>
              <a:rPr lang="fr-FR" sz="2800" dirty="0" err="1">
                <a:solidFill>
                  <a:schemeClr val="bg1"/>
                </a:solidFill>
                <a:latin typeface="Times New Roman" panose="02020603050405020304" pitchFamily="18" charset="0"/>
                <a:ea typeface="Bodoni" panose="02020500000000000000" pitchFamily="18" charset="0"/>
                <a:cs typeface="Times New Roman" panose="02020603050405020304" pitchFamily="18" charset="0"/>
              </a:rPr>
              <a:t>hai</a:t>
            </a:r>
            <a:r>
              <a:rPr lang="fr-FR" sz="28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 </a:t>
            </a:r>
            <a:r>
              <a:rPr lang="fr-FR" sz="2800" dirty="0" err="1">
                <a:solidFill>
                  <a:schemeClr val="bg1"/>
                </a:solidFill>
                <a:latin typeface="Times New Roman" panose="02020603050405020304" pitchFamily="18" charset="0"/>
                <a:ea typeface="Bodoni" panose="02020500000000000000" pitchFamily="18" charset="0"/>
                <a:cs typeface="Times New Roman" panose="02020603050405020304" pitchFamily="18" charset="0"/>
              </a:rPr>
              <a:t>điện</a:t>
            </a:r>
            <a:r>
              <a:rPr lang="fr-FR" sz="28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 </a:t>
            </a:r>
            <a:r>
              <a:rPr lang="fr-FR" sz="2800" dirty="0" err="1">
                <a:solidFill>
                  <a:schemeClr val="bg1"/>
                </a:solidFill>
                <a:latin typeface="Times New Roman" panose="02020603050405020304" pitchFamily="18" charset="0"/>
                <a:ea typeface="Bodoni" panose="02020500000000000000" pitchFamily="18" charset="0"/>
                <a:cs typeface="Times New Roman" panose="02020603050405020304" pitchFamily="18" charset="0"/>
              </a:rPr>
              <a:t>tích</a:t>
            </a:r>
            <a:r>
              <a:rPr lang="fr-FR" sz="28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 </a:t>
            </a:r>
            <a:r>
              <a:rPr lang="fr-FR" sz="2800" dirty="0" err="1">
                <a:solidFill>
                  <a:schemeClr val="bg1"/>
                </a:solidFill>
                <a:latin typeface="Times New Roman" panose="02020603050405020304" pitchFamily="18" charset="0"/>
                <a:ea typeface="Bodoni" panose="02020500000000000000" pitchFamily="18" charset="0"/>
                <a:cs typeface="Times New Roman" panose="02020603050405020304" pitchFamily="18" charset="0"/>
              </a:rPr>
              <a:t>điểm</a:t>
            </a:r>
            <a:r>
              <a:rPr lang="fr-FR" sz="28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 (m</a:t>
            </a:r>
            <a:r>
              <a:rPr lang="fr-FR" sz="2800" baseline="300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2</a:t>
            </a:r>
            <a:r>
              <a:rPr lang="fr-FR" sz="28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a:t>
            </a:r>
            <a:endParaRPr lang="el-GR" sz="2800" i="1" baseline="30000" dirty="0">
              <a:solidFill>
                <a:schemeClr val="bg1"/>
              </a:solidFill>
              <a:latin typeface="Times New Roman" panose="02020603050405020304" pitchFamily="18" charset="0"/>
              <a:ea typeface="Bodoni" panose="02020500000000000000"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9BCBB9F8-EC7D-45FD-AB01-EBAA5AF652FE}"/>
              </a:ext>
            </a:extLst>
          </p:cNvPr>
          <p:cNvSpPr txBox="1"/>
          <p:nvPr/>
        </p:nvSpPr>
        <p:spPr>
          <a:xfrm>
            <a:off x="2759031" y="4625733"/>
            <a:ext cx="6207760" cy="523220"/>
          </a:xfrm>
          <a:prstGeom prst="rect">
            <a:avLst/>
          </a:prstGeom>
          <a:noFill/>
        </p:spPr>
        <p:txBody>
          <a:bodyPr wrap="square">
            <a:spAutoFit/>
          </a:bodyPr>
          <a:lstStyle/>
          <a:p>
            <a:pPr>
              <a:spcAft>
                <a:spcPts val="600"/>
              </a:spcAft>
            </a:pPr>
            <a:r>
              <a:rPr lang="fr-FR" sz="28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k = 9.10</a:t>
            </a:r>
            <a:r>
              <a:rPr lang="fr-FR" sz="2800" baseline="300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9</a:t>
            </a:r>
            <a:r>
              <a:rPr lang="fr-FR" sz="28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 Nm</a:t>
            </a:r>
            <a:r>
              <a:rPr lang="fr-FR" sz="2800" baseline="300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2</a:t>
            </a:r>
            <a:r>
              <a:rPr lang="fr-FR" sz="28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C</a:t>
            </a:r>
            <a:r>
              <a:rPr lang="fr-FR" sz="2800" baseline="300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2</a:t>
            </a:r>
            <a:r>
              <a:rPr lang="fr-FR" sz="28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 </a:t>
            </a:r>
            <a:r>
              <a:rPr lang="fr-FR" sz="2800" dirty="0" err="1">
                <a:solidFill>
                  <a:schemeClr val="bg1"/>
                </a:solidFill>
                <a:latin typeface="Times New Roman" panose="02020603050405020304" pitchFamily="18" charset="0"/>
                <a:ea typeface="Bodoni" panose="02020500000000000000" pitchFamily="18" charset="0"/>
                <a:cs typeface="Times New Roman" panose="02020603050405020304" pitchFamily="18" charset="0"/>
              </a:rPr>
              <a:t>gọi</a:t>
            </a:r>
            <a:r>
              <a:rPr lang="fr-FR" sz="28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 là </a:t>
            </a:r>
            <a:r>
              <a:rPr lang="fr-FR" sz="2800" dirty="0" err="1">
                <a:solidFill>
                  <a:schemeClr val="bg1"/>
                </a:solidFill>
                <a:latin typeface="Times New Roman" panose="02020603050405020304" pitchFamily="18" charset="0"/>
                <a:ea typeface="Bodoni" panose="02020500000000000000" pitchFamily="18" charset="0"/>
                <a:cs typeface="Times New Roman" panose="02020603050405020304" pitchFamily="18" charset="0"/>
              </a:rPr>
              <a:t>hằng</a:t>
            </a:r>
            <a:r>
              <a:rPr lang="fr-FR" sz="28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 </a:t>
            </a:r>
            <a:r>
              <a:rPr lang="fr-FR" sz="2800" dirty="0" err="1">
                <a:solidFill>
                  <a:schemeClr val="bg1"/>
                </a:solidFill>
                <a:latin typeface="Times New Roman" panose="02020603050405020304" pitchFamily="18" charset="0"/>
                <a:ea typeface="Bodoni" panose="02020500000000000000" pitchFamily="18" charset="0"/>
                <a:cs typeface="Times New Roman" panose="02020603050405020304" pitchFamily="18" charset="0"/>
              </a:rPr>
              <a:t>số</a:t>
            </a:r>
            <a:r>
              <a:rPr lang="fr-FR" sz="28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 </a:t>
            </a:r>
            <a:r>
              <a:rPr lang="fr-FR" sz="2800" dirty="0" err="1">
                <a:solidFill>
                  <a:schemeClr val="bg1"/>
                </a:solidFill>
                <a:latin typeface="Times New Roman" panose="02020603050405020304" pitchFamily="18" charset="0"/>
                <a:ea typeface="Bodoni" panose="02020500000000000000" pitchFamily="18" charset="0"/>
                <a:cs typeface="Times New Roman" panose="02020603050405020304" pitchFamily="18" charset="0"/>
              </a:rPr>
              <a:t>điện</a:t>
            </a:r>
            <a:r>
              <a:rPr lang="fr-FR" sz="28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 </a:t>
            </a:r>
          </a:p>
        </p:txBody>
      </p:sp>
      <p:sp>
        <p:nvSpPr>
          <p:cNvPr id="32" name="TextBox 31">
            <a:extLst>
              <a:ext uri="{FF2B5EF4-FFF2-40B4-BE49-F238E27FC236}">
                <a16:creationId xmlns:a16="http://schemas.microsoft.com/office/drawing/2014/main" id="{D0975E26-079B-457C-BC51-8C2A776EDB3F}"/>
              </a:ext>
            </a:extLst>
          </p:cNvPr>
          <p:cNvSpPr txBox="1"/>
          <p:nvPr/>
        </p:nvSpPr>
        <p:spPr>
          <a:xfrm>
            <a:off x="2759031" y="5271546"/>
            <a:ext cx="6207760" cy="523220"/>
          </a:xfrm>
          <a:prstGeom prst="rect">
            <a:avLst/>
          </a:prstGeom>
          <a:noFill/>
        </p:spPr>
        <p:txBody>
          <a:bodyPr wrap="square">
            <a:spAutoFit/>
          </a:bodyPr>
          <a:lstStyle/>
          <a:p>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q</a:t>
            </a:r>
            <a:r>
              <a:rPr lang="en-US" sz="2800" baseline="-2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q</a:t>
            </a:r>
            <a:r>
              <a:rPr lang="en-US" sz="2800" baseline="-2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á</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a:t>
            </a:r>
          </a:p>
        </p:txBody>
      </p:sp>
    </p:spTree>
    <p:extLst>
      <p:ext uri="{BB962C8B-B14F-4D97-AF65-F5344CB8AC3E}">
        <p14:creationId xmlns:p14="http://schemas.microsoft.com/office/powerpoint/2010/main" val="373775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barn(inVertical)">
                                      <p:cBhvr>
                                        <p:cTn id="7" dur="500"/>
                                        <p:tgtEl>
                                          <p:spTgt spid="7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8"/>
                                        </p:tgtEl>
                                        <p:attrNameLst>
                                          <p:attrName>style.visibility</p:attrName>
                                        </p:attrNameLst>
                                      </p:cBhvr>
                                      <p:to>
                                        <p:strVal val="visible"/>
                                      </p:to>
                                    </p:set>
                                    <p:animEffect transition="in" filter="barn(inVertical)">
                                      <p:cBhvr>
                                        <p:cTn id="10" dur="500"/>
                                        <p:tgtEl>
                                          <p:spTgt spid="78"/>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arn(inVertical)">
                                      <p:cBhvr>
                                        <p:cTn id="20" dur="500"/>
                                        <p:tgtEl>
                                          <p:spTgt spid="20"/>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barn(inVertical)">
                                      <p:cBhvr>
                                        <p:cTn id="23" dur="500"/>
                                        <p:tgtEl>
                                          <p:spTgt spid="24"/>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barn(inVertical)">
                                      <p:cBhvr>
                                        <p:cTn id="26" dur="500"/>
                                        <p:tgtEl>
                                          <p:spTgt spid="32"/>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barn(inVertical)">
                                      <p:cBhvr>
                                        <p:cTn id="2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20" grpId="0"/>
      <p:bldP spid="22" grpId="0"/>
      <p:bldP spid="24" grpId="0"/>
      <p:bldP spid="3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75C41D1-A170-4BFD-8819-7373568E5FEF}"/>
              </a:ext>
            </a:extLst>
          </p:cNvPr>
          <p:cNvSpPr txBox="1"/>
          <p:nvPr/>
        </p:nvSpPr>
        <p:spPr>
          <a:xfrm>
            <a:off x="17755" y="794353"/>
            <a:ext cx="5139559"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I/ ĐỊNH LUẬT COULOMB</a:t>
            </a:r>
          </a:p>
        </p:txBody>
      </p:sp>
      <p:sp>
        <p:nvSpPr>
          <p:cNvPr id="5" name="Rectangle 160">
            <a:extLst>
              <a:ext uri="{FF2B5EF4-FFF2-40B4-BE49-F238E27FC236}">
                <a16:creationId xmlns:a16="http://schemas.microsoft.com/office/drawing/2014/main" id="{F7435BCF-67A9-4ADE-A123-595294FC4456}"/>
              </a:ext>
            </a:extLst>
          </p:cNvPr>
          <p:cNvSpPr>
            <a:spLocks noChangeArrowheads="1"/>
          </p:cNvSpPr>
          <p:nvPr/>
        </p:nvSpPr>
        <p:spPr bwMode="auto">
          <a:xfrm>
            <a:off x="124089" y="1373231"/>
            <a:ext cx="11133191"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lang="en-US" altLang="en-US" sz="2800" b="1" dirty="0">
                <a:solidFill>
                  <a:srgbClr val="FFFF00"/>
                </a:solidFill>
                <a:latin typeface="Times New Roman" panose="02020603050405020304" pitchFamily="18" charset="0"/>
                <a:cs typeface="Times New Roman" panose="02020603050405020304" pitchFamily="18" charset="0"/>
              </a:rPr>
              <a:t>2</a:t>
            </a: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Lực</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ương</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ác</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giữa</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các</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iệ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ích</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iểm</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ặt</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rong</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iệ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môi</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ồng</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ính</a:t>
            </a:r>
            <a:r>
              <a:rPr lang="en-US" altLang="en-US" sz="2800" b="1" dirty="0">
                <a:solidFill>
                  <a:srgbClr val="FFFF00"/>
                </a:solidFill>
                <a:latin typeface="Times New Roman" panose="02020603050405020304" pitchFamily="18" charset="0"/>
                <a:cs typeface="Times New Roman" panose="02020603050405020304" pitchFamily="18" charset="0"/>
              </a:rPr>
              <a:t>.</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6" name="Rectangle: Rounded Corners 5">
            <a:extLst>
              <a:ext uri="{FF2B5EF4-FFF2-40B4-BE49-F238E27FC236}">
                <a16:creationId xmlns:a16="http://schemas.microsoft.com/office/drawing/2014/main" id="{B366B010-B7E7-41E4-9D67-656C3729E9BB}"/>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7" name="Rectangle: Rounded Corners 6">
            <a:extLst>
              <a:ext uri="{FF2B5EF4-FFF2-40B4-BE49-F238E27FC236}">
                <a16:creationId xmlns:a16="http://schemas.microsoft.com/office/drawing/2014/main" id="{C0500A21-7350-47E6-8160-175F85AD44F8}"/>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8" name="Content Placeholder 2">
            <a:extLst>
              <a:ext uri="{FF2B5EF4-FFF2-40B4-BE49-F238E27FC236}">
                <a16:creationId xmlns:a16="http://schemas.microsoft.com/office/drawing/2014/main" id="{D74A68A6-68F8-4CB4-9E19-634878EAD45F}"/>
              </a:ext>
            </a:extLst>
          </p:cNvPr>
          <p:cNvSpPr txBox="1">
            <a:spLocks/>
          </p:cNvSpPr>
          <p:nvPr/>
        </p:nvSpPr>
        <p:spPr>
          <a:xfrm>
            <a:off x="299145" y="1993563"/>
            <a:ext cx="5796855"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dirty="0">
                <a:solidFill>
                  <a:schemeClr val="bg1"/>
                </a:solidFill>
                <a:latin typeface="Times New Roman" panose="02020603050405020304" pitchFamily="18" charset="0"/>
                <a:cs typeface="Times New Roman" panose="02020603050405020304" pitchFamily="18" charset="0"/>
              </a:rPr>
              <a:t>a/ </a:t>
            </a:r>
            <a:r>
              <a:rPr lang="en-US" dirty="0" err="1">
                <a:solidFill>
                  <a:schemeClr val="bg1"/>
                </a:solidFill>
                <a:latin typeface="Times New Roman" panose="02020603050405020304" pitchFamily="18" charset="0"/>
                <a:cs typeface="Times New Roman" panose="02020603050405020304" pitchFamily="18" charset="0"/>
              </a:rPr>
              <a:t>Điệ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ô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à</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ô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ườ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ác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iện</a:t>
            </a:r>
            <a:r>
              <a:rPr lang="en-US" b="1" dirty="0">
                <a:solidFill>
                  <a:schemeClr val="bg1"/>
                </a:solidFill>
                <a:latin typeface="Times New Roman" panose="02020603050405020304" pitchFamily="18" charset="0"/>
                <a:cs typeface="Times New Roman" panose="02020603050405020304" pitchFamily="18" charset="0"/>
              </a:rPr>
              <a:t>.</a:t>
            </a:r>
          </a:p>
        </p:txBody>
      </p:sp>
      <p:sp>
        <p:nvSpPr>
          <p:cNvPr id="13" name="Content Placeholder 2">
            <a:extLst>
              <a:ext uri="{FF2B5EF4-FFF2-40B4-BE49-F238E27FC236}">
                <a16:creationId xmlns:a16="http://schemas.microsoft.com/office/drawing/2014/main" id="{A4EE61D5-381B-421D-9EF5-7AFB41BDC03C}"/>
              </a:ext>
            </a:extLst>
          </p:cNvPr>
          <p:cNvSpPr txBox="1">
            <a:spLocks/>
          </p:cNvSpPr>
          <p:nvPr/>
        </p:nvSpPr>
        <p:spPr>
          <a:xfrm>
            <a:off x="299144" y="2613895"/>
            <a:ext cx="9068376"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dirty="0">
                <a:solidFill>
                  <a:schemeClr val="bg1"/>
                </a:solidFill>
                <a:latin typeface="Times New Roman" panose="02020603050405020304" pitchFamily="18" charset="0"/>
                <a:cs typeface="Times New Roman" panose="02020603050405020304" pitchFamily="18" charset="0"/>
              </a:rPr>
              <a:t>b/ </a:t>
            </a:r>
            <a:r>
              <a:rPr lang="en-US" dirty="0" err="1">
                <a:solidFill>
                  <a:schemeClr val="bg1"/>
                </a:solidFill>
                <a:latin typeface="Times New Roman" panose="02020603050405020304" pitchFamily="18" charset="0"/>
                <a:cs typeface="Times New Roman" panose="02020603050405020304" pitchFamily="18" charset="0"/>
              </a:rPr>
              <a:t>Hằ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ố</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iệ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ôi</a:t>
            </a:r>
            <a:r>
              <a:rPr lang="en-US" b="1" dirty="0">
                <a:solidFill>
                  <a:schemeClr val="bg1"/>
                </a:solidFill>
                <a:latin typeface="Times New Roman" panose="02020603050405020304" pitchFamily="18" charset="0"/>
                <a:cs typeface="Times New Roman" panose="02020603050405020304" pitchFamily="18" charset="0"/>
              </a:rPr>
              <a:t> </a:t>
            </a:r>
            <a:r>
              <a:rPr lang="el-GR" b="1" dirty="0">
                <a:solidFill>
                  <a:srgbClr val="FFFF00"/>
                </a:solidFill>
                <a:latin typeface="Times New Roman" panose="02020603050405020304" pitchFamily="18" charset="0"/>
                <a:ea typeface="YouYuan" panose="02010509060101010101" pitchFamily="49" charset="-122"/>
                <a:cs typeface="Times New Roman" panose="02020603050405020304" pitchFamily="18" charset="0"/>
              </a:rPr>
              <a:t>ε</a:t>
            </a:r>
            <a:r>
              <a:rPr lang="en-US" b="1" dirty="0">
                <a:solidFill>
                  <a:srgbClr val="FFFF00"/>
                </a:solidFill>
                <a:latin typeface="Times New Roman" panose="02020603050405020304" pitchFamily="18" charset="0"/>
                <a:ea typeface="Yu Gothic" panose="020B0400000000000000" pitchFamily="34" charset="-128"/>
                <a:cs typeface="Times New Roman" panose="02020603050405020304" pitchFamily="18" charset="0"/>
              </a:rPr>
              <a:t> </a:t>
            </a:r>
            <a:r>
              <a:rPr lang="en-US" dirty="0" err="1">
                <a:solidFill>
                  <a:schemeClr val="bg1"/>
                </a:solidFill>
                <a:latin typeface="Times New Roman" panose="02020603050405020304" pitchFamily="18" charset="0"/>
                <a:ea typeface="Yu Gothic" panose="020B0400000000000000" pitchFamily="34" charset="-128"/>
                <a:cs typeface="Times New Roman" panose="02020603050405020304" pitchFamily="18" charset="0"/>
              </a:rPr>
              <a:t>đặc</a:t>
            </a:r>
            <a:r>
              <a:rPr lang="en-US" dirty="0">
                <a:solidFill>
                  <a:schemeClr val="bg1"/>
                </a:solidFill>
                <a:latin typeface="Times New Roman" panose="02020603050405020304" pitchFamily="18" charset="0"/>
                <a:ea typeface="Yu Gothic" panose="020B0400000000000000" pitchFamily="34" charset="-128"/>
                <a:cs typeface="Times New Roman" panose="02020603050405020304" pitchFamily="18" charset="0"/>
              </a:rPr>
              <a:t> </a:t>
            </a:r>
            <a:r>
              <a:rPr lang="en-US" dirty="0" err="1">
                <a:solidFill>
                  <a:schemeClr val="bg1"/>
                </a:solidFill>
                <a:latin typeface="Times New Roman" panose="02020603050405020304" pitchFamily="18" charset="0"/>
                <a:ea typeface="Yu Gothic" panose="020B0400000000000000" pitchFamily="34" charset="-128"/>
                <a:cs typeface="Times New Roman" panose="02020603050405020304" pitchFamily="18" charset="0"/>
              </a:rPr>
              <a:t>trưng</a:t>
            </a:r>
            <a:r>
              <a:rPr lang="en-US" dirty="0">
                <a:solidFill>
                  <a:schemeClr val="bg1"/>
                </a:solidFill>
                <a:latin typeface="Times New Roman" panose="02020603050405020304" pitchFamily="18" charset="0"/>
                <a:ea typeface="Yu Gothic" panose="020B0400000000000000" pitchFamily="34" charset="-128"/>
                <a:cs typeface="Times New Roman" panose="02020603050405020304" pitchFamily="18" charset="0"/>
              </a:rPr>
              <a:t> </a:t>
            </a:r>
            <a:r>
              <a:rPr lang="en-US" dirty="0" err="1">
                <a:solidFill>
                  <a:schemeClr val="bg1"/>
                </a:solidFill>
                <a:latin typeface="Times New Roman" panose="02020603050405020304" pitchFamily="18" charset="0"/>
                <a:ea typeface="Yu Gothic" panose="020B0400000000000000" pitchFamily="34" charset="-128"/>
                <a:cs typeface="Times New Roman" panose="02020603050405020304" pitchFamily="18" charset="0"/>
              </a:rPr>
              <a:t>cho</a:t>
            </a:r>
            <a:r>
              <a:rPr lang="en-US" dirty="0">
                <a:solidFill>
                  <a:schemeClr val="bg1"/>
                </a:solidFill>
                <a:latin typeface="Times New Roman" panose="02020603050405020304" pitchFamily="18" charset="0"/>
                <a:ea typeface="Yu Gothic" panose="020B0400000000000000" pitchFamily="34" charset="-128"/>
                <a:cs typeface="Times New Roman" panose="02020603050405020304" pitchFamily="18" charset="0"/>
              </a:rPr>
              <a:t> </a:t>
            </a:r>
            <a:r>
              <a:rPr lang="en-US" dirty="0" err="1">
                <a:solidFill>
                  <a:schemeClr val="bg1"/>
                </a:solidFill>
                <a:latin typeface="Times New Roman" panose="02020603050405020304" pitchFamily="18" charset="0"/>
                <a:ea typeface="Yu Gothic" panose="020B0400000000000000" pitchFamily="34" charset="-128"/>
                <a:cs typeface="Times New Roman" panose="02020603050405020304" pitchFamily="18" charset="0"/>
              </a:rPr>
              <a:t>tính</a:t>
            </a:r>
            <a:r>
              <a:rPr lang="en-US" dirty="0">
                <a:solidFill>
                  <a:schemeClr val="bg1"/>
                </a:solidFill>
                <a:latin typeface="Times New Roman" panose="02020603050405020304" pitchFamily="18" charset="0"/>
                <a:ea typeface="Yu Gothic" panose="020B0400000000000000" pitchFamily="34" charset="-128"/>
                <a:cs typeface="Times New Roman" panose="02020603050405020304" pitchFamily="18" charset="0"/>
              </a:rPr>
              <a:t> </a:t>
            </a:r>
            <a:r>
              <a:rPr lang="en-US" dirty="0" err="1">
                <a:solidFill>
                  <a:schemeClr val="bg1"/>
                </a:solidFill>
                <a:latin typeface="Times New Roman" panose="02020603050405020304" pitchFamily="18" charset="0"/>
                <a:ea typeface="Yu Gothic" panose="020B0400000000000000" pitchFamily="34" charset="-128"/>
                <a:cs typeface="Times New Roman" panose="02020603050405020304" pitchFamily="18" charset="0"/>
              </a:rPr>
              <a:t>chất</a:t>
            </a:r>
            <a:r>
              <a:rPr lang="en-US" dirty="0">
                <a:solidFill>
                  <a:schemeClr val="bg1"/>
                </a:solidFill>
                <a:latin typeface="Times New Roman" panose="02020603050405020304" pitchFamily="18" charset="0"/>
                <a:ea typeface="Yu Gothic" panose="020B0400000000000000" pitchFamily="34" charset="-128"/>
                <a:cs typeface="Times New Roman" panose="02020603050405020304" pitchFamily="18" charset="0"/>
              </a:rPr>
              <a:t> </a:t>
            </a:r>
            <a:r>
              <a:rPr lang="en-US" dirty="0" err="1">
                <a:solidFill>
                  <a:schemeClr val="bg1"/>
                </a:solidFill>
                <a:latin typeface="Times New Roman" panose="02020603050405020304" pitchFamily="18" charset="0"/>
                <a:ea typeface="Yu Gothic" panose="020B0400000000000000" pitchFamily="34" charset="-128"/>
                <a:cs typeface="Times New Roman" panose="02020603050405020304" pitchFamily="18" charset="0"/>
              </a:rPr>
              <a:t>cách</a:t>
            </a:r>
            <a:r>
              <a:rPr lang="en-US" dirty="0">
                <a:solidFill>
                  <a:schemeClr val="bg1"/>
                </a:solidFill>
                <a:latin typeface="Times New Roman" panose="02020603050405020304" pitchFamily="18" charset="0"/>
                <a:ea typeface="Yu Gothic" panose="020B0400000000000000" pitchFamily="34" charset="-128"/>
                <a:cs typeface="Times New Roman" panose="02020603050405020304" pitchFamily="18" charset="0"/>
              </a:rPr>
              <a:t> </a:t>
            </a:r>
            <a:r>
              <a:rPr lang="en-US" dirty="0" err="1">
                <a:solidFill>
                  <a:schemeClr val="bg1"/>
                </a:solidFill>
                <a:latin typeface="Times New Roman" panose="02020603050405020304" pitchFamily="18" charset="0"/>
                <a:ea typeface="Yu Gothic" panose="020B0400000000000000" pitchFamily="34" charset="-128"/>
                <a:cs typeface="Times New Roman" panose="02020603050405020304" pitchFamily="18" charset="0"/>
              </a:rPr>
              <a:t>điện</a:t>
            </a:r>
            <a:r>
              <a:rPr lang="en-US" dirty="0">
                <a:solidFill>
                  <a:schemeClr val="bg1"/>
                </a:solidFill>
                <a:latin typeface="Times New Roman" panose="02020603050405020304" pitchFamily="18" charset="0"/>
                <a:cs typeface="Times New Roman" panose="02020603050405020304" pitchFamily="18" charset="0"/>
              </a:rPr>
              <a:t>.</a:t>
            </a:r>
          </a:p>
        </p:txBody>
      </p:sp>
      <p:sp>
        <p:nvSpPr>
          <p:cNvPr id="14" name="Content Placeholder 2">
            <a:extLst>
              <a:ext uri="{FF2B5EF4-FFF2-40B4-BE49-F238E27FC236}">
                <a16:creationId xmlns:a16="http://schemas.microsoft.com/office/drawing/2014/main" id="{311D46DA-EEF9-4F10-A215-75D37E1FFF3B}"/>
              </a:ext>
            </a:extLst>
          </p:cNvPr>
          <p:cNvSpPr txBox="1">
            <a:spLocks/>
          </p:cNvSpPr>
          <p:nvPr/>
        </p:nvSpPr>
        <p:spPr>
          <a:xfrm>
            <a:off x="979864" y="3286142"/>
            <a:ext cx="4587816"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dirty="0" err="1">
                <a:solidFill>
                  <a:schemeClr val="bg1"/>
                </a:solidFill>
                <a:latin typeface="Times New Roman" panose="02020603050405020304" pitchFamily="18" charset="0"/>
                <a:cs typeface="Times New Roman" panose="02020603050405020304" pitchFamily="18" charset="0"/>
              </a:rPr>
              <a:t>Mô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ườ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â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hông</a:t>
            </a:r>
            <a:r>
              <a:rPr lang="en-US" dirty="0">
                <a:solidFill>
                  <a:schemeClr val="bg1"/>
                </a:solidFill>
                <a:latin typeface="Times New Roman" panose="02020603050405020304" pitchFamily="18" charset="0"/>
                <a:cs typeface="Times New Roman" panose="02020603050405020304" pitchFamily="18" charset="0"/>
              </a:rPr>
              <a:t>: </a:t>
            </a:r>
            <a:r>
              <a:rPr lang="el-GR" b="1" dirty="0">
                <a:solidFill>
                  <a:schemeClr val="bg1"/>
                </a:solidFill>
                <a:latin typeface="Times New Roman" panose="02020603050405020304" pitchFamily="18" charset="0"/>
                <a:ea typeface="YouYuan" panose="02010509060101010101" pitchFamily="49" charset="-122"/>
                <a:cs typeface="Times New Roman" panose="02020603050405020304" pitchFamily="18" charset="0"/>
              </a:rPr>
              <a:t>ε</a:t>
            </a:r>
            <a:r>
              <a:rPr lang="en-US" b="1" dirty="0">
                <a:solidFill>
                  <a:schemeClr val="bg1"/>
                </a:solidFill>
                <a:latin typeface="Times New Roman" panose="02020603050405020304" pitchFamily="18" charset="0"/>
                <a:ea typeface="Yu Gothic" panose="020B0400000000000000" pitchFamily="34" charset="-128"/>
                <a:cs typeface="Times New Roman" panose="02020603050405020304" pitchFamily="18" charset="0"/>
              </a:rPr>
              <a:t> </a:t>
            </a:r>
            <a:r>
              <a:rPr lang="en-US" dirty="0">
                <a:solidFill>
                  <a:schemeClr val="bg1"/>
                </a:solidFill>
                <a:latin typeface="Times New Roman" panose="02020603050405020304" pitchFamily="18" charset="0"/>
                <a:ea typeface="Yu Gothic" panose="020B0400000000000000" pitchFamily="34" charset="-128"/>
                <a:cs typeface="Times New Roman" panose="02020603050405020304" pitchFamily="18" charset="0"/>
              </a:rPr>
              <a:t>=1</a:t>
            </a:r>
            <a:r>
              <a:rPr lang="en-US" dirty="0">
                <a:solidFill>
                  <a:schemeClr val="bg1"/>
                </a:solidFill>
                <a:latin typeface="Times New Roman" panose="02020603050405020304" pitchFamily="18" charset="0"/>
                <a:cs typeface="Times New Roman" panose="02020603050405020304" pitchFamily="18" charset="0"/>
              </a:rPr>
              <a:t>.</a:t>
            </a:r>
          </a:p>
        </p:txBody>
      </p:sp>
      <p:sp>
        <p:nvSpPr>
          <p:cNvPr id="15" name="Content Placeholder 2">
            <a:extLst>
              <a:ext uri="{FF2B5EF4-FFF2-40B4-BE49-F238E27FC236}">
                <a16:creationId xmlns:a16="http://schemas.microsoft.com/office/drawing/2014/main" id="{F8D4E1C1-9385-4940-8C75-2FC6692147ED}"/>
              </a:ext>
            </a:extLst>
          </p:cNvPr>
          <p:cNvSpPr txBox="1">
            <a:spLocks/>
          </p:cNvSpPr>
          <p:nvPr/>
        </p:nvSpPr>
        <p:spPr>
          <a:xfrm>
            <a:off x="979864" y="3897350"/>
            <a:ext cx="4587816"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dirty="0" err="1">
                <a:solidFill>
                  <a:schemeClr val="bg1"/>
                </a:solidFill>
                <a:latin typeface="Times New Roman" panose="02020603050405020304" pitchFamily="18" charset="0"/>
                <a:cs typeface="Times New Roman" panose="02020603050405020304" pitchFamily="18" charset="0"/>
              </a:rPr>
              <a:t>Mô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ườ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hô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hí</a:t>
            </a:r>
            <a:r>
              <a:rPr lang="en-US" dirty="0">
                <a:solidFill>
                  <a:schemeClr val="bg1"/>
                </a:solidFill>
                <a:latin typeface="Times New Roman" panose="02020603050405020304" pitchFamily="18" charset="0"/>
                <a:cs typeface="Times New Roman" panose="02020603050405020304" pitchFamily="18" charset="0"/>
              </a:rPr>
              <a:t>: </a:t>
            </a:r>
            <a:r>
              <a:rPr lang="el-GR" b="1" dirty="0">
                <a:solidFill>
                  <a:schemeClr val="bg1"/>
                </a:solidFill>
                <a:latin typeface="Times New Roman" panose="02020603050405020304" pitchFamily="18" charset="0"/>
                <a:ea typeface="YouYuan" panose="02010509060101010101" pitchFamily="49" charset="-122"/>
                <a:cs typeface="Times New Roman" panose="02020603050405020304" pitchFamily="18" charset="0"/>
              </a:rPr>
              <a:t>ε</a:t>
            </a:r>
            <a:r>
              <a:rPr lang="en-US" b="1" dirty="0">
                <a:solidFill>
                  <a:schemeClr val="bg1"/>
                </a:solidFill>
                <a:latin typeface="Times New Roman" panose="02020603050405020304" pitchFamily="18" charset="0"/>
                <a:ea typeface="Yu Gothic" panose="020B0400000000000000" pitchFamily="34" charset="-128"/>
                <a:cs typeface="Times New Roman" panose="02020603050405020304" pitchFamily="18" charset="0"/>
              </a:rPr>
              <a:t> </a:t>
            </a:r>
            <a:r>
              <a:rPr lang="en-US" dirty="0">
                <a:solidFill>
                  <a:schemeClr val="bg1"/>
                </a:solidFill>
                <a:latin typeface="Times New Roman" panose="02020603050405020304" pitchFamily="18" charset="0"/>
                <a:ea typeface="Yu Gothic" panose="020B0400000000000000" pitchFamily="34" charset="-128"/>
                <a:cs typeface="Times New Roman" panose="02020603050405020304" pitchFamily="18" charset="0"/>
              </a:rPr>
              <a:t>≈ 1</a:t>
            </a:r>
            <a:r>
              <a:rPr lang="en-US" dirty="0">
                <a:solidFill>
                  <a:schemeClr val="bg1"/>
                </a:solidFill>
                <a:latin typeface="Times New Roman" panose="02020603050405020304" pitchFamily="18" charset="0"/>
                <a:cs typeface="Times New Roman" panose="02020603050405020304" pitchFamily="18" charset="0"/>
              </a:rPr>
              <a:t>.</a:t>
            </a:r>
          </a:p>
        </p:txBody>
      </p:sp>
      <p:pic>
        <p:nvPicPr>
          <p:cNvPr id="16" name="Picture 15">
            <a:extLst>
              <a:ext uri="{FF2B5EF4-FFF2-40B4-BE49-F238E27FC236}">
                <a16:creationId xmlns:a16="http://schemas.microsoft.com/office/drawing/2014/main" id="{E54E0E7D-54A0-4EC1-817E-F41E3ADB1A3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5046" y="3255670"/>
            <a:ext cx="611112" cy="611112"/>
          </a:xfrm>
          <a:prstGeom prst="rect">
            <a:avLst/>
          </a:prstGeom>
        </p:spPr>
      </p:pic>
      <p:pic>
        <p:nvPicPr>
          <p:cNvPr id="17" name="Picture 16">
            <a:extLst>
              <a:ext uri="{FF2B5EF4-FFF2-40B4-BE49-F238E27FC236}">
                <a16:creationId xmlns:a16="http://schemas.microsoft.com/office/drawing/2014/main" id="{E87001CD-9CAB-435A-B9AD-3EB9C3D771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751" y="3897446"/>
            <a:ext cx="611112" cy="611112"/>
          </a:xfrm>
          <a:prstGeom prst="rect">
            <a:avLst/>
          </a:prstGeom>
        </p:spPr>
      </p:pic>
    </p:spTree>
    <p:extLst>
      <p:ext uri="{BB962C8B-B14F-4D97-AF65-F5344CB8AC3E}">
        <p14:creationId xmlns:p14="http://schemas.microsoft.com/office/powerpoint/2010/main" val="2324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arn(inVertic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down)">
                                      <p:cBhvr>
                                        <p:cTn id="26" dur="500"/>
                                        <p:tgtEl>
                                          <p:spTgt spid="14"/>
                                        </p:tgtEl>
                                      </p:cBhvr>
                                    </p:animEffect>
                                  </p:childTnLst>
                                </p:cTn>
                              </p:par>
                              <p:par>
                                <p:cTn id="27" presetID="22" presetClass="entr" presetSubtype="4"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down)">
                                      <p:cBhvr>
                                        <p:cTn id="29" dur="500"/>
                                        <p:tgtEl>
                                          <p:spTgt spid="16"/>
                                        </p:tgtEl>
                                      </p:cBhvr>
                                    </p:animEffect>
                                  </p:childTnLst>
                                </p:cTn>
                              </p:par>
                              <p:par>
                                <p:cTn id="30" presetID="22" presetClass="entr" presetSubtype="4" fill="hold"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down)">
                                      <p:cBhvr>
                                        <p:cTn id="32" dur="500"/>
                                        <p:tgtEl>
                                          <p:spTgt spid="17"/>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down)">
                                      <p:cBhvr>
                                        <p:cTn id="3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3" grpId="0"/>
      <p:bldP spid="14"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75C41D1-A170-4BFD-8819-7373568E5FEF}"/>
              </a:ext>
            </a:extLst>
          </p:cNvPr>
          <p:cNvSpPr txBox="1"/>
          <p:nvPr/>
        </p:nvSpPr>
        <p:spPr>
          <a:xfrm>
            <a:off x="17755" y="794353"/>
            <a:ext cx="5139559"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I/ ĐỊNH LUẬT COULOMB</a:t>
            </a:r>
          </a:p>
        </p:txBody>
      </p:sp>
      <p:sp>
        <p:nvSpPr>
          <p:cNvPr id="5" name="Rectangle 160">
            <a:extLst>
              <a:ext uri="{FF2B5EF4-FFF2-40B4-BE49-F238E27FC236}">
                <a16:creationId xmlns:a16="http://schemas.microsoft.com/office/drawing/2014/main" id="{F7435BCF-67A9-4ADE-A123-595294FC4456}"/>
              </a:ext>
            </a:extLst>
          </p:cNvPr>
          <p:cNvSpPr>
            <a:spLocks noChangeArrowheads="1"/>
          </p:cNvSpPr>
          <p:nvPr/>
        </p:nvSpPr>
        <p:spPr bwMode="auto">
          <a:xfrm>
            <a:off x="124089" y="1373231"/>
            <a:ext cx="11133191"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lang="en-US" altLang="en-US" sz="2800" b="1" dirty="0">
                <a:solidFill>
                  <a:srgbClr val="FFFF00"/>
                </a:solidFill>
                <a:latin typeface="Times New Roman" panose="02020603050405020304" pitchFamily="18" charset="0"/>
                <a:cs typeface="Times New Roman" panose="02020603050405020304" pitchFamily="18" charset="0"/>
              </a:rPr>
              <a:t>2</a:t>
            </a: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Lực</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ương</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ác</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giữa</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các</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iệ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ích</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iểm</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ặt</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rong</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iệ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môi</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ồng</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ính</a:t>
            </a:r>
            <a:r>
              <a:rPr lang="en-US" altLang="en-US" sz="2800" b="1" dirty="0">
                <a:solidFill>
                  <a:srgbClr val="FFFF00"/>
                </a:solidFill>
                <a:latin typeface="Times New Roman" panose="02020603050405020304" pitchFamily="18" charset="0"/>
                <a:cs typeface="Times New Roman" panose="02020603050405020304" pitchFamily="18" charset="0"/>
              </a:rPr>
              <a:t>.</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6" name="Rectangle: Rounded Corners 5">
            <a:extLst>
              <a:ext uri="{FF2B5EF4-FFF2-40B4-BE49-F238E27FC236}">
                <a16:creationId xmlns:a16="http://schemas.microsoft.com/office/drawing/2014/main" id="{B366B010-B7E7-41E4-9D67-656C3729E9BB}"/>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7" name="Rectangle: Rounded Corners 6">
            <a:extLst>
              <a:ext uri="{FF2B5EF4-FFF2-40B4-BE49-F238E27FC236}">
                <a16:creationId xmlns:a16="http://schemas.microsoft.com/office/drawing/2014/main" id="{C0500A21-7350-47E6-8160-175F85AD44F8}"/>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grpSp>
        <p:nvGrpSpPr>
          <p:cNvPr id="9" name="Group 8">
            <a:extLst>
              <a:ext uri="{FF2B5EF4-FFF2-40B4-BE49-F238E27FC236}">
                <a16:creationId xmlns:a16="http://schemas.microsoft.com/office/drawing/2014/main" id="{5380C006-6ACA-4F18-9CEC-0BAB06843952}"/>
              </a:ext>
            </a:extLst>
          </p:cNvPr>
          <p:cNvGrpSpPr/>
          <p:nvPr/>
        </p:nvGrpSpPr>
        <p:grpSpPr>
          <a:xfrm rot="471589">
            <a:off x="7804378" y="2044169"/>
            <a:ext cx="4443534" cy="3582231"/>
            <a:chOff x="7031619" y="971785"/>
            <a:chExt cx="4472285" cy="4475267"/>
          </a:xfrm>
        </p:grpSpPr>
        <p:pic>
          <p:nvPicPr>
            <p:cNvPr id="10" name="Picture 9">
              <a:extLst>
                <a:ext uri="{FF2B5EF4-FFF2-40B4-BE49-F238E27FC236}">
                  <a16:creationId xmlns:a16="http://schemas.microsoft.com/office/drawing/2014/main" id="{100D7147-4AD6-4EC5-B16A-CB609B1E86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0660987">
              <a:off x="7031619" y="971785"/>
              <a:ext cx="4472285" cy="4475267"/>
            </a:xfrm>
            <a:prstGeom prst="rect">
              <a:avLst/>
            </a:prstGeom>
          </p:spPr>
        </p:pic>
        <p:sp>
          <p:nvSpPr>
            <p:cNvPr id="11" name="TextBox 10">
              <a:extLst>
                <a:ext uri="{FF2B5EF4-FFF2-40B4-BE49-F238E27FC236}">
                  <a16:creationId xmlns:a16="http://schemas.microsoft.com/office/drawing/2014/main" id="{4090BF34-AD62-470C-AFFC-C14AF08BCB9D}"/>
                </a:ext>
              </a:extLst>
            </p:cNvPr>
            <p:cNvSpPr txBox="1"/>
            <p:nvPr/>
          </p:nvSpPr>
          <p:spPr>
            <a:xfrm rot="19916064">
              <a:off x="7715542" y="2066026"/>
              <a:ext cx="3104438" cy="2114772"/>
            </a:xfrm>
            <a:prstGeom prst="rect">
              <a:avLst/>
            </a:prstGeom>
            <a:noFill/>
            <a:ln>
              <a:noFill/>
            </a:ln>
          </p:spPr>
          <p:txBody>
            <a:bodyPr wrap="square" rtlCol="0">
              <a:spAutoFit/>
            </a:bodyPr>
            <a:lstStyle/>
            <a:p>
              <a:pPr algn="ctr"/>
              <a:r>
                <a:rPr lang="en-US" sz="2600" b="1" dirty="0" err="1">
                  <a:ln w="0"/>
                  <a:latin typeface="Tahoma" panose="020B0604030504040204" pitchFamily="34" charset="0"/>
                  <a:ea typeface="Tahoma" panose="020B0604030504040204" pitchFamily="34" charset="0"/>
                  <a:cs typeface="Tahoma" panose="020B0604030504040204" pitchFamily="34" charset="0"/>
                </a:rPr>
                <a:t>Trong</a:t>
              </a:r>
              <a:r>
                <a:rPr lang="en-US" sz="2600" b="1" dirty="0">
                  <a:ln w="0"/>
                  <a:latin typeface="Tahoma" panose="020B0604030504040204" pitchFamily="34" charset="0"/>
                  <a:ea typeface="Tahoma" panose="020B0604030504040204" pitchFamily="34" charset="0"/>
                  <a:cs typeface="Tahoma" panose="020B0604030504040204" pitchFamily="34" charset="0"/>
                </a:rPr>
                <a:t> </a:t>
              </a:r>
              <a:r>
                <a:rPr lang="en-US" sz="2600" b="1" dirty="0" err="1">
                  <a:ln w="0"/>
                  <a:latin typeface="Tahoma" panose="020B0604030504040204" pitchFamily="34" charset="0"/>
                  <a:ea typeface="Tahoma" panose="020B0604030504040204" pitchFamily="34" charset="0"/>
                  <a:cs typeface="Tahoma" panose="020B0604030504040204" pitchFamily="34" charset="0"/>
                </a:rPr>
                <a:t>môi</a:t>
              </a:r>
              <a:r>
                <a:rPr lang="en-US" sz="2600" b="1" dirty="0">
                  <a:ln w="0"/>
                  <a:latin typeface="Tahoma" panose="020B0604030504040204" pitchFamily="34" charset="0"/>
                  <a:ea typeface="Tahoma" panose="020B0604030504040204" pitchFamily="34" charset="0"/>
                  <a:cs typeface="Tahoma" panose="020B0604030504040204" pitchFamily="34" charset="0"/>
                </a:rPr>
                <a:t> </a:t>
              </a:r>
              <a:r>
                <a:rPr lang="en-US" sz="2600" b="1" dirty="0" err="1">
                  <a:ln w="0"/>
                  <a:latin typeface="Tahoma" panose="020B0604030504040204" pitchFamily="34" charset="0"/>
                  <a:ea typeface="Tahoma" panose="020B0604030504040204" pitchFamily="34" charset="0"/>
                  <a:cs typeface="Tahoma" panose="020B0604030504040204" pitchFamily="34" charset="0"/>
                </a:rPr>
                <a:t>trường</a:t>
              </a:r>
              <a:r>
                <a:rPr lang="en-US" sz="2600" b="1" dirty="0">
                  <a:ln w="0"/>
                  <a:latin typeface="Tahoma" panose="020B0604030504040204" pitchFamily="34" charset="0"/>
                  <a:ea typeface="Tahoma" panose="020B0604030504040204" pitchFamily="34" charset="0"/>
                  <a:cs typeface="Tahoma" panose="020B0604030504040204" pitchFamily="34" charset="0"/>
                </a:rPr>
                <a:t> </a:t>
              </a:r>
              <a:r>
                <a:rPr lang="en-US" sz="2600" b="1" dirty="0" err="1">
                  <a:ln w="0"/>
                  <a:latin typeface="Tahoma" panose="020B0604030504040204" pitchFamily="34" charset="0"/>
                  <a:ea typeface="Tahoma" panose="020B0604030504040204" pitchFamily="34" charset="0"/>
                  <a:cs typeface="Tahoma" panose="020B0604030504040204" pitchFamily="34" charset="0"/>
                </a:rPr>
                <a:t>điện</a:t>
              </a:r>
              <a:r>
                <a:rPr lang="en-US" sz="2600" b="1" dirty="0">
                  <a:ln w="0"/>
                  <a:latin typeface="Tahoma" panose="020B0604030504040204" pitchFamily="34" charset="0"/>
                  <a:ea typeface="Tahoma" panose="020B0604030504040204" pitchFamily="34" charset="0"/>
                  <a:cs typeface="Tahoma" panose="020B0604030504040204" pitchFamily="34" charset="0"/>
                </a:rPr>
                <a:t> </a:t>
              </a:r>
              <a:r>
                <a:rPr lang="en-US" sz="2600" b="1" dirty="0" err="1">
                  <a:ln w="0"/>
                  <a:latin typeface="Tahoma" panose="020B0604030504040204" pitchFamily="34" charset="0"/>
                  <a:ea typeface="Tahoma" panose="020B0604030504040204" pitchFamily="34" charset="0"/>
                  <a:cs typeface="Tahoma" panose="020B0604030504040204" pitchFamily="34" charset="0"/>
                </a:rPr>
                <a:t>môi</a:t>
              </a:r>
              <a:r>
                <a:rPr lang="en-US" sz="2600" b="1" dirty="0">
                  <a:ln w="0"/>
                  <a:latin typeface="Tahoma" panose="020B0604030504040204" pitchFamily="34" charset="0"/>
                  <a:ea typeface="Tahoma" panose="020B0604030504040204" pitchFamily="34" charset="0"/>
                  <a:cs typeface="Tahoma" panose="020B0604030504040204" pitchFamily="34" charset="0"/>
                </a:rPr>
                <a:t> </a:t>
              </a:r>
              <a:r>
                <a:rPr lang="en-US" sz="2600" b="1" dirty="0" err="1">
                  <a:ln w="0"/>
                  <a:latin typeface="Tahoma" panose="020B0604030504040204" pitchFamily="34" charset="0"/>
                  <a:ea typeface="Tahoma" panose="020B0604030504040204" pitchFamily="34" charset="0"/>
                  <a:cs typeface="Tahoma" panose="020B0604030504040204" pitchFamily="34" charset="0"/>
                </a:rPr>
                <a:t>lực</a:t>
              </a:r>
              <a:r>
                <a:rPr lang="en-US" sz="2600" b="1" dirty="0">
                  <a:ln w="0"/>
                  <a:latin typeface="Tahoma" panose="020B0604030504040204" pitchFamily="34" charset="0"/>
                  <a:ea typeface="Tahoma" panose="020B0604030504040204" pitchFamily="34" charset="0"/>
                  <a:cs typeface="Tahoma" panose="020B0604030504040204" pitchFamily="34" charset="0"/>
                </a:rPr>
                <a:t> </a:t>
              </a:r>
              <a:r>
                <a:rPr lang="en-US" sz="2600" b="1" dirty="0" err="1">
                  <a:ln w="0"/>
                  <a:latin typeface="Tahoma" panose="020B0604030504040204" pitchFamily="34" charset="0"/>
                  <a:ea typeface="Tahoma" panose="020B0604030504040204" pitchFamily="34" charset="0"/>
                  <a:cs typeface="Tahoma" panose="020B0604030504040204" pitchFamily="34" charset="0"/>
                </a:rPr>
                <a:t>điện</a:t>
              </a:r>
              <a:r>
                <a:rPr lang="en-US" sz="2600" b="1" dirty="0">
                  <a:ln w="0"/>
                  <a:latin typeface="Tahoma" panose="020B0604030504040204" pitchFamily="34" charset="0"/>
                  <a:ea typeface="Tahoma" panose="020B0604030504040204" pitchFamily="34" charset="0"/>
                  <a:cs typeface="Tahoma" panose="020B0604030504040204" pitchFamily="34" charset="0"/>
                </a:rPr>
                <a:t> </a:t>
              </a:r>
              <a:r>
                <a:rPr lang="en-US" sz="2600" b="1" dirty="0" err="1">
                  <a:ln w="0"/>
                  <a:latin typeface="Tahoma" panose="020B0604030504040204" pitchFamily="34" charset="0"/>
                  <a:ea typeface="Tahoma" panose="020B0604030504040204" pitchFamily="34" charset="0"/>
                  <a:cs typeface="Tahoma" panose="020B0604030504040204" pitchFamily="34" charset="0"/>
                </a:rPr>
                <a:t>thay</a:t>
              </a:r>
              <a:r>
                <a:rPr lang="en-US" sz="2600" b="1" dirty="0">
                  <a:ln w="0"/>
                  <a:latin typeface="Tahoma" panose="020B0604030504040204" pitchFamily="34" charset="0"/>
                  <a:ea typeface="Tahoma" panose="020B0604030504040204" pitchFamily="34" charset="0"/>
                  <a:cs typeface="Tahoma" panose="020B0604030504040204" pitchFamily="34" charset="0"/>
                </a:rPr>
                <a:t> </a:t>
              </a:r>
              <a:r>
                <a:rPr lang="en-US" sz="2600" b="1" dirty="0" err="1">
                  <a:ln w="0"/>
                  <a:latin typeface="Tahoma" panose="020B0604030504040204" pitchFamily="34" charset="0"/>
                  <a:ea typeface="Tahoma" panose="020B0604030504040204" pitchFamily="34" charset="0"/>
                  <a:cs typeface="Tahoma" panose="020B0604030504040204" pitchFamily="34" charset="0"/>
                </a:rPr>
                <a:t>đổi</a:t>
              </a:r>
              <a:r>
                <a:rPr lang="en-US" sz="2600" b="1" dirty="0">
                  <a:ln w="0"/>
                  <a:latin typeface="Tahoma" panose="020B0604030504040204" pitchFamily="34" charset="0"/>
                  <a:ea typeface="Tahoma" panose="020B0604030504040204" pitchFamily="34" charset="0"/>
                  <a:cs typeface="Tahoma" panose="020B0604030504040204" pitchFamily="34" charset="0"/>
                </a:rPr>
                <a:t> ra </a:t>
              </a:r>
              <a:r>
                <a:rPr lang="en-US" sz="2600" b="1" dirty="0" err="1">
                  <a:ln w="0"/>
                  <a:latin typeface="Tahoma" panose="020B0604030504040204" pitchFamily="34" charset="0"/>
                  <a:ea typeface="Tahoma" panose="020B0604030504040204" pitchFamily="34" charset="0"/>
                  <a:cs typeface="Tahoma" panose="020B0604030504040204" pitchFamily="34" charset="0"/>
                </a:rPr>
                <a:t>sao</a:t>
              </a:r>
              <a:r>
                <a:rPr lang="en-US" sz="2600" b="1" dirty="0">
                  <a:ln w="0"/>
                  <a:latin typeface="Tahoma" panose="020B0604030504040204" pitchFamily="34" charset="0"/>
                  <a:ea typeface="Tahoma" panose="020B0604030504040204" pitchFamily="34" charset="0"/>
                  <a:cs typeface="Tahoma" panose="020B0604030504040204" pitchFamily="34" charset="0"/>
                </a:rPr>
                <a:t> </a:t>
              </a:r>
              <a:r>
                <a:rPr lang="en-US" sz="2600" b="1" dirty="0" err="1">
                  <a:ln w="0"/>
                  <a:latin typeface="Tahoma" panose="020B0604030504040204" pitchFamily="34" charset="0"/>
                  <a:ea typeface="Tahoma" panose="020B0604030504040204" pitchFamily="34" charset="0"/>
                  <a:cs typeface="Tahoma" panose="020B0604030504040204" pitchFamily="34" charset="0"/>
                </a:rPr>
                <a:t>nhỉ</a:t>
              </a:r>
              <a:r>
                <a:rPr lang="en-US" sz="2600" b="1" dirty="0">
                  <a:ln w="0"/>
                  <a:latin typeface="Tahoma" panose="020B0604030504040204" pitchFamily="34" charset="0"/>
                  <a:ea typeface="Tahoma" panose="020B0604030504040204" pitchFamily="34" charset="0"/>
                  <a:cs typeface="Tahoma" panose="020B0604030504040204" pitchFamily="34" charset="0"/>
                </a:rPr>
                <a:t>?</a:t>
              </a:r>
            </a:p>
          </p:txBody>
        </p:sp>
      </p:grpSp>
      <p:sp>
        <p:nvSpPr>
          <p:cNvPr id="18" name="Content Placeholder 2">
            <a:extLst>
              <a:ext uri="{FF2B5EF4-FFF2-40B4-BE49-F238E27FC236}">
                <a16:creationId xmlns:a16="http://schemas.microsoft.com/office/drawing/2014/main" id="{752597F5-710C-466B-8498-06CB68BEC3A7}"/>
              </a:ext>
            </a:extLst>
          </p:cNvPr>
          <p:cNvSpPr txBox="1">
            <a:spLocks/>
          </p:cNvSpPr>
          <p:nvPr/>
        </p:nvSpPr>
        <p:spPr>
          <a:xfrm>
            <a:off x="248344" y="1918310"/>
            <a:ext cx="8753416"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dirty="0">
                <a:solidFill>
                  <a:schemeClr val="bg1"/>
                </a:solidFill>
                <a:latin typeface="Times New Roman" panose="02020603050405020304" pitchFamily="18" charset="0"/>
                <a:cs typeface="Times New Roman" panose="02020603050405020304" pitchFamily="18" charset="0"/>
              </a:rPr>
              <a:t>c/ </a:t>
            </a:r>
            <a:r>
              <a:rPr lang="en-US" dirty="0" err="1">
                <a:solidFill>
                  <a:schemeClr val="bg1"/>
                </a:solidFill>
                <a:latin typeface="Times New Roman" panose="02020603050405020304" pitchFamily="18" charset="0"/>
                <a:cs typeface="Times New Roman" panose="02020603050405020304" pitchFamily="18" charset="0"/>
              </a:rPr>
              <a:t>Lự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ươ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giữa</a:t>
            </a:r>
            <a:r>
              <a:rPr lang="en-US" dirty="0">
                <a:solidFill>
                  <a:schemeClr val="bg1"/>
                </a:solidFill>
                <a:latin typeface="Times New Roman" panose="02020603050405020304" pitchFamily="18" charset="0"/>
                <a:cs typeface="Times New Roman" panose="02020603050405020304" pitchFamily="18" charset="0"/>
              </a:rPr>
              <a:t> 2 </a:t>
            </a:r>
            <a:r>
              <a:rPr lang="en-US" dirty="0" err="1">
                <a:solidFill>
                  <a:schemeClr val="bg1"/>
                </a:solidFill>
                <a:latin typeface="Times New Roman" panose="02020603050405020304" pitchFamily="18" charset="0"/>
                <a:cs typeface="Times New Roman" panose="02020603050405020304" pitchFamily="18" charset="0"/>
              </a:rPr>
              <a:t>điệ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íc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iể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ặ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iệ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ôi</a:t>
            </a:r>
            <a:r>
              <a:rPr lang="en-US" b="1" dirty="0">
                <a:solidFill>
                  <a:schemeClr val="bg1"/>
                </a:solidFill>
                <a:latin typeface="Times New Roman" panose="02020603050405020304" pitchFamily="18" charset="0"/>
                <a:cs typeface="Times New Roman" panose="02020603050405020304" pitchFamily="18" charset="0"/>
              </a:rPr>
              <a:t>.</a:t>
            </a:r>
            <a:endParaRPr lang="en-US" dirty="0">
              <a:solidFill>
                <a:schemeClr val="bg1"/>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680CA7F9-4B77-4D4F-8723-9C99CFAB9AC1}"/>
              </a:ext>
            </a:extLst>
          </p:cNvPr>
          <p:cNvSpPr txBox="1"/>
          <p:nvPr/>
        </p:nvSpPr>
        <p:spPr>
          <a:xfrm>
            <a:off x="574345" y="2651302"/>
            <a:ext cx="7985817" cy="523220"/>
          </a:xfrm>
          <a:prstGeom prst="rect">
            <a:avLst/>
          </a:prstGeom>
          <a:noFill/>
        </p:spPr>
        <p:txBody>
          <a:bodyPr wrap="square">
            <a:spAutoFit/>
          </a:bodyPr>
          <a:lstStyle/>
          <a:p>
            <a:pPr algn="just"/>
            <a:r>
              <a:rPr lang="en-US" sz="2800" dirty="0" err="1">
                <a:ln w="0"/>
                <a:solidFill>
                  <a:schemeClr val="bg1"/>
                </a:solidFill>
                <a:latin typeface="Times New Roman" panose="02020603050405020304" pitchFamily="18" charset="0"/>
                <a:ea typeface="Tahoma" panose="020B0604030504040204" pitchFamily="34" charset="0"/>
                <a:cs typeface="Times New Roman" panose="02020603050405020304" pitchFamily="18" charset="0"/>
              </a:rPr>
              <a:t>Trong</a:t>
            </a:r>
            <a:r>
              <a:rPr lang="en-US" sz="2800" dirty="0">
                <a:ln w="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n w="0"/>
                <a:solidFill>
                  <a:schemeClr val="bg1"/>
                </a:solidFill>
                <a:latin typeface="Times New Roman" panose="02020603050405020304" pitchFamily="18" charset="0"/>
                <a:ea typeface="Tahoma" panose="020B0604030504040204" pitchFamily="34" charset="0"/>
                <a:cs typeface="Times New Roman" panose="02020603050405020304" pitchFamily="18" charset="0"/>
              </a:rPr>
              <a:t>môi</a:t>
            </a:r>
            <a:r>
              <a:rPr lang="en-US" sz="2800" dirty="0">
                <a:ln w="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n w="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a:t>
            </a:r>
            <a:r>
              <a:rPr lang="en-US" sz="2800" dirty="0">
                <a:ln w="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n w="0"/>
                <a:solidFill>
                  <a:schemeClr val="bg1"/>
                </a:solidFill>
                <a:latin typeface="Times New Roman" panose="02020603050405020304" pitchFamily="18" charset="0"/>
                <a:ea typeface="Tahoma" panose="020B0604030504040204" pitchFamily="34" charset="0"/>
                <a:cs typeface="Times New Roman" panose="02020603050405020304" pitchFamily="18" charset="0"/>
              </a:rPr>
              <a:t>điện</a:t>
            </a:r>
            <a:r>
              <a:rPr lang="en-US" sz="2800" dirty="0">
                <a:ln w="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n w="0"/>
                <a:solidFill>
                  <a:schemeClr val="bg1"/>
                </a:solidFill>
                <a:latin typeface="Times New Roman" panose="02020603050405020304" pitchFamily="18" charset="0"/>
                <a:ea typeface="Tahoma" panose="020B0604030504040204" pitchFamily="34" charset="0"/>
                <a:cs typeface="Times New Roman" panose="02020603050405020304" pitchFamily="18" charset="0"/>
              </a:rPr>
              <a:t>môi</a:t>
            </a:r>
            <a:r>
              <a:rPr lang="en-US" sz="2800" dirty="0">
                <a:ln w="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n w="0"/>
                <a:solidFill>
                  <a:schemeClr val="bg1"/>
                </a:solidFill>
                <a:latin typeface="Times New Roman" panose="02020603050405020304" pitchFamily="18" charset="0"/>
                <a:ea typeface="Tahoma" panose="020B0604030504040204" pitchFamily="34" charset="0"/>
                <a:cs typeface="Times New Roman" panose="02020603050405020304" pitchFamily="18" charset="0"/>
              </a:rPr>
              <a:t>lực</a:t>
            </a:r>
            <a:r>
              <a:rPr lang="en-US" sz="2800" dirty="0">
                <a:ln w="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n w="0"/>
                <a:solidFill>
                  <a:schemeClr val="bg1"/>
                </a:solidFill>
                <a:latin typeface="Times New Roman" panose="02020603050405020304" pitchFamily="18" charset="0"/>
                <a:ea typeface="Tahoma" panose="020B0604030504040204" pitchFamily="34" charset="0"/>
                <a:cs typeface="Times New Roman" panose="02020603050405020304" pitchFamily="18" charset="0"/>
              </a:rPr>
              <a:t>điện</a:t>
            </a:r>
            <a:r>
              <a:rPr lang="en-US" sz="2800" dirty="0">
                <a:ln w="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n w="0"/>
                <a:solidFill>
                  <a:schemeClr val="bg1"/>
                </a:solidFill>
                <a:latin typeface="Times New Roman" panose="02020603050405020304" pitchFamily="18" charset="0"/>
                <a:ea typeface="Tahoma" panose="020B0604030504040204" pitchFamily="34" charset="0"/>
                <a:cs typeface="Times New Roman" panose="02020603050405020304" pitchFamily="18" charset="0"/>
              </a:rPr>
              <a:t>giảm</a:t>
            </a:r>
            <a:r>
              <a:rPr lang="en-US" sz="2800" dirty="0">
                <a:ln w="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ln w="0"/>
                <a:solidFill>
                  <a:schemeClr val="bg1"/>
                </a:solidFill>
                <a:latin typeface="Times New Roman" panose="02020603050405020304" pitchFamily="18" charset="0"/>
                <a:ea typeface="Tahoma" panose="020B0604030504040204" pitchFamily="34" charset="0"/>
                <a:cs typeface="Times New Roman" panose="02020603050405020304" pitchFamily="18" charset="0"/>
              </a:rPr>
              <a:t>đi</a:t>
            </a:r>
            <a:r>
              <a:rPr lang="en-US" sz="2800" dirty="0">
                <a:ln w="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l-GR" sz="2800" dirty="0">
                <a:solidFill>
                  <a:srgbClr val="FFFF00"/>
                </a:solidFill>
                <a:latin typeface="Times New Roman" panose="02020603050405020304" pitchFamily="18" charset="0"/>
                <a:ea typeface="YouYuan" panose="02010509060101010101" pitchFamily="49" charset="-122"/>
                <a:cs typeface="Times New Roman" panose="02020603050405020304" pitchFamily="18" charset="0"/>
              </a:rPr>
              <a:t>ε</a:t>
            </a:r>
            <a:r>
              <a:rPr lang="en-US" sz="2800" dirty="0">
                <a:solidFill>
                  <a:srgbClr val="FFFF00"/>
                </a:solidFill>
                <a:latin typeface="Times New Roman" panose="02020603050405020304" pitchFamily="18" charset="0"/>
                <a:ea typeface="Yu Gothic" panose="020B0400000000000000" pitchFamily="34" charset="-128"/>
                <a:cs typeface="Times New Roman" panose="02020603050405020304" pitchFamily="18" charset="0"/>
              </a:rPr>
              <a:t> (</a:t>
            </a:r>
            <a:r>
              <a:rPr lang="en-US" sz="2800" dirty="0" err="1">
                <a:solidFill>
                  <a:srgbClr val="FFFF00"/>
                </a:solidFill>
                <a:latin typeface="Times New Roman" panose="02020603050405020304" pitchFamily="18" charset="0"/>
                <a:ea typeface="Yu Gothic" panose="020B0400000000000000" pitchFamily="34" charset="-128"/>
                <a:cs typeface="Times New Roman" panose="02020603050405020304" pitchFamily="18" charset="0"/>
              </a:rPr>
              <a:t>lần</a:t>
            </a:r>
            <a:r>
              <a:rPr lang="en-US" sz="2800" dirty="0">
                <a:solidFill>
                  <a:srgbClr val="FFFF00"/>
                </a:solidFill>
                <a:latin typeface="Times New Roman" panose="02020603050405020304" pitchFamily="18" charset="0"/>
                <a:ea typeface="Yu Gothic" panose="020B0400000000000000" pitchFamily="34" charset="-128"/>
                <a:cs typeface="Times New Roman" panose="02020603050405020304" pitchFamily="18" charset="0"/>
              </a:rPr>
              <a:t>)</a:t>
            </a:r>
            <a:endParaRPr lang="en-US" sz="2800" dirty="0">
              <a:ln w="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22" name="Picture 21">
            <a:extLst>
              <a:ext uri="{FF2B5EF4-FFF2-40B4-BE49-F238E27FC236}">
                <a16:creationId xmlns:a16="http://schemas.microsoft.com/office/drawing/2014/main" id="{21C14812-54F0-4AB4-8B5B-ED6ED315380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075" y="2593890"/>
            <a:ext cx="611112" cy="611112"/>
          </a:xfrm>
          <a:prstGeom prst="rect">
            <a:avLst/>
          </a:prstGeom>
        </p:spPr>
      </p:pic>
      <p:grpSp>
        <p:nvGrpSpPr>
          <p:cNvPr id="23" name="Group 22">
            <a:extLst>
              <a:ext uri="{FF2B5EF4-FFF2-40B4-BE49-F238E27FC236}">
                <a16:creationId xmlns:a16="http://schemas.microsoft.com/office/drawing/2014/main" id="{C363A774-9F7F-41EA-8A89-632CB4F29912}"/>
              </a:ext>
            </a:extLst>
          </p:cNvPr>
          <p:cNvGrpSpPr/>
          <p:nvPr/>
        </p:nvGrpSpPr>
        <p:grpSpPr>
          <a:xfrm>
            <a:off x="2603107" y="4092575"/>
            <a:ext cx="2184367" cy="1196975"/>
            <a:chOff x="6098957" y="5020659"/>
            <a:chExt cx="2113375" cy="1112025"/>
          </a:xfrm>
        </p:grpSpPr>
        <p:graphicFrame>
          <p:nvGraphicFramePr>
            <p:cNvPr id="24" name="Object 23">
              <a:extLst>
                <a:ext uri="{FF2B5EF4-FFF2-40B4-BE49-F238E27FC236}">
                  <a16:creationId xmlns:a16="http://schemas.microsoft.com/office/drawing/2014/main" id="{37ABF18C-3BAF-4357-99F4-55E0ED44E6AE}"/>
                </a:ext>
              </a:extLst>
            </p:cNvPr>
            <p:cNvGraphicFramePr>
              <a:graphicFrameLocks noChangeAspect="1"/>
            </p:cNvGraphicFramePr>
            <p:nvPr>
              <p:extLst>
                <p:ext uri="{D42A27DB-BD31-4B8C-83A1-F6EECF244321}">
                  <p14:modId xmlns:p14="http://schemas.microsoft.com/office/powerpoint/2010/main" val="2313216969"/>
                </p:ext>
              </p:extLst>
            </p:nvPr>
          </p:nvGraphicFramePr>
          <p:xfrm>
            <a:off x="6188420" y="5020659"/>
            <a:ext cx="1883021" cy="1112025"/>
          </p:xfrm>
          <a:graphic>
            <a:graphicData uri="http://schemas.openxmlformats.org/presentationml/2006/ole">
              <mc:AlternateContent xmlns:mc="http://schemas.openxmlformats.org/markup-compatibility/2006">
                <mc:Choice xmlns:v="urn:schemas-microsoft-com:vml" Requires="v">
                  <p:oleObj name="Equation" r:id="rId4" imgW="622080" imgH="368280" progId="Equation.DSMT4">
                    <p:embed/>
                  </p:oleObj>
                </mc:Choice>
                <mc:Fallback>
                  <p:oleObj name="Equation" r:id="rId4" imgW="622080" imgH="368280" progId="Equation.DSMT4">
                    <p:embed/>
                    <p:pic>
                      <p:nvPicPr>
                        <p:cNvPr id="24" name="Object 23">
                          <a:extLst>
                            <a:ext uri="{FF2B5EF4-FFF2-40B4-BE49-F238E27FC236}">
                              <a16:creationId xmlns:a16="http://schemas.microsoft.com/office/drawing/2014/main" id="{37ABF18C-3BAF-4357-99F4-55E0ED44E6AE}"/>
                            </a:ext>
                          </a:extLst>
                        </p:cNvPr>
                        <p:cNvPicPr/>
                        <p:nvPr/>
                      </p:nvPicPr>
                      <p:blipFill>
                        <a:blip r:embed="rId5"/>
                        <a:stretch>
                          <a:fillRect/>
                        </a:stretch>
                      </p:blipFill>
                      <p:spPr>
                        <a:xfrm>
                          <a:off x="6188420" y="5020659"/>
                          <a:ext cx="1883021" cy="1112025"/>
                        </a:xfrm>
                        <a:prstGeom prst="rect">
                          <a:avLst/>
                        </a:prstGeom>
                      </p:spPr>
                    </p:pic>
                  </p:oleObj>
                </mc:Fallback>
              </mc:AlternateContent>
            </a:graphicData>
          </a:graphic>
        </p:graphicFrame>
        <p:sp>
          <p:nvSpPr>
            <p:cNvPr id="25" name="Rounded Rectangle 82">
              <a:extLst>
                <a:ext uri="{FF2B5EF4-FFF2-40B4-BE49-F238E27FC236}">
                  <a16:creationId xmlns:a16="http://schemas.microsoft.com/office/drawing/2014/main" id="{8C5FE0C4-69C8-4980-99BC-EEEFE9BCEEB9}"/>
                </a:ext>
              </a:extLst>
            </p:cNvPr>
            <p:cNvSpPr/>
            <p:nvPr/>
          </p:nvSpPr>
          <p:spPr>
            <a:xfrm>
              <a:off x="6098957" y="5058833"/>
              <a:ext cx="2113375" cy="1036869"/>
            </a:xfrm>
            <a:prstGeom prst="roundRect">
              <a:avLst>
                <a:gd name="adj" fmla="val 6958"/>
              </a:avLst>
            </a:prstGeom>
            <a:noFill/>
            <a:ln>
              <a:solidFill>
                <a:srgbClr val="FF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9Slide04 Judson" panose="02000603000000000000" pitchFamily="2" charset="0"/>
              </a:endParaRPr>
            </a:p>
          </p:txBody>
        </p:sp>
      </p:grpSp>
      <p:sp>
        <p:nvSpPr>
          <p:cNvPr id="26" name="Content Placeholder 2">
            <a:extLst>
              <a:ext uri="{FF2B5EF4-FFF2-40B4-BE49-F238E27FC236}">
                <a16:creationId xmlns:a16="http://schemas.microsoft.com/office/drawing/2014/main" id="{2DD75431-DAC3-4A34-9768-9CCBB50BD2CE}"/>
              </a:ext>
            </a:extLst>
          </p:cNvPr>
          <p:cNvSpPr txBox="1">
            <a:spLocks/>
          </p:cNvSpPr>
          <p:nvPr/>
        </p:nvSpPr>
        <p:spPr>
          <a:xfrm>
            <a:off x="545812" y="3327840"/>
            <a:ext cx="7185948"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dirty="0" err="1">
                <a:solidFill>
                  <a:schemeClr val="bg1"/>
                </a:solidFill>
                <a:latin typeface="Times New Roman" panose="02020603050405020304" pitchFamily="18" charset="0"/>
                <a:cs typeface="Times New Roman" panose="02020603050405020304" pitchFamily="18" charset="0"/>
              </a:rPr>
              <a:t>Biể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ứ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ủ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ịn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uật</a:t>
            </a:r>
            <a:r>
              <a:rPr lang="en-US" dirty="0">
                <a:solidFill>
                  <a:schemeClr val="bg1"/>
                </a:solidFill>
                <a:latin typeface="Times New Roman" panose="02020603050405020304" pitchFamily="18" charset="0"/>
                <a:cs typeface="Times New Roman" panose="02020603050405020304" pitchFamily="18" charset="0"/>
              </a:rPr>
              <a:t> Coulomb </a:t>
            </a:r>
            <a:r>
              <a:rPr lang="en-US" dirty="0" err="1">
                <a:solidFill>
                  <a:schemeClr val="bg1"/>
                </a:solidFill>
                <a:latin typeface="Times New Roman" panose="02020603050405020304" pitchFamily="18" charset="0"/>
                <a:cs typeface="Times New Roman" panose="02020603050405020304" pitchFamily="18" charset="0"/>
              </a:rPr>
              <a:t>tr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iệ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ôi</a:t>
            </a:r>
            <a:r>
              <a:rPr lang="en-US" dirty="0">
                <a:solidFill>
                  <a:schemeClr val="bg1"/>
                </a:solidFill>
                <a:latin typeface="Times New Roman" panose="02020603050405020304" pitchFamily="18" charset="0"/>
                <a:cs typeface="Times New Roman" panose="02020603050405020304" pitchFamily="18" charset="0"/>
              </a:rPr>
              <a:t>:</a:t>
            </a:r>
          </a:p>
        </p:txBody>
      </p:sp>
      <p:pic>
        <p:nvPicPr>
          <p:cNvPr id="27" name="Picture 26">
            <a:extLst>
              <a:ext uri="{FF2B5EF4-FFF2-40B4-BE49-F238E27FC236}">
                <a16:creationId xmlns:a16="http://schemas.microsoft.com/office/drawing/2014/main" id="{E44B648A-EAFC-43EA-B5B9-CB9127586B5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727" y="3326786"/>
            <a:ext cx="611112" cy="611112"/>
          </a:xfrm>
          <a:prstGeom prst="rect">
            <a:avLst/>
          </a:prstGeom>
        </p:spPr>
      </p:pic>
      <p:sp>
        <p:nvSpPr>
          <p:cNvPr id="28" name="TextBox 27">
            <a:extLst>
              <a:ext uri="{FF2B5EF4-FFF2-40B4-BE49-F238E27FC236}">
                <a16:creationId xmlns:a16="http://schemas.microsoft.com/office/drawing/2014/main" id="{D2A0A27A-8055-430C-9BDA-9684028439CD}"/>
              </a:ext>
            </a:extLst>
          </p:cNvPr>
          <p:cNvSpPr txBox="1"/>
          <p:nvPr/>
        </p:nvSpPr>
        <p:spPr>
          <a:xfrm>
            <a:off x="2102808" y="5517287"/>
            <a:ext cx="3993192" cy="1031051"/>
          </a:xfrm>
          <a:prstGeom prst="rect">
            <a:avLst/>
          </a:prstGeom>
          <a:noFill/>
        </p:spPr>
        <p:txBody>
          <a:bodyPr wrap="square">
            <a:spAutoFit/>
          </a:bodyPr>
          <a:lstStyle/>
          <a:p>
            <a:pPr>
              <a:spcAft>
                <a:spcPts val="600"/>
              </a:spcAft>
            </a:pPr>
            <a:r>
              <a:rPr lang="fr-FR" sz="2800" b="1"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k = 9.10</a:t>
            </a:r>
            <a:r>
              <a:rPr lang="fr-FR" sz="2800" b="1" baseline="300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9</a:t>
            </a:r>
            <a:r>
              <a:rPr lang="fr-FR" sz="2800" b="1"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 Nm</a:t>
            </a:r>
            <a:r>
              <a:rPr lang="fr-FR" sz="2800" b="1" baseline="300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2</a:t>
            </a:r>
            <a:r>
              <a:rPr lang="fr-FR" sz="2800" b="1"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C</a:t>
            </a:r>
            <a:r>
              <a:rPr lang="fr-FR" sz="2800" b="1" baseline="300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2</a:t>
            </a:r>
            <a:endParaRPr lang="en-US" sz="2800" b="1" dirty="0">
              <a:solidFill>
                <a:schemeClr val="bg1"/>
              </a:solidFill>
              <a:latin typeface="Times New Roman" panose="02020603050405020304" pitchFamily="18" charset="0"/>
              <a:ea typeface="Bodoni" panose="02020500000000000000" pitchFamily="18" charset="0"/>
              <a:cs typeface="Times New Roman" panose="02020603050405020304" pitchFamily="18" charset="0"/>
            </a:endParaRPr>
          </a:p>
          <a:p>
            <a:pPr>
              <a:spcAft>
                <a:spcPts val="600"/>
              </a:spcAft>
            </a:pPr>
            <a:r>
              <a:rPr lang="el-GR" sz="2800" b="1"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ε </a:t>
            </a:r>
            <a:r>
              <a:rPr lang="en-US" sz="2800" b="1"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gt; 1 </a:t>
            </a:r>
            <a:r>
              <a:rPr lang="fr-FR" sz="2800" b="1"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là </a:t>
            </a:r>
            <a:r>
              <a:rPr lang="fr-FR" sz="2800" b="1" dirty="0" err="1">
                <a:solidFill>
                  <a:srgbClr val="FFFF00"/>
                </a:solidFill>
                <a:latin typeface="Times New Roman" panose="02020603050405020304" pitchFamily="18" charset="0"/>
                <a:ea typeface="Bodoni" panose="02020500000000000000" pitchFamily="18" charset="0"/>
                <a:cs typeface="Times New Roman" panose="02020603050405020304" pitchFamily="18" charset="0"/>
              </a:rPr>
              <a:t>hằng</a:t>
            </a:r>
            <a:r>
              <a:rPr lang="fr-FR" sz="2800" b="1" dirty="0">
                <a:solidFill>
                  <a:srgbClr val="FFFF00"/>
                </a:solidFill>
                <a:latin typeface="Times New Roman" panose="02020603050405020304" pitchFamily="18" charset="0"/>
                <a:ea typeface="Bodoni" panose="02020500000000000000" pitchFamily="18" charset="0"/>
                <a:cs typeface="Times New Roman" panose="02020603050405020304" pitchFamily="18" charset="0"/>
              </a:rPr>
              <a:t> </a:t>
            </a:r>
            <a:r>
              <a:rPr lang="fr-FR" sz="2800" b="1" dirty="0" err="1">
                <a:solidFill>
                  <a:srgbClr val="FFFF00"/>
                </a:solidFill>
                <a:latin typeface="Times New Roman" panose="02020603050405020304" pitchFamily="18" charset="0"/>
                <a:ea typeface="Bodoni" panose="02020500000000000000" pitchFamily="18" charset="0"/>
                <a:cs typeface="Times New Roman" panose="02020603050405020304" pitchFamily="18" charset="0"/>
              </a:rPr>
              <a:t>số</a:t>
            </a:r>
            <a:r>
              <a:rPr lang="fr-FR" sz="2800" b="1" dirty="0">
                <a:solidFill>
                  <a:srgbClr val="FFFF00"/>
                </a:solidFill>
                <a:latin typeface="Times New Roman" panose="02020603050405020304" pitchFamily="18" charset="0"/>
                <a:ea typeface="Bodoni" panose="02020500000000000000" pitchFamily="18" charset="0"/>
                <a:cs typeface="Times New Roman" panose="02020603050405020304" pitchFamily="18" charset="0"/>
              </a:rPr>
              <a:t> </a:t>
            </a:r>
            <a:r>
              <a:rPr lang="fr-FR" sz="2800" b="1" dirty="0" err="1">
                <a:solidFill>
                  <a:srgbClr val="FFFF00"/>
                </a:solidFill>
                <a:latin typeface="Times New Roman" panose="02020603050405020304" pitchFamily="18" charset="0"/>
                <a:ea typeface="Bodoni" panose="02020500000000000000" pitchFamily="18" charset="0"/>
                <a:cs typeface="Times New Roman" panose="02020603050405020304" pitchFamily="18" charset="0"/>
              </a:rPr>
              <a:t>điện</a:t>
            </a:r>
            <a:r>
              <a:rPr lang="fr-FR" sz="2800" b="1" dirty="0">
                <a:solidFill>
                  <a:srgbClr val="FFFF00"/>
                </a:solidFill>
                <a:latin typeface="Times New Roman" panose="02020603050405020304" pitchFamily="18" charset="0"/>
                <a:ea typeface="Bodoni" panose="02020500000000000000" pitchFamily="18" charset="0"/>
                <a:cs typeface="Times New Roman" panose="02020603050405020304" pitchFamily="18" charset="0"/>
              </a:rPr>
              <a:t> </a:t>
            </a:r>
            <a:r>
              <a:rPr lang="fr-FR" sz="2800" b="1" dirty="0" err="1">
                <a:solidFill>
                  <a:srgbClr val="FFFF00"/>
                </a:solidFill>
                <a:latin typeface="Times New Roman" panose="02020603050405020304" pitchFamily="18" charset="0"/>
                <a:ea typeface="Bodoni" panose="02020500000000000000" pitchFamily="18" charset="0"/>
                <a:cs typeface="Times New Roman" panose="02020603050405020304" pitchFamily="18" charset="0"/>
              </a:rPr>
              <a:t>môi</a:t>
            </a:r>
            <a:endParaRPr lang="el-GR" sz="2800" b="1" i="1" baseline="30000" dirty="0">
              <a:solidFill>
                <a:srgbClr val="FFFF00"/>
              </a:solidFill>
              <a:latin typeface="Times New Roman" panose="02020603050405020304" pitchFamily="18" charset="0"/>
              <a:ea typeface="Bodoni" panose="02020500000000000000" pitchFamily="18" charset="0"/>
              <a:cs typeface="Times New Roman" panose="02020603050405020304" pitchFamily="18" charset="0"/>
            </a:endParaRPr>
          </a:p>
        </p:txBody>
      </p:sp>
    </p:spTree>
    <p:extLst>
      <p:ext uri="{BB962C8B-B14F-4D97-AF65-F5344CB8AC3E}">
        <p14:creationId xmlns:p14="http://schemas.microsoft.com/office/powerpoint/2010/main" val="1566455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 calcmode="lin" valueType="num">
                                      <p:cBhvr additive="base">
                                        <p:cTn id="14" dur="500" fill="hold"/>
                                        <p:tgtEl>
                                          <p:spTgt spid="18"/>
                                        </p:tgtEl>
                                        <p:attrNameLst>
                                          <p:attrName>ppt_x</p:attrName>
                                        </p:attrNameLst>
                                      </p:cBhvr>
                                      <p:tavLst>
                                        <p:tav tm="0">
                                          <p:val>
                                            <p:strVal val="#ppt_x"/>
                                          </p:val>
                                        </p:tav>
                                        <p:tav tm="100000">
                                          <p:val>
                                            <p:strVal val="#ppt_x"/>
                                          </p:val>
                                        </p:tav>
                                      </p:tavLst>
                                    </p:anim>
                                    <p:anim calcmode="lin" valueType="num">
                                      <p:cBhvr additive="base">
                                        <p:cTn id="1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xit" presetSubtype="4" fill="hold" nodeType="clickEffect">
                                  <p:stCondLst>
                                    <p:cond delay="0"/>
                                  </p:stCondLst>
                                  <p:childTnLst>
                                    <p:anim calcmode="lin" valueType="num">
                                      <p:cBhvr additive="base">
                                        <p:cTn id="19" dur="500"/>
                                        <p:tgtEl>
                                          <p:spTgt spid="9"/>
                                        </p:tgtEl>
                                        <p:attrNameLst>
                                          <p:attrName>ppt_x</p:attrName>
                                        </p:attrNameLst>
                                      </p:cBhvr>
                                      <p:tavLst>
                                        <p:tav tm="0">
                                          <p:val>
                                            <p:strVal val="ppt_x"/>
                                          </p:val>
                                        </p:tav>
                                        <p:tav tm="100000">
                                          <p:val>
                                            <p:strVal val="ppt_x"/>
                                          </p:val>
                                        </p:tav>
                                      </p:tavLst>
                                    </p:anim>
                                    <p:anim calcmode="lin" valueType="num">
                                      <p:cBhvr additive="base">
                                        <p:cTn id="20" dur="500"/>
                                        <p:tgtEl>
                                          <p:spTgt spid="9"/>
                                        </p:tgtEl>
                                        <p:attrNameLst>
                                          <p:attrName>ppt_y</p:attrName>
                                        </p:attrNameLst>
                                      </p:cBhvr>
                                      <p:tavLst>
                                        <p:tav tm="0">
                                          <p:val>
                                            <p:strVal val="ppt_y"/>
                                          </p:val>
                                        </p:tav>
                                        <p:tav tm="100000">
                                          <p:val>
                                            <p:strVal val="1+ppt_h/2"/>
                                          </p:val>
                                        </p:tav>
                                      </p:tavLst>
                                    </p:anim>
                                    <p:set>
                                      <p:cBhvr>
                                        <p:cTn id="21" dur="1" fill="hold">
                                          <p:stCondLst>
                                            <p:cond delay="499"/>
                                          </p:stCondLst>
                                        </p:cTn>
                                        <p:tgtEl>
                                          <p:spTgt spid="9"/>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500"/>
                                        <p:tgtEl>
                                          <p:spTgt spid="2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circle(in)">
                                      <p:cBhvr>
                                        <p:cTn id="42" dur="20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1000"/>
                                        <p:tgtEl>
                                          <p:spTgt spid="28"/>
                                        </p:tgtEl>
                                      </p:cBhvr>
                                    </p:animEffect>
                                    <p:anim calcmode="lin" valueType="num">
                                      <p:cBhvr>
                                        <p:cTn id="48" dur="1000" fill="hold"/>
                                        <p:tgtEl>
                                          <p:spTgt spid="28"/>
                                        </p:tgtEl>
                                        <p:attrNameLst>
                                          <p:attrName>ppt_x</p:attrName>
                                        </p:attrNameLst>
                                      </p:cBhvr>
                                      <p:tavLst>
                                        <p:tav tm="0">
                                          <p:val>
                                            <p:strVal val="#ppt_x"/>
                                          </p:val>
                                        </p:tav>
                                        <p:tav tm="100000">
                                          <p:val>
                                            <p:strVal val="#ppt_x"/>
                                          </p:val>
                                        </p:tav>
                                      </p:tavLst>
                                    </p:anim>
                                    <p:anim calcmode="lin" valueType="num">
                                      <p:cBhvr>
                                        <p:cTn id="4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26" grpId="0"/>
      <p:bldP spid="2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C7479EA-421C-47AB-B3DC-34E7B2D6C2E8}"/>
                  </a:ext>
                </a:extLst>
              </p:cNvPr>
              <p:cNvSpPr txBox="1"/>
              <p:nvPr/>
            </p:nvSpPr>
            <p:spPr>
              <a:xfrm>
                <a:off x="223518" y="1431803"/>
                <a:ext cx="11724641" cy="1905330"/>
              </a:xfrm>
              <a:prstGeom prst="rect">
                <a:avLst/>
              </a:prstGeom>
              <a:noFill/>
              <a:ln w="19050">
                <a:solidFill>
                  <a:srgbClr val="FFFF00"/>
                </a:solidFill>
              </a:ln>
            </p:spPr>
            <p:txBody>
              <a:bodyPr wrap="square">
                <a:spAutoFit/>
              </a:bodyPr>
              <a:lstStyle/>
              <a:p>
                <a:pPr algn="just">
                  <a:lnSpc>
                    <a:spcPct val="107000"/>
                  </a:lnSpc>
                  <a:spcAft>
                    <a:spcPts val="0"/>
                  </a:spcAft>
                </a:pPr>
                <a:r>
                  <a:rPr lang="nl-NL" sz="28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Vận dụng </a:t>
                </a:r>
                <a:r>
                  <a:rPr lang="vi-VN" sz="28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1</a:t>
                </a:r>
                <a:r>
                  <a:rPr lang="nl-NL" sz="28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nl-NL"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 điện tích </a:t>
                </a:r>
                <a:r>
                  <a:rPr lang="vi-VN"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q</a:t>
                </a:r>
                <a:r>
                  <a:rPr lang="nl-NL" sz="2800" b="1" baseline="-25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1</a:t>
                </a:r>
                <a:r>
                  <a:rPr lang="vi-VN"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r>
                  <a:rPr lang="nl-NL"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5.</a:t>
                </a:r>
                <a:r>
                  <a:rPr lang="vi-VN"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10</a:t>
                </a:r>
                <a:r>
                  <a:rPr lang="vi-VN" sz="2800" b="1" baseline="30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r>
                  <a:rPr lang="nl-NL" sz="2800" b="1" baseline="30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9 </a:t>
                </a:r>
                <a:r>
                  <a:rPr lang="vi-VN"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C </a:t>
                </a:r>
                <a:r>
                  <a:rPr lang="vi-VN"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à</a:t>
                </a:r>
                <a:r>
                  <a:rPr lang="nl-NL"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q</a:t>
                </a:r>
                <a:r>
                  <a:rPr lang="nl-NL" sz="2800" b="1" baseline="-25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2</a:t>
                </a:r>
                <a:r>
                  <a:rPr lang="nl-NL"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 2</a:t>
                </a:r>
                <a:r>
                  <a:rPr lang="vi-VN"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10</a:t>
                </a:r>
                <a:r>
                  <a:rPr lang="vi-VN" sz="2800" b="1" baseline="30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r>
                  <a:rPr lang="nl-NL" sz="2800" b="1" baseline="30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8 </a:t>
                </a:r>
                <a:r>
                  <a:rPr lang="vi-VN"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C</a:t>
                </a:r>
                <a:r>
                  <a:rPr lang="nl-NL"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đặt cách nhau 30cm. Tính độ lớn lực của q</a:t>
                </a:r>
                <a:r>
                  <a:rPr lang="nl-NL" sz="2800" b="1" baseline="-25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1</a:t>
                </a:r>
                <a:r>
                  <a:rPr lang="nl-NL"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tác dụng lên q</a:t>
                </a:r>
                <a:r>
                  <a:rPr lang="nl-NL" sz="2800" b="1" baseline="-25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2</a:t>
                </a:r>
                <a:r>
                  <a:rPr lang="nl-NL"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trong các trường hợp:</a:t>
                </a:r>
                <a:endPar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0"/>
                  </a:spcAft>
                </a:pP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 Hai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ch</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ặt</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hí</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07000"/>
                  </a:lnSpc>
                  <a:spcAft>
                    <a:spcPts val="0"/>
                  </a:spcAft>
                </a:pP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b/ Hai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ch</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ặt</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ôi</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có</a:t>
                </a:r>
                <a:r>
                  <a:rPr lang="vi-VN" sz="2800" b="1" dirty="0">
                    <a:solidFill>
                      <a:schemeClr val="bg1"/>
                    </a:solidFill>
                    <a:ea typeface="Calibri" panose="020F0502020204030204" pitchFamily="34" charset="0"/>
                    <a:cs typeface="Times New Roman" panose="02020603050405020304" pitchFamily="18" charset="0"/>
                  </a:rPr>
                  <a:t> </a:t>
                </a:r>
                <a14:m>
                  <m:oMath xmlns:m="http://schemas.openxmlformats.org/officeDocument/2006/math">
                    <m:r>
                      <a:rPr lang="vi-VN"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𝜺</m:t>
                    </m:r>
                  </m:oMath>
                </a14:m>
                <a:r>
                  <a:rPr lang="vi-VN"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3.</a:t>
                </a:r>
                <a:endPar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0C7479EA-421C-47AB-B3DC-34E7B2D6C2E8}"/>
                  </a:ext>
                </a:extLst>
              </p:cNvPr>
              <p:cNvSpPr txBox="1">
                <a:spLocks noRot="1" noChangeAspect="1" noMove="1" noResize="1" noEditPoints="1" noAdjustHandles="1" noChangeArrowheads="1" noChangeShapeType="1" noTextEdit="1"/>
              </p:cNvSpPr>
              <p:nvPr/>
            </p:nvSpPr>
            <p:spPr>
              <a:xfrm>
                <a:off x="223518" y="1431803"/>
                <a:ext cx="11724641" cy="1905330"/>
              </a:xfrm>
              <a:prstGeom prst="rect">
                <a:avLst/>
              </a:prstGeom>
              <a:blipFill>
                <a:blip r:embed="rId2"/>
                <a:stretch>
                  <a:fillRect l="-1038" t="-3175" r="-1765" b="-7619"/>
                </a:stretch>
              </a:blipFill>
              <a:ln w="19050">
                <a:solidFill>
                  <a:srgbClr val="FFFF00"/>
                </a:solidFill>
              </a:ln>
            </p:spPr>
            <p:txBody>
              <a:bodyPr/>
              <a:lstStyle/>
              <a:p>
                <a:r>
                  <a:rPr lang="vi-VN">
                    <a:noFill/>
                  </a:rPr>
                  <a:t> </a:t>
                </a:r>
              </a:p>
            </p:txBody>
          </p:sp>
        </mc:Fallback>
      </mc:AlternateContent>
      <p:sp>
        <p:nvSpPr>
          <p:cNvPr id="11" name="TextBox 10">
            <a:extLst>
              <a:ext uri="{FF2B5EF4-FFF2-40B4-BE49-F238E27FC236}">
                <a16:creationId xmlns:a16="http://schemas.microsoft.com/office/drawing/2014/main" id="{C7D4DC1E-CF59-4152-9CD7-A0A420521A1C}"/>
              </a:ext>
            </a:extLst>
          </p:cNvPr>
          <p:cNvSpPr txBox="1"/>
          <p:nvPr/>
        </p:nvSpPr>
        <p:spPr>
          <a:xfrm>
            <a:off x="17755" y="794353"/>
            <a:ext cx="5139559"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I/ ĐỊNH LUẬT COULOMB</a:t>
            </a:r>
          </a:p>
        </p:txBody>
      </p:sp>
      <p:sp>
        <p:nvSpPr>
          <p:cNvPr id="12" name="Rectangle: Rounded Corners 11">
            <a:extLst>
              <a:ext uri="{FF2B5EF4-FFF2-40B4-BE49-F238E27FC236}">
                <a16:creationId xmlns:a16="http://schemas.microsoft.com/office/drawing/2014/main" id="{FAD96718-1B7D-4891-B285-30604CDE5D9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3" name="Rectangle: Rounded Corners 12">
            <a:extLst>
              <a:ext uri="{FF2B5EF4-FFF2-40B4-BE49-F238E27FC236}">
                <a16:creationId xmlns:a16="http://schemas.microsoft.com/office/drawing/2014/main" id="{13E5914A-0DE3-4824-B6FF-AA85AEFBB026}"/>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14" name="TextBox 13">
            <a:extLst>
              <a:ext uri="{FF2B5EF4-FFF2-40B4-BE49-F238E27FC236}">
                <a16:creationId xmlns:a16="http://schemas.microsoft.com/office/drawing/2014/main" id="{3BBEF5D7-8CC5-453E-A3AD-5A443ACAD94F}"/>
              </a:ext>
            </a:extLst>
          </p:cNvPr>
          <p:cNvSpPr txBox="1"/>
          <p:nvPr/>
        </p:nvSpPr>
        <p:spPr>
          <a:xfrm>
            <a:off x="235150" y="3489792"/>
            <a:ext cx="1771650" cy="548099"/>
          </a:xfrm>
          <a:prstGeom prst="rect">
            <a:avLst/>
          </a:prstGeom>
          <a:noFill/>
        </p:spPr>
        <p:txBody>
          <a:bodyPr wrap="square">
            <a:spAutoFit/>
          </a:bodyPr>
          <a:lstStyle/>
          <a:p>
            <a:pPr indent="179705">
              <a:lnSpc>
                <a:spcPct val="115000"/>
              </a:lnSpc>
              <a:spcAft>
                <a:spcPts val="1000"/>
              </a:spcAft>
              <a:tabLst>
                <a:tab pos="179705" algn="l"/>
                <a:tab pos="3420110" algn="l"/>
                <a:tab pos="5039995" algn="l"/>
              </a:tabLst>
            </a:pPr>
            <a:r>
              <a:rPr lang="vi-VN" sz="2800" u="sng" dirty="0">
                <a:solidFill>
                  <a:srgbClr val="00FF00"/>
                </a:solidFill>
                <a:effectLst/>
                <a:latin typeface="+mj-lt"/>
                <a:ea typeface="Arial" panose="020B0604020202020204" pitchFamily="34" charset="0"/>
                <a:cs typeface="Times New Roman" panose="02020603050405020304" pitchFamily="18" charset="0"/>
              </a:rPr>
              <a:t>Tóm tắt:</a:t>
            </a:r>
          </a:p>
        </p:txBody>
      </p:sp>
      <p:sp>
        <p:nvSpPr>
          <p:cNvPr id="15" name="TextBox 14">
            <a:extLst>
              <a:ext uri="{FF2B5EF4-FFF2-40B4-BE49-F238E27FC236}">
                <a16:creationId xmlns:a16="http://schemas.microsoft.com/office/drawing/2014/main" id="{3E97EFDE-6C48-48F4-A809-C37746484C98}"/>
              </a:ext>
            </a:extLst>
          </p:cNvPr>
          <p:cNvSpPr txBox="1"/>
          <p:nvPr/>
        </p:nvSpPr>
        <p:spPr>
          <a:xfrm>
            <a:off x="6288611" y="3429000"/>
            <a:ext cx="3076575" cy="548099"/>
          </a:xfrm>
          <a:prstGeom prst="rect">
            <a:avLst/>
          </a:prstGeom>
          <a:noFill/>
        </p:spPr>
        <p:txBody>
          <a:bodyPr wrap="square">
            <a:spAutoFit/>
          </a:bodyPr>
          <a:lstStyle/>
          <a:p>
            <a:pPr indent="179705">
              <a:lnSpc>
                <a:spcPct val="115000"/>
              </a:lnSpc>
              <a:spcAft>
                <a:spcPts val="1000"/>
              </a:spcAft>
              <a:tabLst>
                <a:tab pos="179705" algn="l"/>
                <a:tab pos="3420110" algn="l"/>
                <a:tab pos="5039995" algn="l"/>
              </a:tabLst>
            </a:pPr>
            <a:r>
              <a:rPr lang="vi-VN" sz="2800" u="sng" dirty="0">
                <a:solidFill>
                  <a:srgbClr val="00FF00"/>
                </a:solidFill>
                <a:latin typeface="+mj-lt"/>
                <a:ea typeface="Arial" panose="020B0604020202020204" pitchFamily="34" charset="0"/>
                <a:cs typeface="Times New Roman" panose="02020603050405020304" pitchFamily="18" charset="0"/>
              </a:rPr>
              <a:t>Hướng dẫn giải</a:t>
            </a:r>
            <a:r>
              <a:rPr lang="vi-VN" sz="2800" u="sng" dirty="0">
                <a:solidFill>
                  <a:srgbClr val="00FF00"/>
                </a:solidFill>
                <a:effectLst/>
                <a:latin typeface="+mj-lt"/>
                <a:ea typeface="Arial" panose="020B0604020202020204" pitchFamily="34" charset="0"/>
                <a:cs typeface="Times New Roman" panose="02020603050405020304" pitchFamily="18" charset="0"/>
              </a:rPr>
              <a:t>:</a:t>
            </a:r>
          </a:p>
        </p:txBody>
      </p:sp>
      <p:cxnSp>
        <p:nvCxnSpPr>
          <p:cNvPr id="16" name="Straight Connector 15">
            <a:extLst>
              <a:ext uri="{FF2B5EF4-FFF2-40B4-BE49-F238E27FC236}">
                <a16:creationId xmlns:a16="http://schemas.microsoft.com/office/drawing/2014/main" id="{1549D1F0-4B9E-4872-8244-27A3D068BAD6}"/>
              </a:ext>
            </a:extLst>
          </p:cNvPr>
          <p:cNvCxnSpPr>
            <a:cxnSpLocks/>
          </p:cNvCxnSpPr>
          <p:nvPr/>
        </p:nvCxnSpPr>
        <p:spPr>
          <a:xfrm>
            <a:off x="2768600" y="3874950"/>
            <a:ext cx="0" cy="284081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C4B6D628-9D30-482F-BB52-D84C7088BC78}"/>
              </a:ext>
            </a:extLst>
          </p:cNvPr>
          <p:cNvSpPr txBox="1"/>
          <p:nvPr/>
        </p:nvSpPr>
        <p:spPr>
          <a:xfrm>
            <a:off x="17755" y="4549187"/>
            <a:ext cx="2165194" cy="523220"/>
          </a:xfrm>
          <a:prstGeom prst="rect">
            <a:avLst/>
          </a:prstGeom>
          <a:noFill/>
        </p:spPr>
        <p:txBody>
          <a:bodyPr wrap="square">
            <a:spAutoFit/>
          </a:bodyPr>
          <a:lstStyle/>
          <a:p>
            <a:r>
              <a:rPr lang="vi-VN"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q</a:t>
            </a:r>
            <a:r>
              <a:rPr lang="nl-NL" sz="2800" b="1" baseline="-25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1</a:t>
            </a:r>
            <a:r>
              <a:rPr lang="vi-VN"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r>
              <a:rPr lang="nl-NL"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5.</a:t>
            </a:r>
            <a:r>
              <a:rPr lang="vi-VN"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10</a:t>
            </a:r>
            <a:r>
              <a:rPr lang="vi-VN" sz="2800" b="1" baseline="30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r>
              <a:rPr lang="nl-NL" sz="2800" b="1" baseline="30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9 </a:t>
            </a:r>
            <a:r>
              <a:rPr lang="vi-VN"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C</a:t>
            </a:r>
            <a:endParaRPr lang="vi-VN" sz="2800" dirty="0"/>
          </a:p>
        </p:txBody>
      </p:sp>
      <p:sp>
        <p:nvSpPr>
          <p:cNvPr id="20" name="TextBox 19">
            <a:extLst>
              <a:ext uri="{FF2B5EF4-FFF2-40B4-BE49-F238E27FC236}">
                <a16:creationId xmlns:a16="http://schemas.microsoft.com/office/drawing/2014/main" id="{CB86D513-8B62-49F8-B659-28BEBB734D26}"/>
              </a:ext>
            </a:extLst>
          </p:cNvPr>
          <p:cNvSpPr txBox="1"/>
          <p:nvPr/>
        </p:nvSpPr>
        <p:spPr>
          <a:xfrm>
            <a:off x="98306" y="4037891"/>
            <a:ext cx="2165194" cy="523220"/>
          </a:xfrm>
          <a:prstGeom prst="rect">
            <a:avLst/>
          </a:prstGeom>
          <a:noFill/>
        </p:spPr>
        <p:txBody>
          <a:bodyPr wrap="square">
            <a:spAutoFit/>
          </a:bodyPr>
          <a:lstStyle/>
          <a:p>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r = 30cm</a:t>
            </a:r>
            <a:endParaRPr lang="vi-VN" sz="2800" dirty="0"/>
          </a:p>
        </p:txBody>
      </p:sp>
      <p:sp>
        <p:nvSpPr>
          <p:cNvPr id="21" name="TextBox 20">
            <a:extLst>
              <a:ext uri="{FF2B5EF4-FFF2-40B4-BE49-F238E27FC236}">
                <a16:creationId xmlns:a16="http://schemas.microsoft.com/office/drawing/2014/main" id="{5E143502-3722-44FE-A69E-6BE2EDCAA0A9}"/>
              </a:ext>
            </a:extLst>
          </p:cNvPr>
          <p:cNvSpPr txBox="1"/>
          <p:nvPr/>
        </p:nvSpPr>
        <p:spPr>
          <a:xfrm>
            <a:off x="20599" y="5722480"/>
            <a:ext cx="3005377" cy="523220"/>
          </a:xfrm>
          <a:prstGeom prst="rect">
            <a:avLst/>
          </a:prstGeom>
          <a:noFill/>
        </p:spPr>
        <p:txBody>
          <a:bodyPr wrap="square">
            <a:spAutoFit/>
          </a:bodyPr>
          <a:lstStyle/>
          <a:p>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k = 9.10</a:t>
            </a:r>
            <a:r>
              <a:rPr lang="en-US" sz="2800" b="1" baseline="30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9</a:t>
            </a:r>
            <a:r>
              <a:rPr lang="fr-FR" sz="2800" b="1"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Nm</a:t>
            </a:r>
            <a:r>
              <a:rPr lang="fr-FR" sz="2800" b="1" baseline="300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2</a:t>
            </a:r>
            <a:r>
              <a:rPr lang="fr-FR" sz="2800" b="1"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C</a:t>
            </a:r>
            <a:r>
              <a:rPr lang="fr-FR" sz="2800" b="1" baseline="300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2</a:t>
            </a:r>
            <a:endParaRPr lang="en-US" sz="2800" b="1" dirty="0">
              <a:solidFill>
                <a:schemeClr val="bg1"/>
              </a:solidFill>
              <a:latin typeface="Times New Roman" panose="02020603050405020304" pitchFamily="18" charset="0"/>
              <a:ea typeface="Bodoni" panose="02020500000000000000" pitchFamily="18" charset="0"/>
              <a:cs typeface="Times New Roman" panose="02020603050405020304" pitchFamily="18" charset="0"/>
            </a:endParaRPr>
          </a:p>
        </p:txBody>
      </p:sp>
      <p:graphicFrame>
        <p:nvGraphicFramePr>
          <p:cNvPr id="22" name="Object 21">
            <a:extLst>
              <a:ext uri="{FF2B5EF4-FFF2-40B4-BE49-F238E27FC236}">
                <a16:creationId xmlns:a16="http://schemas.microsoft.com/office/drawing/2014/main" id="{1F13B578-D324-4454-91BF-DCCBE26A5731}"/>
              </a:ext>
            </a:extLst>
          </p:cNvPr>
          <p:cNvGraphicFramePr>
            <a:graphicFrameLocks noChangeAspect="1"/>
          </p:cNvGraphicFramePr>
          <p:nvPr>
            <p:extLst>
              <p:ext uri="{D42A27DB-BD31-4B8C-83A1-F6EECF244321}">
                <p14:modId xmlns:p14="http://schemas.microsoft.com/office/powerpoint/2010/main" val="3672233756"/>
              </p:ext>
            </p:extLst>
          </p:nvPr>
        </p:nvGraphicFramePr>
        <p:xfrm>
          <a:off x="4840288" y="4386263"/>
          <a:ext cx="5781675" cy="1082675"/>
        </p:xfrm>
        <a:graphic>
          <a:graphicData uri="http://schemas.openxmlformats.org/presentationml/2006/ole">
            <mc:AlternateContent xmlns:mc="http://schemas.openxmlformats.org/markup-compatibility/2006">
              <mc:Choice xmlns:v="urn:schemas-microsoft-com:vml" Requires="v">
                <p:oleObj name="Equation" r:id="rId3" imgW="2412720" imgH="380880" progId="Equation.DSMT4">
                  <p:embed/>
                </p:oleObj>
              </mc:Choice>
              <mc:Fallback>
                <p:oleObj name="Equation" r:id="rId3" imgW="2412720" imgH="380880" progId="Equation.DSMT4">
                  <p:embed/>
                  <p:pic>
                    <p:nvPicPr>
                      <p:cNvPr id="22" name="Object 21">
                        <a:extLst>
                          <a:ext uri="{FF2B5EF4-FFF2-40B4-BE49-F238E27FC236}">
                            <a16:creationId xmlns:a16="http://schemas.microsoft.com/office/drawing/2014/main" id="{1F13B578-D324-4454-91BF-DCCBE26A5731}"/>
                          </a:ext>
                        </a:extLst>
                      </p:cNvPr>
                      <p:cNvPicPr/>
                      <p:nvPr/>
                    </p:nvPicPr>
                    <p:blipFill>
                      <a:blip r:embed="rId4"/>
                      <a:stretch>
                        <a:fillRect/>
                      </a:stretch>
                    </p:blipFill>
                    <p:spPr>
                      <a:xfrm>
                        <a:off x="4840288" y="4386263"/>
                        <a:ext cx="5781675" cy="1082675"/>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A7C11346-5B8F-4AF4-B574-F7B5F2A3C59B}"/>
              </a:ext>
            </a:extLst>
          </p:cNvPr>
          <p:cNvSpPr txBox="1"/>
          <p:nvPr/>
        </p:nvSpPr>
        <p:spPr>
          <a:xfrm>
            <a:off x="17755" y="5122466"/>
            <a:ext cx="2165194" cy="523220"/>
          </a:xfrm>
          <a:prstGeom prst="rect">
            <a:avLst/>
          </a:prstGeom>
          <a:noFill/>
        </p:spPr>
        <p:txBody>
          <a:bodyPr wrap="square">
            <a:spAutoFit/>
          </a:bodyPr>
          <a:lstStyle/>
          <a:p>
            <a:r>
              <a:rPr lang="nl-NL"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q</a:t>
            </a:r>
            <a:r>
              <a:rPr lang="nl-NL" sz="2800" b="1" baseline="-25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2</a:t>
            </a:r>
            <a:r>
              <a:rPr lang="nl-NL"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 2</a:t>
            </a:r>
            <a:r>
              <a:rPr lang="vi-VN"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10</a:t>
            </a:r>
            <a:r>
              <a:rPr lang="vi-VN" sz="2800" b="1" baseline="30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r>
              <a:rPr lang="nl-NL" sz="2800" b="1" baseline="30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8 </a:t>
            </a:r>
            <a:r>
              <a:rPr lang="vi-VN"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C</a:t>
            </a:r>
            <a:endParaRPr lang="vi-VN" sz="2800" dirty="0"/>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D1C481E0-A7B6-41B1-B105-B6209E14D0D8}"/>
                  </a:ext>
                </a:extLst>
              </p:cNvPr>
              <p:cNvSpPr txBox="1"/>
              <p:nvPr/>
            </p:nvSpPr>
            <p:spPr>
              <a:xfrm>
                <a:off x="2849151" y="3951000"/>
                <a:ext cx="7390970" cy="522259"/>
              </a:xfrm>
              <a:prstGeom prst="rect">
                <a:avLst/>
              </a:prstGeom>
              <a:noFill/>
            </p:spPr>
            <p:txBody>
              <a:bodyPr wrap="square">
                <a:spAutoFit/>
              </a:bodyPr>
              <a:lstStyle/>
              <a:p>
                <a:pPr algn="just">
                  <a:lnSpc>
                    <a:spcPct val="107000"/>
                  </a:lnSpc>
                  <a:spcAft>
                    <a:spcPts val="0"/>
                  </a:spcAft>
                </a:pP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 Hai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ch</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ặt</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hí</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vi-VN" sz="2800" b="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𝜀</m:t>
                    </m:r>
                  </m:oMath>
                </a14:m>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1.</a:t>
                </a:r>
              </a:p>
            </p:txBody>
          </p:sp>
        </mc:Choice>
        <mc:Fallback xmlns="">
          <p:sp>
            <p:nvSpPr>
              <p:cNvPr id="29" name="TextBox 28">
                <a:extLst>
                  <a:ext uri="{FF2B5EF4-FFF2-40B4-BE49-F238E27FC236}">
                    <a16:creationId xmlns:a16="http://schemas.microsoft.com/office/drawing/2014/main" id="{D1C481E0-A7B6-41B1-B105-B6209E14D0D8}"/>
                  </a:ext>
                </a:extLst>
              </p:cNvPr>
              <p:cNvSpPr txBox="1">
                <a:spLocks noRot="1" noChangeAspect="1" noMove="1" noResize="1" noEditPoints="1" noAdjustHandles="1" noChangeArrowheads="1" noChangeShapeType="1" noTextEdit="1"/>
              </p:cNvSpPr>
              <p:nvPr/>
            </p:nvSpPr>
            <p:spPr>
              <a:xfrm>
                <a:off x="2849151" y="3951000"/>
                <a:ext cx="7390970" cy="522259"/>
              </a:xfrm>
              <a:prstGeom prst="rect">
                <a:avLst/>
              </a:prstGeom>
              <a:blipFill>
                <a:blip r:embed="rId5"/>
                <a:stretch>
                  <a:fillRect l="-1649" t="-11628" b="-31395"/>
                </a:stretch>
              </a:blipFill>
            </p:spPr>
            <p:txBody>
              <a:bodyPr/>
              <a:lstStyle/>
              <a:p>
                <a:r>
                  <a:rPr lang="vi-VN">
                    <a:noFill/>
                  </a:rPr>
                  <a:t> </a:t>
                </a:r>
              </a:p>
            </p:txBody>
          </p:sp>
        </mc:Fallback>
      </mc:AlternateContent>
      <p:graphicFrame>
        <p:nvGraphicFramePr>
          <p:cNvPr id="30" name="Object 29">
            <a:extLst>
              <a:ext uri="{FF2B5EF4-FFF2-40B4-BE49-F238E27FC236}">
                <a16:creationId xmlns:a16="http://schemas.microsoft.com/office/drawing/2014/main" id="{530F3653-ED33-4612-9007-3883EA81DC46}"/>
              </a:ext>
            </a:extLst>
          </p:cNvPr>
          <p:cNvGraphicFramePr>
            <a:graphicFrameLocks noChangeAspect="1"/>
          </p:cNvGraphicFramePr>
          <p:nvPr>
            <p:extLst>
              <p:ext uri="{D42A27DB-BD31-4B8C-83A1-F6EECF244321}">
                <p14:modId xmlns:p14="http://schemas.microsoft.com/office/powerpoint/2010/main" val="615145526"/>
              </p:ext>
            </p:extLst>
          </p:nvPr>
        </p:nvGraphicFramePr>
        <p:xfrm>
          <a:off x="4930950" y="5759450"/>
          <a:ext cx="5680075" cy="1098550"/>
        </p:xfrm>
        <a:graphic>
          <a:graphicData uri="http://schemas.openxmlformats.org/presentationml/2006/ole">
            <mc:AlternateContent xmlns:mc="http://schemas.openxmlformats.org/markup-compatibility/2006">
              <mc:Choice xmlns:v="urn:schemas-microsoft-com:vml" Requires="v">
                <p:oleObj name="Equation" r:id="rId6" imgW="2336760" imgH="380880" progId="Equation.DSMT4">
                  <p:embed/>
                </p:oleObj>
              </mc:Choice>
              <mc:Fallback>
                <p:oleObj name="Equation" r:id="rId6" imgW="2336760" imgH="380880" progId="Equation.DSMT4">
                  <p:embed/>
                  <p:pic>
                    <p:nvPicPr>
                      <p:cNvPr id="30" name="Object 29">
                        <a:extLst>
                          <a:ext uri="{FF2B5EF4-FFF2-40B4-BE49-F238E27FC236}">
                            <a16:creationId xmlns:a16="http://schemas.microsoft.com/office/drawing/2014/main" id="{530F3653-ED33-4612-9007-3883EA81DC46}"/>
                          </a:ext>
                        </a:extLst>
                      </p:cNvPr>
                      <p:cNvPicPr/>
                      <p:nvPr/>
                    </p:nvPicPr>
                    <p:blipFill>
                      <a:blip r:embed="rId7"/>
                      <a:stretch>
                        <a:fillRect/>
                      </a:stretch>
                    </p:blipFill>
                    <p:spPr>
                      <a:xfrm>
                        <a:off x="4930950" y="5759450"/>
                        <a:ext cx="5680075" cy="10985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9BCF5D7D-9AD9-4A2F-9E78-7EDA1B182A33}"/>
                  </a:ext>
                </a:extLst>
              </p:cNvPr>
              <p:cNvSpPr txBox="1"/>
              <p:nvPr/>
            </p:nvSpPr>
            <p:spPr>
              <a:xfrm>
                <a:off x="2896176" y="5252420"/>
                <a:ext cx="7390970" cy="522259"/>
              </a:xfrm>
              <a:prstGeom prst="rect">
                <a:avLst/>
              </a:prstGeom>
              <a:noFill/>
            </p:spPr>
            <p:txBody>
              <a:bodyPr wrap="square">
                <a:spAutoFit/>
              </a:bodyPr>
              <a:lstStyle/>
              <a:p>
                <a:pPr algn="just">
                  <a:lnSpc>
                    <a:spcPct val="107000"/>
                  </a:lnSpc>
                  <a:spcAft>
                    <a:spcPts val="0"/>
                  </a:spcAft>
                </a:pP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b/ Hai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ch</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ặt</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ôi</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vi-VN" sz="2800" b="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𝜀</m:t>
                    </m:r>
                  </m:oMath>
                </a14:m>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3.</a:t>
                </a:r>
              </a:p>
            </p:txBody>
          </p:sp>
        </mc:Choice>
        <mc:Fallback xmlns="">
          <p:sp>
            <p:nvSpPr>
              <p:cNvPr id="31" name="TextBox 30">
                <a:extLst>
                  <a:ext uri="{FF2B5EF4-FFF2-40B4-BE49-F238E27FC236}">
                    <a16:creationId xmlns:a16="http://schemas.microsoft.com/office/drawing/2014/main" id="{9BCF5D7D-9AD9-4A2F-9E78-7EDA1B182A33}"/>
                  </a:ext>
                </a:extLst>
              </p:cNvPr>
              <p:cNvSpPr txBox="1">
                <a:spLocks noRot="1" noChangeAspect="1" noMove="1" noResize="1" noEditPoints="1" noAdjustHandles="1" noChangeArrowheads="1" noChangeShapeType="1" noTextEdit="1"/>
              </p:cNvSpPr>
              <p:nvPr/>
            </p:nvSpPr>
            <p:spPr>
              <a:xfrm>
                <a:off x="2896176" y="5252420"/>
                <a:ext cx="7390970" cy="522259"/>
              </a:xfrm>
              <a:prstGeom prst="rect">
                <a:avLst/>
              </a:prstGeom>
              <a:blipFill>
                <a:blip r:embed="rId8"/>
                <a:stretch>
                  <a:fillRect l="-1649" t="-12941" b="-32941"/>
                </a:stretch>
              </a:blipFill>
            </p:spPr>
            <p:txBody>
              <a:bodyPr/>
              <a:lstStyle/>
              <a:p>
                <a:r>
                  <a:rPr lang="vi-VN">
                    <a:noFill/>
                  </a:rPr>
                  <a:t> </a:t>
                </a:r>
              </a:p>
            </p:txBody>
          </p:sp>
        </mc:Fallback>
      </mc:AlternateContent>
    </p:spTree>
    <p:extLst>
      <p:ext uri="{BB962C8B-B14F-4D97-AF65-F5344CB8AC3E}">
        <p14:creationId xmlns:p14="http://schemas.microsoft.com/office/powerpoint/2010/main" val="39597709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fade">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fade">
                                      <p:cBhvr>
                                        <p:cTn id="4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9" grpId="0"/>
      <p:bldP spid="20" grpId="0"/>
      <p:bldP spid="21" grpId="0"/>
      <p:bldP spid="26" grpId="0"/>
      <p:bldP spid="29" grpId="0"/>
      <p:bldP spid="3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25DDBB4-89C9-458B-BDD4-18EA066C7959}"/>
              </a:ext>
            </a:extLst>
          </p:cNvPr>
          <p:cNvSpPr/>
          <p:nvPr/>
        </p:nvSpPr>
        <p:spPr>
          <a:xfrm>
            <a:off x="4039511" y="3232643"/>
            <a:ext cx="5053963" cy="847411"/>
          </a:xfrm>
          <a:prstGeom prst="rect">
            <a:avLst/>
          </a:prstGeom>
          <a:noFill/>
        </p:spPr>
        <p:txBody>
          <a:bodyPr wrap="square" lIns="254000" tIns="127000" rIns="254000" bIns="127000">
            <a:spAutoFit/>
          </a:bodyPr>
          <a:lstStyle/>
          <a:p>
            <a:pPr>
              <a:lnSpc>
                <a:spcPct val="150000"/>
              </a:lnSpc>
              <a:spcAft>
                <a:spcPts val="0"/>
              </a:spcAft>
              <a:tabLst>
                <a:tab pos="217170" algn="l"/>
              </a:tabLst>
            </a:pPr>
            <a:r>
              <a:rPr lang="vi-VN" sz="2800" b="1" dirty="0">
                <a:solidFill>
                  <a:srgbClr val="FFFFFF"/>
                </a:solidFill>
                <a:latin typeface="+mj-lt"/>
                <a:ea typeface="Calibri" panose="020F0502020204030204" pitchFamily="34" charset="0"/>
                <a:cs typeface="Times New Roman" panose="02020603050405020304" pitchFamily="18" charset="0"/>
              </a:rPr>
              <a:t>Độ lớn điện tích hai quả cầu:</a:t>
            </a:r>
            <a:endParaRPr lang="en-US" sz="2800" b="1" dirty="0">
              <a:solidFill>
                <a:srgbClr val="FFFFFF"/>
              </a:solidFill>
              <a:latin typeface="+mj-lt"/>
              <a:ea typeface="Calibri" panose="020F0502020204030204" pitchFamily="34" charset="0"/>
              <a:cs typeface="Times New Roman" panose="02020603050405020304" pitchFamily="18" charset="0"/>
            </a:endParaRPr>
          </a:p>
        </p:txBody>
      </p:sp>
      <p:sp>
        <p:nvSpPr>
          <p:cNvPr id="10" name="TextBox 9">
            <a:extLst>
              <a:ext uri="{FF2B5EF4-FFF2-40B4-BE49-F238E27FC236}">
                <a16:creationId xmlns:a16="http://schemas.microsoft.com/office/drawing/2014/main" id="{0C7479EA-421C-47AB-B3DC-34E7B2D6C2E8}"/>
              </a:ext>
            </a:extLst>
          </p:cNvPr>
          <p:cNvSpPr txBox="1"/>
          <p:nvPr/>
        </p:nvSpPr>
        <p:spPr>
          <a:xfrm>
            <a:off x="223518" y="1431803"/>
            <a:ext cx="11724641" cy="1384995"/>
          </a:xfrm>
          <a:prstGeom prst="rect">
            <a:avLst/>
          </a:prstGeom>
          <a:noFill/>
          <a:ln w="19050">
            <a:solidFill>
              <a:srgbClr val="FFFF00"/>
            </a:solidFill>
          </a:ln>
        </p:spPr>
        <p:txBody>
          <a:bodyPr wrap="square">
            <a:spAutoFit/>
          </a:bodyPr>
          <a:lstStyle/>
          <a:p>
            <a:pPr algn="just"/>
            <a:r>
              <a:rPr lang="nl-NL" sz="28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Vận dụng </a:t>
            </a:r>
            <a:r>
              <a:rPr lang="vi-VN" sz="28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2</a:t>
            </a:r>
            <a:r>
              <a:rPr lang="nl-NL" sz="28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quả</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ầu</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hỏ</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ang</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ch</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ó</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ớn</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hau</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ặt</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ách</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hau</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10cm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ân</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ì</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ác</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ụng</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ên</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hau</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ột</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ực</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9.10</a:t>
            </a:r>
            <a:r>
              <a:rPr lang="en-US" sz="2800" b="1" baseline="30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3</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N.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Xác</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ớn</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ch</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quả</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ầu</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ó</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C7D4DC1E-CF59-4152-9CD7-A0A420521A1C}"/>
              </a:ext>
            </a:extLst>
          </p:cNvPr>
          <p:cNvSpPr txBox="1"/>
          <p:nvPr/>
        </p:nvSpPr>
        <p:spPr>
          <a:xfrm>
            <a:off x="17755" y="794353"/>
            <a:ext cx="5139559"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I/ ĐỊNH LUẬT COULOMB</a:t>
            </a:r>
          </a:p>
        </p:txBody>
      </p:sp>
      <p:sp>
        <p:nvSpPr>
          <p:cNvPr id="12" name="Rectangle: Rounded Corners 11">
            <a:extLst>
              <a:ext uri="{FF2B5EF4-FFF2-40B4-BE49-F238E27FC236}">
                <a16:creationId xmlns:a16="http://schemas.microsoft.com/office/drawing/2014/main" id="{FAD96718-1B7D-4891-B285-30604CDE5D9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3" name="Rectangle: Rounded Corners 12">
            <a:extLst>
              <a:ext uri="{FF2B5EF4-FFF2-40B4-BE49-F238E27FC236}">
                <a16:creationId xmlns:a16="http://schemas.microsoft.com/office/drawing/2014/main" id="{13E5914A-0DE3-4824-B6FF-AA85AEFBB026}"/>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14" name="TextBox 13">
            <a:extLst>
              <a:ext uri="{FF2B5EF4-FFF2-40B4-BE49-F238E27FC236}">
                <a16:creationId xmlns:a16="http://schemas.microsoft.com/office/drawing/2014/main" id="{3BBEF5D7-8CC5-453E-A3AD-5A443ACAD94F}"/>
              </a:ext>
            </a:extLst>
          </p:cNvPr>
          <p:cNvSpPr txBox="1"/>
          <p:nvPr/>
        </p:nvSpPr>
        <p:spPr>
          <a:xfrm>
            <a:off x="223518" y="2852786"/>
            <a:ext cx="1771650" cy="548099"/>
          </a:xfrm>
          <a:prstGeom prst="rect">
            <a:avLst/>
          </a:prstGeom>
          <a:noFill/>
        </p:spPr>
        <p:txBody>
          <a:bodyPr wrap="square">
            <a:spAutoFit/>
          </a:bodyPr>
          <a:lstStyle/>
          <a:p>
            <a:pPr indent="179705">
              <a:lnSpc>
                <a:spcPct val="115000"/>
              </a:lnSpc>
              <a:spcAft>
                <a:spcPts val="1000"/>
              </a:spcAft>
              <a:tabLst>
                <a:tab pos="179705" algn="l"/>
                <a:tab pos="3420110" algn="l"/>
                <a:tab pos="5039995" algn="l"/>
              </a:tabLst>
            </a:pPr>
            <a:r>
              <a:rPr lang="vi-VN" sz="2800" u="sng" dirty="0">
                <a:solidFill>
                  <a:srgbClr val="00FF00"/>
                </a:solidFill>
                <a:effectLst/>
                <a:latin typeface="+mj-lt"/>
                <a:ea typeface="Arial" panose="020B0604020202020204" pitchFamily="34" charset="0"/>
                <a:cs typeface="Times New Roman" panose="02020603050405020304" pitchFamily="18" charset="0"/>
              </a:rPr>
              <a:t>Tóm tắt:</a:t>
            </a:r>
          </a:p>
        </p:txBody>
      </p:sp>
      <p:sp>
        <p:nvSpPr>
          <p:cNvPr id="15" name="TextBox 14">
            <a:extLst>
              <a:ext uri="{FF2B5EF4-FFF2-40B4-BE49-F238E27FC236}">
                <a16:creationId xmlns:a16="http://schemas.microsoft.com/office/drawing/2014/main" id="{3E97EFDE-6C48-48F4-A809-C37746484C98}"/>
              </a:ext>
            </a:extLst>
          </p:cNvPr>
          <p:cNvSpPr txBox="1"/>
          <p:nvPr/>
        </p:nvSpPr>
        <p:spPr>
          <a:xfrm>
            <a:off x="6171562" y="2797077"/>
            <a:ext cx="3076575" cy="548099"/>
          </a:xfrm>
          <a:prstGeom prst="rect">
            <a:avLst/>
          </a:prstGeom>
          <a:noFill/>
        </p:spPr>
        <p:txBody>
          <a:bodyPr wrap="square">
            <a:spAutoFit/>
          </a:bodyPr>
          <a:lstStyle/>
          <a:p>
            <a:pPr indent="179705">
              <a:lnSpc>
                <a:spcPct val="115000"/>
              </a:lnSpc>
              <a:spcAft>
                <a:spcPts val="1000"/>
              </a:spcAft>
              <a:tabLst>
                <a:tab pos="179705" algn="l"/>
                <a:tab pos="3420110" algn="l"/>
                <a:tab pos="5039995" algn="l"/>
              </a:tabLst>
            </a:pPr>
            <a:r>
              <a:rPr lang="vi-VN" sz="2800" u="sng" dirty="0">
                <a:solidFill>
                  <a:srgbClr val="00FF00"/>
                </a:solidFill>
                <a:latin typeface="+mj-lt"/>
                <a:ea typeface="Arial" panose="020B0604020202020204" pitchFamily="34" charset="0"/>
                <a:cs typeface="Times New Roman" panose="02020603050405020304" pitchFamily="18" charset="0"/>
              </a:rPr>
              <a:t>Hướng dẫn giải</a:t>
            </a:r>
            <a:r>
              <a:rPr lang="vi-VN" sz="2800" u="sng" dirty="0">
                <a:solidFill>
                  <a:srgbClr val="00FF00"/>
                </a:solidFill>
                <a:effectLst/>
                <a:latin typeface="+mj-lt"/>
                <a:ea typeface="Arial" panose="020B0604020202020204" pitchFamily="34" charset="0"/>
                <a:cs typeface="Times New Roman" panose="02020603050405020304" pitchFamily="18" charset="0"/>
              </a:rPr>
              <a:t>:</a:t>
            </a:r>
          </a:p>
        </p:txBody>
      </p:sp>
      <p:cxnSp>
        <p:nvCxnSpPr>
          <p:cNvPr id="16" name="Straight Connector 15">
            <a:extLst>
              <a:ext uri="{FF2B5EF4-FFF2-40B4-BE49-F238E27FC236}">
                <a16:creationId xmlns:a16="http://schemas.microsoft.com/office/drawing/2014/main" id="{1549D1F0-4B9E-4872-8244-27A3D068BAD6}"/>
              </a:ext>
            </a:extLst>
          </p:cNvPr>
          <p:cNvCxnSpPr>
            <a:cxnSpLocks/>
          </p:cNvCxnSpPr>
          <p:nvPr/>
        </p:nvCxnSpPr>
        <p:spPr>
          <a:xfrm>
            <a:off x="2768600" y="2852786"/>
            <a:ext cx="0" cy="3862974"/>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C4B6D628-9D30-482F-BB52-D84C7088BC78}"/>
              </a:ext>
            </a:extLst>
          </p:cNvPr>
          <p:cNvSpPr txBox="1"/>
          <p:nvPr/>
        </p:nvSpPr>
        <p:spPr>
          <a:xfrm>
            <a:off x="94770" y="4261053"/>
            <a:ext cx="2165194" cy="523220"/>
          </a:xfrm>
          <a:prstGeom prst="rect">
            <a:avLst/>
          </a:prstGeom>
          <a:noFill/>
        </p:spPr>
        <p:txBody>
          <a:bodyPr wrap="square">
            <a:spAutoFit/>
          </a:bodyPr>
          <a:lstStyle/>
          <a:p>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F= 9.10</a:t>
            </a:r>
            <a:r>
              <a:rPr lang="en-US" sz="2800" b="1" baseline="30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3</a:t>
            </a:r>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N</a:t>
            </a:r>
            <a:endParaRPr lang="vi-VN" sz="2800" dirty="0"/>
          </a:p>
        </p:txBody>
      </p:sp>
      <p:sp>
        <p:nvSpPr>
          <p:cNvPr id="20" name="TextBox 19">
            <a:extLst>
              <a:ext uri="{FF2B5EF4-FFF2-40B4-BE49-F238E27FC236}">
                <a16:creationId xmlns:a16="http://schemas.microsoft.com/office/drawing/2014/main" id="{CB86D513-8B62-49F8-B659-28BEBB734D26}"/>
              </a:ext>
            </a:extLst>
          </p:cNvPr>
          <p:cNvSpPr txBox="1"/>
          <p:nvPr/>
        </p:nvSpPr>
        <p:spPr>
          <a:xfrm>
            <a:off x="107297" y="3498157"/>
            <a:ext cx="2165194" cy="523220"/>
          </a:xfrm>
          <a:prstGeom prst="rect">
            <a:avLst/>
          </a:prstGeom>
          <a:noFill/>
        </p:spPr>
        <p:txBody>
          <a:bodyPr wrap="square">
            <a:spAutoFit/>
          </a:bodyPr>
          <a:lstStyle/>
          <a:p>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r = 10cm</a:t>
            </a:r>
            <a:endParaRPr lang="vi-VN" sz="2800" dirty="0"/>
          </a:p>
        </p:txBody>
      </p:sp>
      <p:sp>
        <p:nvSpPr>
          <p:cNvPr id="21" name="TextBox 20">
            <a:extLst>
              <a:ext uri="{FF2B5EF4-FFF2-40B4-BE49-F238E27FC236}">
                <a16:creationId xmlns:a16="http://schemas.microsoft.com/office/drawing/2014/main" id="{5E143502-3722-44FE-A69E-6BE2EDCAA0A9}"/>
              </a:ext>
            </a:extLst>
          </p:cNvPr>
          <p:cNvSpPr txBox="1"/>
          <p:nvPr/>
        </p:nvSpPr>
        <p:spPr>
          <a:xfrm>
            <a:off x="79505" y="4995719"/>
            <a:ext cx="3005377" cy="954107"/>
          </a:xfrm>
          <a:prstGeom prst="rect">
            <a:avLst/>
          </a:prstGeom>
          <a:noFill/>
        </p:spPr>
        <p:txBody>
          <a:bodyPr wrap="square">
            <a:spAutoFit/>
          </a:bodyPr>
          <a:lstStyle/>
          <a:p>
            <a:r>
              <a:rPr lang="en-US"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k = 9.10</a:t>
            </a:r>
            <a:r>
              <a:rPr lang="en-US" sz="2800" b="1" baseline="30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9</a:t>
            </a:r>
            <a:r>
              <a:rPr lang="fr-FR" sz="2800" b="1"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Nm</a:t>
            </a:r>
            <a:r>
              <a:rPr lang="fr-FR" sz="2800" b="1" baseline="300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2</a:t>
            </a:r>
            <a:r>
              <a:rPr lang="fr-FR" sz="2800" b="1"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C</a:t>
            </a:r>
            <a:r>
              <a:rPr lang="fr-FR" sz="2800" b="1" baseline="300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2</a:t>
            </a:r>
            <a:endParaRPr lang="en-US" sz="2800" b="1" dirty="0">
              <a:solidFill>
                <a:schemeClr val="bg1"/>
              </a:solidFill>
              <a:latin typeface="Times New Roman" panose="02020603050405020304" pitchFamily="18" charset="0"/>
              <a:ea typeface="Bodoni" panose="02020500000000000000" pitchFamily="18" charset="0"/>
              <a:cs typeface="Times New Roman" panose="02020603050405020304" pitchFamily="18" charset="0"/>
            </a:endParaRPr>
          </a:p>
          <a:p>
            <a:endParaRPr lang="vi-VN" sz="2800" dirty="0"/>
          </a:p>
        </p:txBody>
      </p:sp>
      <p:graphicFrame>
        <p:nvGraphicFramePr>
          <p:cNvPr id="22" name="Object 21">
            <a:extLst>
              <a:ext uri="{FF2B5EF4-FFF2-40B4-BE49-F238E27FC236}">
                <a16:creationId xmlns:a16="http://schemas.microsoft.com/office/drawing/2014/main" id="{1F13B578-D324-4454-91BF-DCCBE26A5731}"/>
              </a:ext>
            </a:extLst>
          </p:cNvPr>
          <p:cNvGraphicFramePr>
            <a:graphicFrameLocks noChangeAspect="1"/>
          </p:cNvGraphicFramePr>
          <p:nvPr>
            <p:extLst>
              <p:ext uri="{D42A27DB-BD31-4B8C-83A1-F6EECF244321}">
                <p14:modId xmlns:p14="http://schemas.microsoft.com/office/powerpoint/2010/main" val="3104728873"/>
              </p:ext>
            </p:extLst>
          </p:nvPr>
        </p:nvGraphicFramePr>
        <p:xfrm>
          <a:off x="4353201" y="3926972"/>
          <a:ext cx="4740273" cy="1195896"/>
        </p:xfrm>
        <a:graphic>
          <a:graphicData uri="http://schemas.openxmlformats.org/presentationml/2006/ole">
            <mc:AlternateContent xmlns:mc="http://schemas.openxmlformats.org/markup-compatibility/2006">
              <mc:Choice xmlns:v="urn:schemas-microsoft-com:vml" Requires="v">
                <p:oleObj name="Equation" r:id="rId2" imgW="1790640" imgH="380880" progId="Equation.DSMT4">
                  <p:embed/>
                </p:oleObj>
              </mc:Choice>
              <mc:Fallback>
                <p:oleObj name="Equation" r:id="rId2" imgW="1790640" imgH="380880" progId="Equation.DSMT4">
                  <p:embed/>
                  <p:pic>
                    <p:nvPicPr>
                      <p:cNvPr id="22" name="Object 21">
                        <a:extLst>
                          <a:ext uri="{FF2B5EF4-FFF2-40B4-BE49-F238E27FC236}">
                            <a16:creationId xmlns:a16="http://schemas.microsoft.com/office/drawing/2014/main" id="{1F13B578-D324-4454-91BF-DCCBE26A5731}"/>
                          </a:ext>
                        </a:extLst>
                      </p:cNvPr>
                      <p:cNvPicPr/>
                      <p:nvPr/>
                    </p:nvPicPr>
                    <p:blipFill>
                      <a:blip r:embed="rId3"/>
                      <a:stretch>
                        <a:fillRect/>
                      </a:stretch>
                    </p:blipFill>
                    <p:spPr>
                      <a:xfrm>
                        <a:off x="4353201" y="3926972"/>
                        <a:ext cx="4740273" cy="1195896"/>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DBF308B6-51D9-4AD0-A528-EDE1E3BE534D}"/>
              </a:ext>
            </a:extLst>
          </p:cNvPr>
          <p:cNvGraphicFramePr>
            <a:graphicFrameLocks noChangeAspect="1"/>
          </p:cNvGraphicFramePr>
          <p:nvPr>
            <p:extLst>
              <p:ext uri="{D42A27DB-BD31-4B8C-83A1-F6EECF244321}">
                <p14:modId xmlns:p14="http://schemas.microsoft.com/office/powerpoint/2010/main" val="3754454463"/>
              </p:ext>
            </p:extLst>
          </p:nvPr>
        </p:nvGraphicFramePr>
        <p:xfrm>
          <a:off x="6016899" y="5072550"/>
          <a:ext cx="3076575" cy="707294"/>
        </p:xfrm>
        <a:graphic>
          <a:graphicData uri="http://schemas.openxmlformats.org/presentationml/2006/ole">
            <mc:AlternateContent xmlns:mc="http://schemas.openxmlformats.org/markup-compatibility/2006">
              <mc:Choice xmlns:v="urn:schemas-microsoft-com:vml" Requires="v">
                <p:oleObj name="Equation" r:id="rId4" imgW="939600" imgH="215640" progId="Equation.DSMT4">
                  <p:embed/>
                </p:oleObj>
              </mc:Choice>
              <mc:Fallback>
                <p:oleObj name="Equation" r:id="rId4" imgW="939600" imgH="215640" progId="Equation.DSMT4">
                  <p:embed/>
                  <p:pic>
                    <p:nvPicPr>
                      <p:cNvPr id="23" name="Object 22">
                        <a:extLst>
                          <a:ext uri="{FF2B5EF4-FFF2-40B4-BE49-F238E27FC236}">
                            <a16:creationId xmlns:a16="http://schemas.microsoft.com/office/drawing/2014/main" id="{DBF308B6-51D9-4AD0-A528-EDE1E3BE534D}"/>
                          </a:ext>
                        </a:extLst>
                      </p:cNvPr>
                      <p:cNvPicPr/>
                      <p:nvPr/>
                    </p:nvPicPr>
                    <p:blipFill>
                      <a:blip r:embed="rId5"/>
                      <a:stretch>
                        <a:fillRect/>
                      </a:stretch>
                    </p:blipFill>
                    <p:spPr>
                      <a:xfrm>
                        <a:off x="6016899" y="5072550"/>
                        <a:ext cx="3076575" cy="707294"/>
                      </a:xfrm>
                      <a:prstGeom prst="rect">
                        <a:avLst/>
                      </a:prstGeom>
                    </p:spPr>
                  </p:pic>
                </p:oleObj>
              </mc:Fallback>
            </mc:AlternateContent>
          </a:graphicData>
        </a:graphic>
      </p:graphicFrame>
    </p:spTree>
    <p:extLst>
      <p:ext uri="{BB962C8B-B14F-4D97-AF65-F5344CB8AC3E}">
        <p14:creationId xmlns:p14="http://schemas.microsoft.com/office/powerpoint/2010/main" val="30713943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5" grpId="0"/>
      <p:bldP spid="19" grpId="0"/>
      <p:bldP spid="20"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0C7479EA-421C-47AB-B3DC-34E7B2D6C2E8}"/>
                  </a:ext>
                </a:extLst>
              </p:cNvPr>
              <p:cNvSpPr txBox="1"/>
              <p:nvPr/>
            </p:nvSpPr>
            <p:spPr>
              <a:xfrm>
                <a:off x="223518" y="1431803"/>
                <a:ext cx="11724641" cy="1394741"/>
              </a:xfrm>
              <a:prstGeom prst="rect">
                <a:avLst/>
              </a:prstGeom>
              <a:noFill/>
              <a:ln w="19050">
                <a:solidFill>
                  <a:srgbClr val="FFFF00"/>
                </a:solidFill>
              </a:ln>
            </p:spPr>
            <p:txBody>
              <a:bodyPr wrap="square">
                <a:spAutoFit/>
              </a:bodyPr>
              <a:lstStyle/>
              <a:p>
                <a:pPr algn="just"/>
                <a:r>
                  <a:rPr lang="nl-NL" sz="28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Vận dụng </a:t>
                </a:r>
                <a:r>
                  <a:rPr lang="vi-VN" sz="28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3</a:t>
                </a:r>
                <a:r>
                  <a:rPr lang="nl-NL" sz="28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pl-PL"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 điện tích </a:t>
                </a:r>
                <a14:m>
                  <m:oMath xmlns:m="http://schemas.openxmlformats.org/officeDocument/2006/math">
                    <m:sSub>
                      <m:sSubPr>
                        <m:ctrlPr>
                          <a:rPr lang="en-US" sz="2800" b="1" i="1">
                            <a:solidFill>
                              <a:schemeClr val="bg1"/>
                            </a:solidFill>
                            <a:latin typeface="Cambria Math" panose="02040503050406030204" pitchFamily="18" charset="0"/>
                          </a:rPr>
                        </m:ctrlPr>
                      </m:sSubPr>
                      <m:e>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𝒒</m:t>
                        </m:r>
                      </m:e>
                      <m:sub>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𝟏</m:t>
                        </m:r>
                      </m:sub>
                    </m:sSub>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𝟏</m:t>
                    </m:r>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𝟓</m:t>
                    </m:r>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𝟏</m:t>
                    </m:r>
                    <m:sSup>
                      <m:sSupPr>
                        <m:ctrlPr>
                          <a:rPr lang="en-US" sz="2800" b="1" i="1">
                            <a:solidFill>
                              <a:schemeClr val="bg1"/>
                            </a:solidFill>
                            <a:latin typeface="Cambria Math" panose="02040503050406030204" pitchFamily="18" charset="0"/>
                          </a:rPr>
                        </m:ctrlPr>
                      </m:sSupPr>
                      <m:e>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𝟎</m:t>
                        </m:r>
                      </m:e>
                      <m:sup>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𝟔</m:t>
                        </m:r>
                      </m:sup>
                    </m:sSup>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𝑪</m:t>
                    </m:r>
                  </m:oMath>
                </a14:m>
                <a:r>
                  <a:rPr lang="pl-PL"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800" b="1" i="1">
                            <a:solidFill>
                              <a:schemeClr val="bg1"/>
                            </a:solidFill>
                            <a:latin typeface="Cambria Math" panose="02040503050406030204" pitchFamily="18" charset="0"/>
                          </a:rPr>
                        </m:ctrlPr>
                      </m:sSubPr>
                      <m:e>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𝒒</m:t>
                        </m:r>
                      </m:e>
                      <m:sub>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𝟐</m:t>
                        </m:r>
                      </m:sub>
                    </m:sSub>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𝟐</m:t>
                    </m:r>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𝟏</m:t>
                    </m:r>
                    <m:sSup>
                      <m:sSupPr>
                        <m:ctrlPr>
                          <a:rPr lang="en-US" sz="2800" b="1" i="1">
                            <a:solidFill>
                              <a:schemeClr val="bg1"/>
                            </a:solidFill>
                            <a:latin typeface="Cambria Math" panose="02040503050406030204" pitchFamily="18" charset="0"/>
                          </a:rPr>
                        </m:ctrlPr>
                      </m:sSupPr>
                      <m:e>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𝟎</m:t>
                        </m:r>
                      </m:e>
                      <m:sup>
                        <m:r>
                          <a:rPr lang="pl-PL" sz="2800" b="1" i="1">
                            <a:solidFill>
                              <a:schemeClr val="bg1"/>
                            </a:solidFill>
                            <a:latin typeface="Cambria Math" panose="02040503050406030204" pitchFamily="18" charset="0"/>
                            <a:ea typeface="Calibri" panose="020F0502020204030204" pitchFamily="34" charset="0"/>
                          </a:rPr>
                          <m:t>−</m:t>
                        </m:r>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𝟒</m:t>
                        </m:r>
                      </m:sup>
                    </m:sSup>
                    <m:r>
                      <a:rPr lang="pl-PL" sz="28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𝑪</m:t>
                    </m:r>
                  </m:oMath>
                </a14:m>
                <a:r>
                  <a:rPr lang="pl-PL"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đặt cách nhau 15cm trong không khí. Xác định độ lớn và vẽ hình </a:t>
                </a:r>
                <a:r>
                  <a:rPr lang="vi-VN"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biểu diễn </a:t>
                </a:r>
                <a:r>
                  <a:rPr lang="pl-PL"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lực tương tác giữa chúng. </a:t>
                </a:r>
                <a:endParaRPr lang="en-US" sz="2800" b="1" dirty="0">
                  <a:solidFill>
                    <a:srgbClr val="00FFFF"/>
                  </a:solidFill>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0C7479EA-421C-47AB-B3DC-34E7B2D6C2E8}"/>
                  </a:ext>
                </a:extLst>
              </p:cNvPr>
              <p:cNvSpPr txBox="1">
                <a:spLocks noRot="1" noChangeAspect="1" noMove="1" noResize="1" noEditPoints="1" noAdjustHandles="1" noChangeArrowheads="1" noChangeShapeType="1" noTextEdit="1"/>
              </p:cNvSpPr>
              <p:nvPr/>
            </p:nvSpPr>
            <p:spPr>
              <a:xfrm>
                <a:off x="223518" y="1431803"/>
                <a:ext cx="11724641" cy="1394741"/>
              </a:xfrm>
              <a:prstGeom prst="rect">
                <a:avLst/>
              </a:prstGeom>
              <a:blipFill>
                <a:blip r:embed="rId2"/>
                <a:stretch>
                  <a:fillRect l="-1038" t="-3448" r="-935" b="-10345"/>
                </a:stretch>
              </a:blipFill>
              <a:ln w="19050">
                <a:solidFill>
                  <a:srgbClr val="FFFF00"/>
                </a:solidFill>
              </a:ln>
            </p:spPr>
            <p:txBody>
              <a:bodyPr/>
              <a:lstStyle/>
              <a:p>
                <a:r>
                  <a:rPr lang="vi-VN">
                    <a:noFill/>
                  </a:rPr>
                  <a:t> </a:t>
                </a:r>
              </a:p>
            </p:txBody>
          </p:sp>
        </mc:Fallback>
      </mc:AlternateContent>
      <p:sp>
        <p:nvSpPr>
          <p:cNvPr id="11" name="TextBox 10">
            <a:extLst>
              <a:ext uri="{FF2B5EF4-FFF2-40B4-BE49-F238E27FC236}">
                <a16:creationId xmlns:a16="http://schemas.microsoft.com/office/drawing/2014/main" id="{C7D4DC1E-CF59-4152-9CD7-A0A420521A1C}"/>
              </a:ext>
            </a:extLst>
          </p:cNvPr>
          <p:cNvSpPr txBox="1"/>
          <p:nvPr/>
        </p:nvSpPr>
        <p:spPr>
          <a:xfrm>
            <a:off x="17755" y="794353"/>
            <a:ext cx="5139559"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I/ ĐỊNH LUẬT COULOMB</a:t>
            </a:r>
          </a:p>
        </p:txBody>
      </p:sp>
      <p:sp>
        <p:nvSpPr>
          <p:cNvPr id="12" name="Rectangle: Rounded Corners 11">
            <a:extLst>
              <a:ext uri="{FF2B5EF4-FFF2-40B4-BE49-F238E27FC236}">
                <a16:creationId xmlns:a16="http://schemas.microsoft.com/office/drawing/2014/main" id="{FAD96718-1B7D-4891-B285-30604CDE5D9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3" name="Rectangle: Rounded Corners 12">
            <a:extLst>
              <a:ext uri="{FF2B5EF4-FFF2-40B4-BE49-F238E27FC236}">
                <a16:creationId xmlns:a16="http://schemas.microsoft.com/office/drawing/2014/main" id="{13E5914A-0DE3-4824-B6FF-AA85AEFBB026}"/>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14" name="TextBox 13">
            <a:extLst>
              <a:ext uri="{FF2B5EF4-FFF2-40B4-BE49-F238E27FC236}">
                <a16:creationId xmlns:a16="http://schemas.microsoft.com/office/drawing/2014/main" id="{3BBEF5D7-8CC5-453E-A3AD-5A443ACAD94F}"/>
              </a:ext>
            </a:extLst>
          </p:cNvPr>
          <p:cNvSpPr txBox="1"/>
          <p:nvPr/>
        </p:nvSpPr>
        <p:spPr>
          <a:xfrm>
            <a:off x="220070" y="2912941"/>
            <a:ext cx="1771650" cy="548099"/>
          </a:xfrm>
          <a:prstGeom prst="rect">
            <a:avLst/>
          </a:prstGeom>
          <a:noFill/>
        </p:spPr>
        <p:txBody>
          <a:bodyPr wrap="square">
            <a:spAutoFit/>
          </a:bodyPr>
          <a:lstStyle/>
          <a:p>
            <a:pPr indent="179705">
              <a:lnSpc>
                <a:spcPct val="115000"/>
              </a:lnSpc>
              <a:spcAft>
                <a:spcPts val="1000"/>
              </a:spcAft>
              <a:tabLst>
                <a:tab pos="179705" algn="l"/>
                <a:tab pos="3420110" algn="l"/>
                <a:tab pos="5039995" algn="l"/>
              </a:tabLst>
            </a:pPr>
            <a:r>
              <a:rPr lang="vi-VN" sz="2800" u="sng" dirty="0">
                <a:solidFill>
                  <a:srgbClr val="00FF00"/>
                </a:solidFill>
                <a:effectLst/>
                <a:latin typeface="+mj-lt"/>
                <a:ea typeface="Arial" panose="020B0604020202020204" pitchFamily="34" charset="0"/>
                <a:cs typeface="Times New Roman" panose="02020603050405020304" pitchFamily="18" charset="0"/>
              </a:rPr>
              <a:t>Tóm tắt:</a:t>
            </a:r>
          </a:p>
        </p:txBody>
      </p:sp>
      <p:sp>
        <p:nvSpPr>
          <p:cNvPr id="15" name="TextBox 14">
            <a:extLst>
              <a:ext uri="{FF2B5EF4-FFF2-40B4-BE49-F238E27FC236}">
                <a16:creationId xmlns:a16="http://schemas.microsoft.com/office/drawing/2014/main" id="{3E97EFDE-6C48-48F4-A809-C37746484C98}"/>
              </a:ext>
            </a:extLst>
          </p:cNvPr>
          <p:cNvSpPr txBox="1"/>
          <p:nvPr/>
        </p:nvSpPr>
        <p:spPr>
          <a:xfrm>
            <a:off x="6085838" y="2858961"/>
            <a:ext cx="3076575" cy="548099"/>
          </a:xfrm>
          <a:prstGeom prst="rect">
            <a:avLst/>
          </a:prstGeom>
          <a:noFill/>
        </p:spPr>
        <p:txBody>
          <a:bodyPr wrap="square">
            <a:spAutoFit/>
          </a:bodyPr>
          <a:lstStyle/>
          <a:p>
            <a:pPr indent="179705">
              <a:lnSpc>
                <a:spcPct val="115000"/>
              </a:lnSpc>
              <a:spcAft>
                <a:spcPts val="1000"/>
              </a:spcAft>
              <a:tabLst>
                <a:tab pos="179705" algn="l"/>
                <a:tab pos="3420110" algn="l"/>
                <a:tab pos="5039995" algn="l"/>
              </a:tabLst>
            </a:pPr>
            <a:r>
              <a:rPr lang="vi-VN" sz="2800" u="sng" dirty="0">
                <a:solidFill>
                  <a:srgbClr val="00FF00"/>
                </a:solidFill>
                <a:latin typeface="+mj-lt"/>
                <a:ea typeface="Arial" panose="020B0604020202020204" pitchFamily="34" charset="0"/>
                <a:cs typeface="Times New Roman" panose="02020603050405020304" pitchFamily="18" charset="0"/>
              </a:rPr>
              <a:t>Hướng dẫn giải</a:t>
            </a:r>
            <a:r>
              <a:rPr lang="vi-VN" sz="2800" u="sng" dirty="0">
                <a:solidFill>
                  <a:srgbClr val="00FF00"/>
                </a:solidFill>
                <a:effectLst/>
                <a:latin typeface="+mj-lt"/>
                <a:ea typeface="Arial" panose="020B0604020202020204" pitchFamily="34" charset="0"/>
                <a:cs typeface="Times New Roman" panose="02020603050405020304" pitchFamily="18" charset="0"/>
              </a:rPr>
              <a:t>:</a:t>
            </a:r>
          </a:p>
        </p:txBody>
      </p:sp>
      <p:cxnSp>
        <p:nvCxnSpPr>
          <p:cNvPr id="16" name="Straight Connector 15">
            <a:extLst>
              <a:ext uri="{FF2B5EF4-FFF2-40B4-BE49-F238E27FC236}">
                <a16:creationId xmlns:a16="http://schemas.microsoft.com/office/drawing/2014/main" id="{1549D1F0-4B9E-4872-8244-27A3D068BAD6}"/>
              </a:ext>
            </a:extLst>
          </p:cNvPr>
          <p:cNvCxnSpPr>
            <a:cxnSpLocks/>
          </p:cNvCxnSpPr>
          <p:nvPr/>
        </p:nvCxnSpPr>
        <p:spPr>
          <a:xfrm>
            <a:off x="2768600" y="2912941"/>
            <a:ext cx="0" cy="3802819"/>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C4B6D628-9D30-482F-BB52-D84C7088BC78}"/>
              </a:ext>
            </a:extLst>
          </p:cNvPr>
          <p:cNvSpPr txBox="1"/>
          <p:nvPr/>
        </p:nvSpPr>
        <p:spPr>
          <a:xfrm>
            <a:off x="0" y="3950773"/>
            <a:ext cx="2670291" cy="523220"/>
          </a:xfrm>
          <a:prstGeom prst="rect">
            <a:avLst/>
          </a:prstGeom>
          <a:noFill/>
        </p:spPr>
        <p:txBody>
          <a:bodyPr wrap="square">
            <a:spAutoFit/>
          </a:bodyPr>
          <a:lstStyle/>
          <a:p>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q</a:t>
            </a:r>
            <a:r>
              <a:rPr lang="nl-NL" sz="2800" baseline="-25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1</a:t>
            </a:r>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r>
              <a:rPr lang="nl-NL"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1,5</a:t>
            </a:r>
            <a:r>
              <a:rPr lang="nl-NL"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10</a:t>
            </a:r>
            <a:r>
              <a:rPr lang="vi-VN" sz="2800" baseline="30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6</a:t>
            </a:r>
            <a:r>
              <a:rPr lang="nl-NL" sz="2800" baseline="30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C</a:t>
            </a:r>
            <a:endParaRPr lang="vi-VN" sz="2800" dirty="0"/>
          </a:p>
        </p:txBody>
      </p:sp>
      <p:sp>
        <p:nvSpPr>
          <p:cNvPr id="20" name="TextBox 19">
            <a:extLst>
              <a:ext uri="{FF2B5EF4-FFF2-40B4-BE49-F238E27FC236}">
                <a16:creationId xmlns:a16="http://schemas.microsoft.com/office/drawing/2014/main" id="{CB86D513-8B62-49F8-B659-28BEBB734D26}"/>
              </a:ext>
            </a:extLst>
          </p:cNvPr>
          <p:cNvSpPr txBox="1"/>
          <p:nvPr/>
        </p:nvSpPr>
        <p:spPr>
          <a:xfrm>
            <a:off x="80552" y="3439477"/>
            <a:ext cx="2165194" cy="523220"/>
          </a:xfrm>
          <a:prstGeom prst="rect">
            <a:avLst/>
          </a:prstGeom>
          <a:noFill/>
        </p:spPr>
        <p:txBody>
          <a:bodyPr wrap="square">
            <a:spAutoFit/>
          </a:bodyPr>
          <a:lstStyle/>
          <a:p>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r = 15cm</a:t>
            </a:r>
            <a:endParaRPr lang="vi-VN" sz="2800" dirty="0"/>
          </a:p>
        </p:txBody>
      </p:sp>
      <p:sp>
        <p:nvSpPr>
          <p:cNvPr id="21" name="TextBox 20">
            <a:extLst>
              <a:ext uri="{FF2B5EF4-FFF2-40B4-BE49-F238E27FC236}">
                <a16:creationId xmlns:a16="http://schemas.microsoft.com/office/drawing/2014/main" id="{5E143502-3722-44FE-A69E-6BE2EDCAA0A9}"/>
              </a:ext>
            </a:extLst>
          </p:cNvPr>
          <p:cNvSpPr txBox="1"/>
          <p:nvPr/>
        </p:nvSpPr>
        <p:spPr>
          <a:xfrm>
            <a:off x="2845" y="5124066"/>
            <a:ext cx="3005377" cy="523220"/>
          </a:xfrm>
          <a:prstGeom prst="rect">
            <a:avLst/>
          </a:prstGeom>
          <a:noFill/>
        </p:spPr>
        <p:txBody>
          <a:bodyPr wrap="square">
            <a:spAutoFit/>
          </a:bodyPr>
          <a:lstStyle/>
          <a:p>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k = 9.10</a:t>
            </a:r>
            <a:r>
              <a:rPr lang="en-US" sz="2800" baseline="30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9</a:t>
            </a:r>
            <a:r>
              <a:rPr lang="fr-FR" sz="28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Nm</a:t>
            </a:r>
            <a:r>
              <a:rPr lang="fr-FR" sz="2800" baseline="300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2</a:t>
            </a:r>
            <a:r>
              <a:rPr lang="fr-FR" sz="28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C</a:t>
            </a:r>
            <a:r>
              <a:rPr lang="fr-FR" sz="2800" baseline="30000" dirty="0">
                <a:solidFill>
                  <a:schemeClr val="bg1"/>
                </a:solidFill>
                <a:latin typeface="Times New Roman" panose="02020603050405020304" pitchFamily="18" charset="0"/>
                <a:ea typeface="Bodoni" panose="02020500000000000000" pitchFamily="18" charset="0"/>
                <a:cs typeface="Times New Roman" panose="02020603050405020304" pitchFamily="18" charset="0"/>
              </a:rPr>
              <a:t>2</a:t>
            </a:r>
            <a:endParaRPr lang="en-US" sz="2800" dirty="0">
              <a:solidFill>
                <a:schemeClr val="bg1"/>
              </a:solidFill>
              <a:latin typeface="Times New Roman" panose="02020603050405020304" pitchFamily="18" charset="0"/>
              <a:ea typeface="Bodoni" panose="02020500000000000000" pitchFamily="18" charset="0"/>
              <a:cs typeface="Times New Roman" panose="02020603050405020304" pitchFamily="18" charset="0"/>
            </a:endParaRPr>
          </a:p>
        </p:txBody>
      </p:sp>
      <p:graphicFrame>
        <p:nvGraphicFramePr>
          <p:cNvPr id="22" name="Object 21">
            <a:extLst>
              <a:ext uri="{FF2B5EF4-FFF2-40B4-BE49-F238E27FC236}">
                <a16:creationId xmlns:a16="http://schemas.microsoft.com/office/drawing/2014/main" id="{1F13B578-D324-4454-91BF-DCCBE26A5731}"/>
              </a:ext>
            </a:extLst>
          </p:cNvPr>
          <p:cNvGraphicFramePr>
            <a:graphicFrameLocks noChangeAspect="1"/>
          </p:cNvGraphicFramePr>
          <p:nvPr>
            <p:extLst>
              <p:ext uri="{D42A27DB-BD31-4B8C-83A1-F6EECF244321}">
                <p14:modId xmlns:p14="http://schemas.microsoft.com/office/powerpoint/2010/main" val="132598141"/>
              </p:ext>
            </p:extLst>
          </p:nvPr>
        </p:nvGraphicFramePr>
        <p:xfrm>
          <a:off x="4879150" y="5426197"/>
          <a:ext cx="5507038" cy="1082675"/>
        </p:xfrm>
        <a:graphic>
          <a:graphicData uri="http://schemas.openxmlformats.org/presentationml/2006/ole">
            <mc:AlternateContent xmlns:mc="http://schemas.openxmlformats.org/markup-compatibility/2006">
              <mc:Choice xmlns:v="urn:schemas-microsoft-com:vml" Requires="v">
                <p:oleObj name="Equation" r:id="rId3" imgW="2298600" imgH="380880" progId="Equation.DSMT4">
                  <p:embed/>
                </p:oleObj>
              </mc:Choice>
              <mc:Fallback>
                <p:oleObj name="Equation" r:id="rId3" imgW="2298600" imgH="380880" progId="Equation.DSMT4">
                  <p:embed/>
                  <p:pic>
                    <p:nvPicPr>
                      <p:cNvPr id="22" name="Object 21">
                        <a:extLst>
                          <a:ext uri="{FF2B5EF4-FFF2-40B4-BE49-F238E27FC236}">
                            <a16:creationId xmlns:a16="http://schemas.microsoft.com/office/drawing/2014/main" id="{1F13B578-D324-4454-91BF-DCCBE26A5731}"/>
                          </a:ext>
                        </a:extLst>
                      </p:cNvPr>
                      <p:cNvPicPr/>
                      <p:nvPr/>
                    </p:nvPicPr>
                    <p:blipFill>
                      <a:blip r:embed="rId4"/>
                      <a:stretch>
                        <a:fillRect/>
                      </a:stretch>
                    </p:blipFill>
                    <p:spPr>
                      <a:xfrm>
                        <a:off x="4879150" y="5426197"/>
                        <a:ext cx="5507038" cy="1082675"/>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A7C11346-5B8F-4AF4-B574-F7B5F2A3C59B}"/>
              </a:ext>
            </a:extLst>
          </p:cNvPr>
          <p:cNvSpPr txBox="1"/>
          <p:nvPr/>
        </p:nvSpPr>
        <p:spPr>
          <a:xfrm>
            <a:off x="1" y="4524052"/>
            <a:ext cx="2165194" cy="523220"/>
          </a:xfrm>
          <a:prstGeom prst="rect">
            <a:avLst/>
          </a:prstGeom>
          <a:noFill/>
        </p:spPr>
        <p:txBody>
          <a:bodyPr wrap="square">
            <a:spAutoFit/>
          </a:bodyPr>
          <a:lstStyle/>
          <a:p>
            <a:r>
              <a:rPr lang="nl-NL"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q</a:t>
            </a:r>
            <a:r>
              <a:rPr lang="nl-NL" sz="2800" baseline="-25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2</a:t>
            </a:r>
            <a:r>
              <a:rPr lang="nl-NL"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 2</a:t>
            </a:r>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10</a:t>
            </a:r>
            <a:r>
              <a:rPr lang="vi-VN" sz="2800" baseline="30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4</a:t>
            </a:r>
            <a:r>
              <a:rPr lang="nl-NL" sz="2800" baseline="30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C</a:t>
            </a:r>
            <a:endParaRPr lang="vi-VN" sz="2800" dirty="0"/>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D1C481E0-A7B6-41B1-B105-B6209E14D0D8}"/>
                  </a:ext>
                </a:extLst>
              </p:cNvPr>
              <p:cNvSpPr txBox="1"/>
              <p:nvPr/>
            </p:nvSpPr>
            <p:spPr>
              <a:xfrm>
                <a:off x="4557189" y="4646369"/>
                <a:ext cx="6049848" cy="522259"/>
              </a:xfrm>
              <a:prstGeom prst="rect">
                <a:avLst/>
              </a:prstGeom>
              <a:noFill/>
            </p:spPr>
            <p:txBody>
              <a:bodyPr wrap="square">
                <a:spAutoFit/>
              </a:bodyPr>
              <a:lstStyle/>
              <a:p>
                <a:pPr algn="just">
                  <a:lnSpc>
                    <a:spcPct val="107000"/>
                  </a:lnSpc>
                  <a:spcAft>
                    <a:spcPts val="0"/>
                  </a:spcAft>
                </a:pP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ch</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ặt</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hí</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vi-VN" sz="2800" b="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𝜀</m:t>
                    </m:r>
                  </m:oMath>
                </a14:m>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1.</a:t>
                </a:r>
              </a:p>
            </p:txBody>
          </p:sp>
        </mc:Choice>
        <mc:Fallback xmlns="">
          <p:sp>
            <p:nvSpPr>
              <p:cNvPr id="29" name="TextBox 28">
                <a:extLst>
                  <a:ext uri="{FF2B5EF4-FFF2-40B4-BE49-F238E27FC236}">
                    <a16:creationId xmlns:a16="http://schemas.microsoft.com/office/drawing/2014/main" id="{D1C481E0-A7B6-41B1-B105-B6209E14D0D8}"/>
                  </a:ext>
                </a:extLst>
              </p:cNvPr>
              <p:cNvSpPr txBox="1">
                <a:spLocks noRot="1" noChangeAspect="1" noMove="1" noResize="1" noEditPoints="1" noAdjustHandles="1" noChangeArrowheads="1" noChangeShapeType="1" noTextEdit="1"/>
              </p:cNvSpPr>
              <p:nvPr/>
            </p:nvSpPr>
            <p:spPr>
              <a:xfrm>
                <a:off x="4557189" y="4646369"/>
                <a:ext cx="6049848" cy="522259"/>
              </a:xfrm>
              <a:prstGeom prst="rect">
                <a:avLst/>
              </a:prstGeom>
              <a:blipFill>
                <a:blip r:embed="rId5"/>
                <a:stretch>
                  <a:fillRect l="-2117" t="-11628" b="-31395"/>
                </a:stretch>
              </a:blipFill>
            </p:spPr>
            <p:txBody>
              <a:bodyPr/>
              <a:lstStyle/>
              <a:p>
                <a:r>
                  <a:rPr lang="vi-VN">
                    <a:noFill/>
                  </a:rPr>
                  <a:t> </a:t>
                </a:r>
              </a:p>
            </p:txBody>
          </p:sp>
        </mc:Fallback>
      </mc:AlternateContent>
      <p:pic>
        <p:nvPicPr>
          <p:cNvPr id="23" name="Picture 22">
            <a:extLst>
              <a:ext uri="{FF2B5EF4-FFF2-40B4-BE49-F238E27FC236}">
                <a16:creationId xmlns:a16="http://schemas.microsoft.com/office/drawing/2014/main" id="{CA214483-454B-4F47-8A07-6A3D016D7345}"/>
              </a:ext>
            </a:extLst>
          </p:cNvPr>
          <p:cNvPicPr>
            <a:picLocks noChangeAspect="1"/>
          </p:cNvPicPr>
          <p:nvPr/>
        </p:nvPicPr>
        <p:blipFill>
          <a:blip r:embed="rId6"/>
          <a:stretch>
            <a:fillRect/>
          </a:stretch>
        </p:blipFill>
        <p:spPr>
          <a:xfrm>
            <a:off x="5225454" y="3587254"/>
            <a:ext cx="4682134" cy="1140051"/>
          </a:xfrm>
          <a:prstGeom prst="rect">
            <a:avLst/>
          </a:prstGeom>
        </p:spPr>
      </p:pic>
    </p:spTree>
    <p:extLst>
      <p:ext uri="{BB962C8B-B14F-4D97-AF65-F5344CB8AC3E}">
        <p14:creationId xmlns:p14="http://schemas.microsoft.com/office/powerpoint/2010/main" val="18742904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arn(inVertic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5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fade">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9" grpId="0"/>
      <p:bldP spid="20" grpId="0"/>
      <p:bldP spid="21" grpId="0"/>
      <p:bldP spid="26" grpId="0"/>
      <p:bldP spid="2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7755" y="794353"/>
            <a:ext cx="5139559"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II/ THUYẾT ELECTRON</a:t>
            </a:r>
          </a:p>
        </p:txBody>
      </p:sp>
      <p:sp>
        <p:nvSpPr>
          <p:cNvPr id="8" name="Rectangle 160">
            <a:extLst>
              <a:ext uri="{FF2B5EF4-FFF2-40B4-BE49-F238E27FC236}">
                <a16:creationId xmlns:a16="http://schemas.microsoft.com/office/drawing/2014/main" id="{436B6762-3AC8-4B50-BFF8-E4A65D5B8D7B}"/>
              </a:ext>
            </a:extLst>
          </p:cNvPr>
          <p:cNvSpPr>
            <a:spLocks noChangeArrowheads="1"/>
          </p:cNvSpPr>
          <p:nvPr/>
        </p:nvSpPr>
        <p:spPr bwMode="auto">
          <a:xfrm>
            <a:off x="124089" y="1373231"/>
            <a:ext cx="3411539"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1/ </a:t>
            </a:r>
            <a:r>
              <a:rPr lang="en-US" altLang="en-US" sz="2800" b="1" dirty="0" err="1">
                <a:solidFill>
                  <a:srgbClr val="FFFF00"/>
                </a:solidFill>
                <a:latin typeface="Times New Roman" panose="02020603050405020304" pitchFamily="18" charset="0"/>
                <a:cs typeface="Times New Roman" panose="02020603050405020304" pitchFamily="18" charset="0"/>
              </a:rPr>
              <a:t>Cấu</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ạo</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nguyê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ử</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40" name="Text Box 2700">
            <a:extLst>
              <a:ext uri="{FF2B5EF4-FFF2-40B4-BE49-F238E27FC236}">
                <a16:creationId xmlns:a16="http://schemas.microsoft.com/office/drawing/2014/main" id="{8397F547-C241-4703-A1E8-BD9C3433C2F7}"/>
              </a:ext>
            </a:extLst>
          </p:cNvPr>
          <p:cNvSpPr txBox="1">
            <a:spLocks noChangeAspect="1" noChangeArrowheads="1"/>
          </p:cNvSpPr>
          <p:nvPr/>
        </p:nvSpPr>
        <p:spPr bwMode="auto">
          <a:xfrm>
            <a:off x="4399278" y="4635184"/>
            <a:ext cx="7579361" cy="581143"/>
          </a:xfrm>
          <a:prstGeom prst="rect">
            <a:avLst/>
          </a:prstGeom>
          <a:noFill/>
          <a:ln w="9525">
            <a:noFill/>
            <a:miter lim="800000"/>
            <a:headEnd/>
            <a:tailEnd/>
          </a:ln>
          <a:extLst>
            <a:ext uri="{909E8E84-426E-40DD-AFC4-6F175D3DCCD1}">
              <a14:hiddenFill xmlns:a14="http://schemas.microsoft.com/office/drawing/2010/main">
                <a:solidFill>
                  <a:schemeClr val="bg1">
                    <a:lumMod val="100000"/>
                    <a:lumOff val="0"/>
                  </a:schemeClr>
                </a:solidFill>
              </a14:hiddenFill>
            </a:ext>
          </a:extLst>
        </p:spPr>
        <p:txBody>
          <a:bodyPr rot="0" vert="horz" wrap="square" lIns="0" tIns="0" rIns="0" bIns="0" anchor="t" anchorCtr="0" upright="1">
            <a:noAutofit/>
          </a:bodyPr>
          <a:lstStyle/>
          <a:p>
            <a:pPr>
              <a:spcAft>
                <a:spcPts val="600"/>
              </a:spcAft>
            </a:pP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1897</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800" b="1" i="1" dirty="0">
                <a:solidFill>
                  <a:srgbClr val="00FFFF"/>
                </a:solidFill>
                <a:latin typeface="Times New Roman" panose="02020603050405020304" pitchFamily="18" charset="0"/>
                <a:ea typeface="Times New Roman" panose="02020603050405020304" pitchFamily="18" charset="0"/>
                <a:cs typeface="Times New Roman" panose="02020603050405020304" pitchFamily="18" charset="0"/>
              </a:rPr>
              <a:t>MẪU BÁNH BÔNG LAN RẮC NHO</a:t>
            </a:r>
            <a:r>
              <a:rPr lang="en-US" sz="28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E6A69A20-405B-49F5-A91B-87305CE97283}"/>
              </a:ext>
            </a:extLst>
          </p:cNvPr>
          <p:cNvSpPr txBox="1"/>
          <p:nvPr/>
        </p:nvSpPr>
        <p:spPr>
          <a:xfrm flipH="1">
            <a:off x="4399279" y="3575112"/>
            <a:ext cx="7689925" cy="523220"/>
          </a:xfrm>
          <a:prstGeom prst="rect">
            <a:avLst/>
          </a:prstGeom>
          <a:noFill/>
          <a:ln>
            <a:noFill/>
          </a:ln>
        </p:spPr>
        <p:txBody>
          <a:bodyPr wrap="square" rtlCol="0">
            <a:spAutoFit/>
          </a:bodyPr>
          <a:lstStyle/>
          <a:p>
            <a:pPr lvl="0">
              <a:spcAft>
                <a:spcPts val="600"/>
              </a:spcAft>
            </a:pPr>
            <a:r>
              <a:rPr lang="en-US" sz="2800" b="1" dirty="0">
                <a:solidFill>
                  <a:srgbClr val="FFFF00"/>
                </a:solidFill>
                <a:latin typeface="Times New Roman" panose="02020603050405020304" pitchFamily="18" charset="0"/>
                <a:cs typeface="Times New Roman" panose="02020603050405020304" pitchFamily="18" charset="0"/>
              </a:rPr>
              <a:t>e = 1,6.10</a:t>
            </a:r>
            <a:r>
              <a:rPr lang="en-US" sz="2800" b="1" baseline="30000" dirty="0">
                <a:solidFill>
                  <a:srgbClr val="FFFF00"/>
                </a:solidFill>
                <a:latin typeface="Times New Roman" panose="02020603050405020304" pitchFamily="18" charset="0"/>
                <a:cs typeface="Times New Roman" panose="02020603050405020304" pitchFamily="18" charset="0"/>
              </a:rPr>
              <a:t>-19</a:t>
            </a:r>
            <a:r>
              <a:rPr lang="en-US" sz="2800" b="1" dirty="0">
                <a:solidFill>
                  <a:srgbClr val="FFFF00"/>
                </a:solidFill>
                <a:latin typeface="Times New Roman" panose="02020603050405020304" pitchFamily="18" charset="0"/>
                <a:cs typeface="Times New Roman" panose="02020603050405020304" pitchFamily="18" charset="0"/>
              </a:rPr>
              <a:t> C</a:t>
            </a:r>
            <a:r>
              <a:rPr lang="en-US" sz="2800" b="1" i="1" dirty="0">
                <a:solidFill>
                  <a:schemeClr val="bg1"/>
                </a:solidFill>
                <a:latin typeface="Times New Roman" panose="02020603050405020304" pitchFamily="18" charset="0"/>
                <a:cs typeface="Times New Roman" panose="02020603050405020304" pitchFamily="18" charset="0"/>
              </a:rPr>
              <a:t>  </a:t>
            </a:r>
            <a:r>
              <a:rPr lang="en-US" sz="2800" b="1" i="1" dirty="0" err="1">
                <a:solidFill>
                  <a:schemeClr val="bg1"/>
                </a:solidFill>
                <a:latin typeface="Times New Roman" panose="02020603050405020304" pitchFamily="18" charset="0"/>
                <a:cs typeface="Times New Roman" panose="02020603050405020304" pitchFamily="18" charset="0"/>
              </a:rPr>
              <a:t>gọi</a:t>
            </a:r>
            <a:r>
              <a:rPr lang="en-US" sz="2800" b="1" i="1" dirty="0">
                <a:solidFill>
                  <a:schemeClr val="bg1"/>
                </a:solidFill>
                <a:latin typeface="Times New Roman" panose="02020603050405020304" pitchFamily="18" charset="0"/>
                <a:cs typeface="Times New Roman" panose="02020603050405020304" pitchFamily="18" charset="0"/>
              </a:rPr>
              <a:t> </a:t>
            </a:r>
            <a:r>
              <a:rPr lang="en-US" sz="2800" b="1" i="1" dirty="0" err="1">
                <a:solidFill>
                  <a:schemeClr val="bg1"/>
                </a:solidFill>
                <a:latin typeface="Times New Roman" panose="02020603050405020304" pitchFamily="18" charset="0"/>
                <a:cs typeface="Times New Roman" panose="02020603050405020304" pitchFamily="18" charset="0"/>
              </a:rPr>
              <a:t>là</a:t>
            </a:r>
            <a:r>
              <a:rPr lang="en-US" sz="2800" b="1" i="1" dirty="0">
                <a:solidFill>
                  <a:schemeClr val="bg1"/>
                </a:solidFill>
                <a:latin typeface="Times New Roman" panose="02020603050405020304" pitchFamily="18" charset="0"/>
                <a:cs typeface="Times New Roman" panose="02020603050405020304" pitchFamily="18" charset="0"/>
              </a:rPr>
              <a:t> </a:t>
            </a:r>
            <a:r>
              <a:rPr lang="en-US" sz="2800" b="1" i="1" dirty="0" err="1">
                <a:solidFill>
                  <a:schemeClr val="bg1"/>
                </a:solidFill>
                <a:latin typeface="Times New Roman" panose="02020603050405020304" pitchFamily="18" charset="0"/>
                <a:cs typeface="Times New Roman" panose="02020603050405020304" pitchFamily="18" charset="0"/>
              </a:rPr>
              <a:t>hằng</a:t>
            </a:r>
            <a:r>
              <a:rPr lang="en-US" sz="2800" b="1" i="1" dirty="0">
                <a:solidFill>
                  <a:schemeClr val="bg1"/>
                </a:solidFill>
                <a:latin typeface="Times New Roman" panose="02020603050405020304" pitchFamily="18" charset="0"/>
                <a:cs typeface="Times New Roman" panose="02020603050405020304" pitchFamily="18" charset="0"/>
              </a:rPr>
              <a:t> </a:t>
            </a:r>
            <a:r>
              <a:rPr lang="en-US" sz="2800" b="1" i="1" dirty="0" err="1">
                <a:solidFill>
                  <a:schemeClr val="bg1"/>
                </a:solidFill>
                <a:latin typeface="Times New Roman" panose="02020603050405020304" pitchFamily="18" charset="0"/>
                <a:cs typeface="Times New Roman" panose="02020603050405020304" pitchFamily="18" charset="0"/>
              </a:rPr>
              <a:t>số</a:t>
            </a:r>
            <a:r>
              <a:rPr lang="en-US" sz="2800" b="1" i="1" dirty="0">
                <a:solidFill>
                  <a:schemeClr val="bg1"/>
                </a:solidFill>
                <a:latin typeface="Times New Roman" panose="02020603050405020304" pitchFamily="18" charset="0"/>
                <a:cs typeface="Times New Roman" panose="02020603050405020304" pitchFamily="18" charset="0"/>
              </a:rPr>
              <a:t> </a:t>
            </a:r>
            <a:r>
              <a:rPr lang="en-US" sz="2800" b="1" i="1" dirty="0" err="1">
                <a:solidFill>
                  <a:schemeClr val="bg1"/>
                </a:solidFill>
                <a:latin typeface="Times New Roman" panose="02020603050405020304" pitchFamily="18" charset="0"/>
                <a:cs typeface="Times New Roman" panose="02020603050405020304" pitchFamily="18" charset="0"/>
              </a:rPr>
              <a:t>điện</a:t>
            </a:r>
            <a:r>
              <a:rPr lang="en-US" sz="2800" b="1" i="1" dirty="0">
                <a:solidFill>
                  <a:schemeClr val="bg1"/>
                </a:solidFill>
                <a:latin typeface="Times New Roman" panose="02020603050405020304" pitchFamily="18" charset="0"/>
                <a:cs typeface="Times New Roman" panose="02020603050405020304" pitchFamily="18" charset="0"/>
              </a:rPr>
              <a:t> </a:t>
            </a:r>
            <a:r>
              <a:rPr lang="en-US" sz="2800" b="1" i="1" dirty="0" err="1">
                <a:solidFill>
                  <a:schemeClr val="bg1"/>
                </a:solidFill>
                <a:latin typeface="Times New Roman" panose="02020603050405020304" pitchFamily="18" charset="0"/>
                <a:cs typeface="Times New Roman" panose="02020603050405020304" pitchFamily="18" charset="0"/>
              </a:rPr>
              <a:t>tích</a:t>
            </a:r>
            <a:r>
              <a:rPr lang="en-US" sz="2800" b="1" i="1" dirty="0">
                <a:solidFill>
                  <a:schemeClr val="bg1"/>
                </a:solidFill>
                <a:latin typeface="Times New Roman" panose="02020603050405020304" pitchFamily="18" charset="0"/>
                <a:cs typeface="Times New Roman" panose="02020603050405020304" pitchFamily="18" charset="0"/>
              </a:rPr>
              <a:t> </a:t>
            </a:r>
            <a:r>
              <a:rPr lang="en-US" sz="2800" b="1" i="1" dirty="0" err="1">
                <a:solidFill>
                  <a:schemeClr val="bg1"/>
                </a:solidFill>
                <a:latin typeface="Times New Roman" panose="02020603050405020304" pitchFamily="18" charset="0"/>
                <a:cs typeface="Times New Roman" panose="02020603050405020304" pitchFamily="18" charset="0"/>
              </a:rPr>
              <a:t>nguyên</a:t>
            </a:r>
            <a:r>
              <a:rPr lang="en-US" sz="2800" b="1" i="1" dirty="0">
                <a:solidFill>
                  <a:schemeClr val="bg1"/>
                </a:solidFill>
                <a:latin typeface="Times New Roman" panose="02020603050405020304" pitchFamily="18" charset="0"/>
                <a:cs typeface="Times New Roman" panose="02020603050405020304" pitchFamily="18" charset="0"/>
              </a:rPr>
              <a:t> </a:t>
            </a:r>
            <a:r>
              <a:rPr lang="en-US" sz="2800" b="1" i="1" dirty="0" err="1">
                <a:solidFill>
                  <a:schemeClr val="bg1"/>
                </a:solidFill>
                <a:latin typeface="Times New Roman" panose="02020603050405020304" pitchFamily="18" charset="0"/>
                <a:cs typeface="Times New Roman" panose="02020603050405020304" pitchFamily="18" charset="0"/>
              </a:rPr>
              <a:t>tố</a:t>
            </a:r>
            <a:endParaRPr lang="en-US" sz="2800" b="1" dirty="0">
              <a:solidFill>
                <a:schemeClr val="bg1"/>
              </a:solidFill>
              <a:latin typeface="Times New Roman" panose="02020603050405020304" pitchFamily="18" charset="0"/>
              <a:cs typeface="Times New Roman" panose="02020603050405020304" pitchFamily="18" charset="0"/>
            </a:endParaRPr>
          </a:p>
        </p:txBody>
      </p:sp>
      <p:pic>
        <p:nvPicPr>
          <p:cNvPr id="42" name="Picture 4" descr="J.J Thomson.jpg">
            <a:extLst>
              <a:ext uri="{FF2B5EF4-FFF2-40B4-BE49-F238E27FC236}">
                <a16:creationId xmlns:a16="http://schemas.microsoft.com/office/drawing/2014/main" id="{7340ECD7-79D7-405E-8BF1-E2E299F8B6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572" y="2049221"/>
            <a:ext cx="2867942" cy="2355451"/>
          </a:xfrm>
          <a:prstGeom prst="rect">
            <a:avLst/>
          </a:prstGeom>
          <a:noFill/>
          <a:extLst>
            <a:ext uri="{909E8E84-426E-40DD-AFC4-6F175D3DCCD1}">
              <a14:hiddenFill xmlns:a14="http://schemas.microsoft.com/office/drawing/2010/main">
                <a:solidFill>
                  <a:srgbClr val="FFFFFF"/>
                </a:solidFill>
              </a14:hiddenFill>
            </a:ext>
          </a:extLst>
        </p:spPr>
      </p:pic>
      <p:sp>
        <p:nvSpPr>
          <p:cNvPr id="43" name="Text Box 2700">
            <a:extLst>
              <a:ext uri="{FF2B5EF4-FFF2-40B4-BE49-F238E27FC236}">
                <a16:creationId xmlns:a16="http://schemas.microsoft.com/office/drawing/2014/main" id="{C58C27C2-AD55-4930-9443-E60D35819360}"/>
              </a:ext>
            </a:extLst>
          </p:cNvPr>
          <p:cNvSpPr txBox="1">
            <a:spLocks noChangeAspect="1" noChangeArrowheads="1"/>
          </p:cNvSpPr>
          <p:nvPr/>
        </p:nvSpPr>
        <p:spPr bwMode="auto">
          <a:xfrm>
            <a:off x="415573" y="4496202"/>
            <a:ext cx="2551148" cy="1567445"/>
          </a:xfrm>
          <a:prstGeom prst="rect">
            <a:avLst/>
          </a:prstGeom>
          <a:noFill/>
          <a:ln w="9525">
            <a:noFill/>
            <a:miter lim="800000"/>
            <a:headEnd/>
            <a:tailEnd/>
          </a:ln>
          <a:extLst>
            <a:ext uri="{909E8E84-426E-40DD-AFC4-6F175D3DCCD1}">
              <a14:hiddenFill xmlns:a14="http://schemas.microsoft.com/office/drawing/2010/main">
                <a:solidFill>
                  <a:schemeClr val="bg1">
                    <a:lumMod val="100000"/>
                    <a:lumOff val="0"/>
                  </a:schemeClr>
                </a:solidFill>
              </a14:hiddenFill>
            </a:ext>
          </a:extLst>
        </p:spPr>
        <p:txBody>
          <a:bodyPr rot="0" vert="horz" wrap="square" lIns="0" tIns="0" rIns="0" bIns="0" anchor="t" anchorCtr="0" upright="1">
            <a:noAutofit/>
          </a:bodyPr>
          <a:lstStyle/>
          <a:p>
            <a:pPr algn="ctr">
              <a:spcAft>
                <a:spcPts val="60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John Thomson</a:t>
            </a:r>
          </a:p>
          <a:p>
            <a:pPr algn="ctr">
              <a:spcAft>
                <a:spcPts val="60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856 – 1940)</a:t>
            </a:r>
          </a:p>
          <a:p>
            <a:pPr algn="ctr">
              <a:spcAft>
                <a:spcPts val="600"/>
              </a:spcAft>
            </a:pP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mbridge – Anh</a:t>
            </a:r>
            <a:endParaRPr lang="en-US" sz="2800" b="1" i="1" dirty="0">
              <a:solidFill>
                <a:srgbClr val="00FFFF"/>
              </a:solidFill>
              <a:latin typeface="Times New Roman" panose="02020603050405020304" pitchFamily="18" charset="0"/>
              <a:ea typeface="Times New Roman" panose="02020603050405020304" pitchFamily="18" charset="0"/>
              <a:cs typeface="Times New Roman" panose="02020603050405020304" pitchFamily="18" charset="0"/>
            </a:endParaRPr>
          </a:p>
          <a:p>
            <a:pPr algn="ctr">
              <a:spcAft>
                <a:spcPts val="600"/>
              </a:spcAft>
            </a:pPr>
            <a:endPar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4" name="Text Box 2700">
            <a:extLst>
              <a:ext uri="{FF2B5EF4-FFF2-40B4-BE49-F238E27FC236}">
                <a16:creationId xmlns:a16="http://schemas.microsoft.com/office/drawing/2014/main" id="{11E72F58-2671-44BF-984B-4C399D520701}"/>
              </a:ext>
            </a:extLst>
          </p:cNvPr>
          <p:cNvSpPr txBox="1">
            <a:spLocks noChangeAspect="1" noChangeArrowheads="1"/>
          </p:cNvSpPr>
          <p:nvPr/>
        </p:nvSpPr>
        <p:spPr bwMode="auto">
          <a:xfrm>
            <a:off x="4399278" y="5295578"/>
            <a:ext cx="4404401" cy="620332"/>
          </a:xfrm>
          <a:prstGeom prst="rect">
            <a:avLst/>
          </a:prstGeom>
          <a:noFill/>
          <a:ln w="9525">
            <a:noFill/>
            <a:miter lim="800000"/>
            <a:headEnd/>
            <a:tailEnd/>
          </a:ln>
          <a:extLst>
            <a:ext uri="{909E8E84-426E-40DD-AFC4-6F175D3DCCD1}">
              <a14:hiddenFill xmlns:a14="http://schemas.microsoft.com/office/drawing/2010/main">
                <a:solidFill>
                  <a:schemeClr val="bg1">
                    <a:lumMod val="100000"/>
                    <a:lumOff val="0"/>
                  </a:schemeClr>
                </a:solidFill>
              </a14:hiddenFill>
            </a:ext>
          </a:extLst>
        </p:spPr>
        <p:txBody>
          <a:bodyPr rot="0" vert="horz" wrap="square" lIns="0" tIns="0" rIns="0" bIns="0" anchor="t" anchorCtr="0" upright="1">
            <a:noAutofit/>
          </a:bodyPr>
          <a:lstStyle/>
          <a:p>
            <a:pPr>
              <a:spcAft>
                <a:spcPts val="600"/>
              </a:spcAft>
            </a:pPr>
            <a:r>
              <a:rPr lang="en-US" sz="2800" b="1"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906 - Nobel Prize in Physics</a:t>
            </a:r>
          </a:p>
        </p:txBody>
      </p:sp>
      <p:pic>
        <p:nvPicPr>
          <p:cNvPr id="53" name="Picture 2" descr="Sơ đồ Mẫu nguyên tử “bánh bông lan rắc nho” của J.J. Thomson">
            <a:extLst>
              <a:ext uri="{FF2B5EF4-FFF2-40B4-BE49-F238E27FC236}">
                <a16:creationId xmlns:a16="http://schemas.microsoft.com/office/drawing/2014/main" id="{4183C2AC-B006-4A76-9B5A-CAEB93458E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71221" y="1169663"/>
            <a:ext cx="2244640" cy="2231627"/>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FD61A631-28BF-4D4D-9757-F7797F9E9A18}"/>
              </a:ext>
            </a:extLst>
          </p:cNvPr>
          <p:cNvGrpSpPr/>
          <p:nvPr/>
        </p:nvGrpSpPr>
        <p:grpSpPr>
          <a:xfrm>
            <a:off x="4457716" y="1675255"/>
            <a:ext cx="4040163" cy="2004911"/>
            <a:chOff x="5361606" y="1519291"/>
            <a:chExt cx="4040163" cy="2004911"/>
          </a:xfrm>
        </p:grpSpPr>
        <p:grpSp>
          <p:nvGrpSpPr>
            <p:cNvPr id="45" name="Group 44">
              <a:extLst>
                <a:ext uri="{FF2B5EF4-FFF2-40B4-BE49-F238E27FC236}">
                  <a16:creationId xmlns:a16="http://schemas.microsoft.com/office/drawing/2014/main" id="{B4FE613A-242C-4BCD-B14D-46AB95BFE1EF}"/>
                </a:ext>
              </a:extLst>
            </p:cNvPr>
            <p:cNvGrpSpPr/>
            <p:nvPr/>
          </p:nvGrpSpPr>
          <p:grpSpPr>
            <a:xfrm>
              <a:off x="5946737" y="1519291"/>
              <a:ext cx="3455032" cy="2004911"/>
              <a:chOff x="3582152" y="1676421"/>
              <a:chExt cx="2982849" cy="2004911"/>
            </a:xfrm>
          </p:grpSpPr>
          <p:sp>
            <p:nvSpPr>
              <p:cNvPr id="46" name="TextBox 45">
                <a:extLst>
                  <a:ext uri="{FF2B5EF4-FFF2-40B4-BE49-F238E27FC236}">
                    <a16:creationId xmlns:a16="http://schemas.microsoft.com/office/drawing/2014/main" id="{FFC28395-71C4-4EF0-8790-8E8326334224}"/>
                  </a:ext>
                </a:extLst>
              </p:cNvPr>
              <p:cNvSpPr txBox="1"/>
              <p:nvPr/>
            </p:nvSpPr>
            <p:spPr>
              <a:xfrm>
                <a:off x="3801244" y="1676421"/>
                <a:ext cx="1699224" cy="523220"/>
              </a:xfrm>
              <a:prstGeom prst="rect">
                <a:avLst/>
              </a:prstGeom>
              <a:noFill/>
              <a:ln>
                <a:noFill/>
              </a:ln>
            </p:spPr>
            <p:txBody>
              <a:bodyPr wrap="square" rtlCol="0">
                <a:spAutoFit/>
              </a:bodyPr>
              <a:lstStyle/>
              <a:p>
                <a:pPr lvl="0"/>
                <a:r>
                  <a:rPr lang="en-US" sz="2800" b="1" dirty="0">
                    <a:solidFill>
                      <a:schemeClr val="bg1"/>
                    </a:solidFill>
                    <a:latin typeface="Times New Roman" panose="02020603050405020304" pitchFamily="18" charset="0"/>
                    <a:cs typeface="Times New Roman" panose="02020603050405020304" pitchFamily="18" charset="0"/>
                  </a:rPr>
                  <a:t>Electron</a:t>
                </a:r>
                <a:endParaRPr lang="en-US" sz="2800" b="1" i="1" dirty="0">
                  <a:solidFill>
                    <a:schemeClr val="bg1"/>
                  </a:solidFill>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47C4F6BC-7C46-44C3-820D-768A642AE032}"/>
                  </a:ext>
                </a:extLst>
              </p:cNvPr>
              <p:cNvSpPr txBox="1"/>
              <p:nvPr/>
            </p:nvSpPr>
            <p:spPr>
              <a:xfrm flipH="1">
                <a:off x="3795036" y="2196673"/>
                <a:ext cx="2388225" cy="954107"/>
              </a:xfrm>
              <a:prstGeom prst="rect">
                <a:avLst/>
              </a:prstGeom>
              <a:noFill/>
              <a:ln>
                <a:noFill/>
              </a:ln>
            </p:spPr>
            <p:txBody>
              <a:bodyPr wrap="square" rtlCol="0">
                <a:spAutoFit/>
              </a:bodyPr>
              <a:lstStyle/>
              <a:p>
                <a:pPr lvl="0"/>
                <a:r>
                  <a:rPr lang="en-US" sz="2800" b="1" dirty="0">
                    <a:solidFill>
                      <a:srgbClr val="FFFF00"/>
                    </a:solidFill>
                    <a:latin typeface="Times New Roman" panose="02020603050405020304" pitchFamily="18" charset="0"/>
                    <a:cs typeface="Times New Roman" panose="02020603050405020304" pitchFamily="18" charset="0"/>
                  </a:rPr>
                  <a:t>m</a:t>
                </a:r>
                <a:r>
                  <a:rPr lang="en-US" sz="2800" b="1" baseline="-25000" dirty="0">
                    <a:solidFill>
                      <a:srgbClr val="FFFF00"/>
                    </a:solidFill>
                    <a:latin typeface="Times New Roman" panose="02020603050405020304" pitchFamily="18" charset="0"/>
                    <a:cs typeface="Times New Roman" panose="02020603050405020304" pitchFamily="18" charset="0"/>
                  </a:rPr>
                  <a:t>e</a:t>
                </a:r>
                <a:r>
                  <a:rPr lang="en-US" sz="2800" b="1" dirty="0">
                    <a:solidFill>
                      <a:schemeClr val="bg1"/>
                    </a:solidFill>
                    <a:latin typeface="Times New Roman" panose="02020603050405020304" pitchFamily="18" charset="0"/>
                    <a:cs typeface="Times New Roman" panose="02020603050405020304" pitchFamily="18" charset="0"/>
                  </a:rPr>
                  <a:t> ≈ 9,1.10</a:t>
                </a:r>
                <a:r>
                  <a:rPr lang="en-US" sz="2800" b="1" baseline="30000" dirty="0">
                    <a:solidFill>
                      <a:schemeClr val="bg1"/>
                    </a:solidFill>
                    <a:latin typeface="Times New Roman" panose="02020603050405020304" pitchFamily="18" charset="0"/>
                    <a:cs typeface="Times New Roman" panose="02020603050405020304" pitchFamily="18" charset="0"/>
                  </a:rPr>
                  <a:t>-31</a:t>
                </a:r>
                <a:r>
                  <a:rPr lang="en-US" sz="2800" b="1" dirty="0">
                    <a:solidFill>
                      <a:schemeClr val="bg1"/>
                    </a:solidFill>
                    <a:latin typeface="Times New Roman" panose="02020603050405020304" pitchFamily="18" charset="0"/>
                    <a:cs typeface="Times New Roman" panose="02020603050405020304" pitchFamily="18" charset="0"/>
                  </a:rPr>
                  <a:t> kg</a:t>
                </a:r>
                <a:endParaRPr lang="en-US" sz="2800" b="1" i="1" dirty="0">
                  <a:solidFill>
                    <a:schemeClr val="bg1"/>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E0C58EBA-29C7-49A7-8173-E6CF466A2910}"/>
                  </a:ext>
                </a:extLst>
              </p:cNvPr>
              <p:cNvSpPr txBox="1"/>
              <p:nvPr/>
            </p:nvSpPr>
            <p:spPr>
              <a:xfrm flipH="1">
                <a:off x="3795036" y="2727225"/>
                <a:ext cx="2769965" cy="954107"/>
              </a:xfrm>
              <a:prstGeom prst="rect">
                <a:avLst/>
              </a:prstGeom>
              <a:noFill/>
              <a:ln>
                <a:noFill/>
              </a:ln>
            </p:spPr>
            <p:txBody>
              <a:bodyPr wrap="square" rtlCol="0">
                <a:spAutoFit/>
              </a:bodyPr>
              <a:lstStyle/>
              <a:p>
                <a:pPr lvl="0"/>
                <a:r>
                  <a:rPr lang="en-US" sz="2800" b="1">
                    <a:solidFill>
                      <a:srgbClr val="FFFF00"/>
                    </a:solidFill>
                    <a:latin typeface="Times New Roman" panose="02020603050405020304" pitchFamily="18" charset="0"/>
                    <a:cs typeface="Times New Roman" panose="02020603050405020304" pitchFamily="18" charset="0"/>
                  </a:rPr>
                  <a:t>q</a:t>
                </a:r>
                <a:r>
                  <a:rPr lang="en-US" sz="2800" b="1" baseline="-25000">
                    <a:solidFill>
                      <a:srgbClr val="FFFF00"/>
                    </a:solidFill>
                    <a:latin typeface="Times New Roman" panose="02020603050405020304" pitchFamily="18" charset="0"/>
                    <a:cs typeface="Times New Roman" panose="02020603050405020304" pitchFamily="18" charset="0"/>
                  </a:rPr>
                  <a:t>e</a:t>
                </a:r>
                <a:r>
                  <a:rPr lang="en-US" sz="2800" b="1">
                    <a:solidFill>
                      <a:schemeClr val="bg1"/>
                    </a:solidFill>
                    <a:latin typeface="Times New Roman" panose="02020603050405020304" pitchFamily="18" charset="0"/>
                    <a:cs typeface="Times New Roman" panose="02020603050405020304" pitchFamily="18" charset="0"/>
                  </a:rPr>
                  <a:t> = -1,6.10</a:t>
                </a:r>
                <a:r>
                  <a:rPr lang="en-US" sz="2800" b="1" baseline="30000">
                    <a:solidFill>
                      <a:schemeClr val="bg1"/>
                    </a:solidFill>
                    <a:latin typeface="Times New Roman" panose="02020603050405020304" pitchFamily="18" charset="0"/>
                    <a:cs typeface="Times New Roman" panose="02020603050405020304" pitchFamily="18" charset="0"/>
                  </a:rPr>
                  <a:t>-19</a:t>
                </a:r>
                <a:r>
                  <a:rPr lang="en-US" sz="2800" b="1">
                    <a:solidFill>
                      <a:schemeClr val="bg1"/>
                    </a:solidFill>
                    <a:latin typeface="Times New Roman" panose="02020603050405020304" pitchFamily="18" charset="0"/>
                    <a:cs typeface="Times New Roman" panose="02020603050405020304" pitchFamily="18" charset="0"/>
                  </a:rPr>
                  <a:t> C = -e </a:t>
                </a:r>
                <a:endParaRPr lang="en-US" sz="2800" b="1" i="1">
                  <a:solidFill>
                    <a:schemeClr val="bg1"/>
                  </a:solidFill>
                  <a:latin typeface="Times New Roman" panose="02020603050405020304" pitchFamily="18" charset="0"/>
                  <a:cs typeface="Times New Roman" panose="02020603050405020304" pitchFamily="18" charset="0"/>
                </a:endParaRPr>
              </a:p>
            </p:txBody>
          </p:sp>
          <p:sp>
            <p:nvSpPr>
              <p:cNvPr id="50" name="Right Brace 49">
                <a:extLst>
                  <a:ext uri="{FF2B5EF4-FFF2-40B4-BE49-F238E27FC236}">
                    <a16:creationId xmlns:a16="http://schemas.microsoft.com/office/drawing/2014/main" id="{D71E7E42-4E12-412E-92F1-CF87931CB6F7}"/>
                  </a:ext>
                </a:extLst>
              </p:cNvPr>
              <p:cNvSpPr/>
              <p:nvPr/>
            </p:nvSpPr>
            <p:spPr>
              <a:xfrm flipH="1">
                <a:off x="3582152" y="1826500"/>
                <a:ext cx="165232" cy="1280160"/>
              </a:xfrm>
              <a:prstGeom prst="rightBrace">
                <a:avLst>
                  <a:gd name="adj1" fmla="val 76554"/>
                  <a:gd name="adj2" fmla="val 50000"/>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grpSp>
        <p:grpSp>
          <p:nvGrpSpPr>
            <p:cNvPr id="54" name="Group 53">
              <a:extLst>
                <a:ext uri="{FF2B5EF4-FFF2-40B4-BE49-F238E27FC236}">
                  <a16:creationId xmlns:a16="http://schemas.microsoft.com/office/drawing/2014/main" id="{2CD9CB07-D288-48B4-B825-24618ECD9797}"/>
                </a:ext>
              </a:extLst>
            </p:cNvPr>
            <p:cNvGrpSpPr/>
            <p:nvPr/>
          </p:nvGrpSpPr>
          <p:grpSpPr>
            <a:xfrm>
              <a:off x="5361606" y="2092702"/>
              <a:ext cx="409584" cy="418907"/>
              <a:chOff x="469417" y="3596806"/>
              <a:chExt cx="850547" cy="858930"/>
            </a:xfrm>
          </p:grpSpPr>
          <p:sp>
            <p:nvSpPr>
              <p:cNvPr id="55" name="Oval 54">
                <a:extLst>
                  <a:ext uri="{FF2B5EF4-FFF2-40B4-BE49-F238E27FC236}">
                    <a16:creationId xmlns:a16="http://schemas.microsoft.com/office/drawing/2014/main" id="{5DF5F482-238E-4C39-81D0-C8B28245E39D}"/>
                  </a:ext>
                </a:extLst>
              </p:cNvPr>
              <p:cNvSpPr/>
              <p:nvPr/>
            </p:nvSpPr>
            <p:spPr>
              <a:xfrm>
                <a:off x="469417" y="3596806"/>
                <a:ext cx="850547" cy="858930"/>
              </a:xfrm>
              <a:prstGeom prst="ellipse">
                <a:avLst/>
              </a:prstGeom>
              <a:solidFill>
                <a:schemeClr val="accent4">
                  <a:lumMod val="60000"/>
                  <a:lumOff val="40000"/>
                </a:schemeClr>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Minus Sign 55">
                <a:extLst>
                  <a:ext uri="{FF2B5EF4-FFF2-40B4-BE49-F238E27FC236}">
                    <a16:creationId xmlns:a16="http://schemas.microsoft.com/office/drawing/2014/main" id="{F36E4D3B-7FD3-46F3-ACDE-5F26980101DE}"/>
                  </a:ext>
                </a:extLst>
              </p:cNvPr>
              <p:cNvSpPr/>
              <p:nvPr/>
            </p:nvSpPr>
            <p:spPr>
              <a:xfrm>
                <a:off x="544690" y="3748071"/>
                <a:ext cx="683834" cy="556399"/>
              </a:xfrm>
              <a:prstGeom prst="mathMinus">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pic>
        <p:nvPicPr>
          <p:cNvPr id="57" name="Picture 56">
            <a:extLst>
              <a:ext uri="{FF2B5EF4-FFF2-40B4-BE49-F238E27FC236}">
                <a16:creationId xmlns:a16="http://schemas.microsoft.com/office/drawing/2014/main" id="{BDFC8E9E-4DEA-4735-8515-E03404A85B9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46604" y="4582480"/>
            <a:ext cx="611112" cy="611112"/>
          </a:xfrm>
          <a:prstGeom prst="rect">
            <a:avLst/>
          </a:prstGeom>
        </p:spPr>
      </p:pic>
      <p:pic>
        <p:nvPicPr>
          <p:cNvPr id="58" name="Picture 57">
            <a:extLst>
              <a:ext uri="{FF2B5EF4-FFF2-40B4-BE49-F238E27FC236}">
                <a16:creationId xmlns:a16="http://schemas.microsoft.com/office/drawing/2014/main" id="{A2DD3BD0-2816-4EFB-A9D6-69D54D7732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82852" y="5265609"/>
            <a:ext cx="611112" cy="611112"/>
          </a:xfrm>
          <a:prstGeom prst="rect">
            <a:avLst/>
          </a:prstGeom>
        </p:spPr>
      </p:pic>
    </p:spTree>
    <p:extLst>
      <p:ext uri="{BB962C8B-B14F-4D97-AF65-F5344CB8AC3E}">
        <p14:creationId xmlns:p14="http://schemas.microsoft.com/office/powerpoint/2010/main" val="5197336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barn(inVertical)">
                                      <p:cBhvr>
                                        <p:cTn id="13" dur="500"/>
                                        <p:tgtEl>
                                          <p:spTgt spid="4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barn(inVertical)">
                                      <p:cBhvr>
                                        <p:cTn id="16" dur="500"/>
                                        <p:tgtEl>
                                          <p:spTgt spid="4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fade">
                                      <p:cBhvr>
                                        <p:cTn id="21" dur="500"/>
                                        <p:tgtEl>
                                          <p:spTgt spid="40"/>
                                        </p:tgtEl>
                                      </p:cBhvr>
                                    </p:animEffect>
                                  </p:childTnLst>
                                </p:cTn>
                              </p:par>
                              <p:par>
                                <p:cTn id="22" presetID="10" presetClass="entr" presetSubtype="0" fill="hold" nodeType="withEffect">
                                  <p:stCondLst>
                                    <p:cond delay="0"/>
                                  </p:stCondLst>
                                  <p:childTnLst>
                                    <p:set>
                                      <p:cBhvr>
                                        <p:cTn id="23" dur="1" fill="hold">
                                          <p:stCondLst>
                                            <p:cond delay="0"/>
                                          </p:stCondLst>
                                        </p:cTn>
                                        <p:tgtEl>
                                          <p:spTgt spid="57"/>
                                        </p:tgtEl>
                                        <p:attrNameLst>
                                          <p:attrName>style.visibility</p:attrName>
                                        </p:attrNameLst>
                                      </p:cBhvr>
                                      <p:to>
                                        <p:strVal val="visible"/>
                                      </p:to>
                                    </p:set>
                                    <p:animEffect transition="in" filter="fade">
                                      <p:cBhvr>
                                        <p:cTn id="24" dur="500"/>
                                        <p:tgtEl>
                                          <p:spTgt spid="57"/>
                                        </p:tgtEl>
                                      </p:cBhvr>
                                    </p:animEffect>
                                  </p:childTnLst>
                                </p:cTn>
                              </p:par>
                              <p:par>
                                <p:cTn id="25" presetID="10" presetClass="entr" presetSubtype="0" fill="hold" nodeType="with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fade">
                                      <p:cBhvr>
                                        <p:cTn id="27" dur="500"/>
                                        <p:tgtEl>
                                          <p:spTgt spid="5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500"/>
                                        <p:tgtEl>
                                          <p:spTgt spid="4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fade">
                                      <p:cBhvr>
                                        <p:cTn id="40" dur="500"/>
                                        <p:tgtEl>
                                          <p:spTgt spid="5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fade">
                                      <p:cBhvr>
                                        <p:cTn id="43"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0" grpId="0"/>
      <p:bldP spid="41" grpId="0"/>
      <p:bldP spid="43" grpId="0"/>
      <p:bldP spid="4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7755" y="794353"/>
            <a:ext cx="5139559"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II/ THUYẾT ELECTRON</a:t>
            </a:r>
          </a:p>
        </p:txBody>
      </p:sp>
      <p:sp>
        <p:nvSpPr>
          <p:cNvPr id="8" name="Rectangle 160">
            <a:extLst>
              <a:ext uri="{FF2B5EF4-FFF2-40B4-BE49-F238E27FC236}">
                <a16:creationId xmlns:a16="http://schemas.microsoft.com/office/drawing/2014/main" id="{436B6762-3AC8-4B50-BFF8-E4A65D5B8D7B}"/>
              </a:ext>
            </a:extLst>
          </p:cNvPr>
          <p:cNvSpPr>
            <a:spLocks noChangeArrowheads="1"/>
          </p:cNvSpPr>
          <p:nvPr/>
        </p:nvSpPr>
        <p:spPr bwMode="auto">
          <a:xfrm>
            <a:off x="124089" y="1373231"/>
            <a:ext cx="3411539"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1/ </a:t>
            </a:r>
            <a:r>
              <a:rPr lang="en-US" altLang="en-US" sz="2800" b="1" dirty="0" err="1">
                <a:solidFill>
                  <a:srgbClr val="FFFF00"/>
                </a:solidFill>
                <a:latin typeface="Times New Roman" panose="02020603050405020304" pitchFamily="18" charset="0"/>
                <a:cs typeface="Times New Roman" panose="02020603050405020304" pitchFamily="18" charset="0"/>
              </a:rPr>
              <a:t>Cấu</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ạo</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nguyê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ử</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pic>
        <p:nvPicPr>
          <p:cNvPr id="57" name="Picture 56">
            <a:extLst>
              <a:ext uri="{FF2B5EF4-FFF2-40B4-BE49-F238E27FC236}">
                <a16:creationId xmlns:a16="http://schemas.microsoft.com/office/drawing/2014/main" id="{BDFC8E9E-4DEA-4735-8515-E03404A85B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92408" y="5946969"/>
            <a:ext cx="611112" cy="611112"/>
          </a:xfrm>
          <a:prstGeom prst="rect">
            <a:avLst/>
          </a:prstGeom>
        </p:spPr>
      </p:pic>
      <p:sp>
        <p:nvSpPr>
          <p:cNvPr id="23" name="Text Box 2700">
            <a:extLst>
              <a:ext uri="{FF2B5EF4-FFF2-40B4-BE49-F238E27FC236}">
                <a16:creationId xmlns:a16="http://schemas.microsoft.com/office/drawing/2014/main" id="{EA7713D7-3657-412E-8E0B-90415293D045}"/>
              </a:ext>
            </a:extLst>
          </p:cNvPr>
          <p:cNvSpPr txBox="1">
            <a:spLocks noChangeAspect="1" noChangeArrowheads="1"/>
          </p:cNvSpPr>
          <p:nvPr/>
        </p:nvSpPr>
        <p:spPr bwMode="auto">
          <a:xfrm>
            <a:off x="278837" y="5702321"/>
            <a:ext cx="3443101" cy="910920"/>
          </a:xfrm>
          <a:prstGeom prst="rect">
            <a:avLst/>
          </a:prstGeom>
          <a:noFill/>
          <a:ln w="9525">
            <a:noFill/>
            <a:miter lim="800000"/>
            <a:headEnd/>
            <a:tailEnd/>
          </a:ln>
          <a:extLst>
            <a:ext uri="{909E8E84-426E-40DD-AFC4-6F175D3DCCD1}">
              <a14:hiddenFill xmlns:a14="http://schemas.microsoft.com/office/drawing/2010/main">
                <a:solidFill>
                  <a:schemeClr val="bg1">
                    <a:lumMod val="100000"/>
                    <a:lumOff val="0"/>
                  </a:schemeClr>
                </a:solidFill>
              </a14:hiddenFill>
            </a:ext>
          </a:extLst>
        </p:spPr>
        <p:txBody>
          <a:bodyPr rot="0" vert="horz" wrap="square" lIns="0" tIns="0" rIns="0" bIns="0" anchor="t" anchorCtr="0" upright="1">
            <a:noAutofit/>
          </a:bodyPr>
          <a:lstStyle/>
          <a:p>
            <a:pPr algn="ctr">
              <a:spcAft>
                <a:spcPts val="600"/>
              </a:spcAft>
            </a:pPr>
            <a:r>
              <a:rPr 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1911</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Rutherford</a:t>
            </a:r>
          </a:p>
          <a:p>
            <a:pPr algn="ctr">
              <a:spcAft>
                <a:spcPts val="600"/>
              </a:spcAft>
            </a:pP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mbridge - Anh</a:t>
            </a:r>
            <a:endParaRPr lang="en-US" sz="28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24" name="Picture 4" descr="Ernest Rutherford LOC.jpg">
            <a:extLst>
              <a:ext uri="{FF2B5EF4-FFF2-40B4-BE49-F238E27FC236}">
                <a16:creationId xmlns:a16="http://schemas.microsoft.com/office/drawing/2014/main" id="{ACC7A9C3-EFDB-406C-9021-613ED8B88A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48" y="2204204"/>
            <a:ext cx="3070480" cy="3421245"/>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Image result for solar system planets">
            <a:extLst>
              <a:ext uri="{FF2B5EF4-FFF2-40B4-BE49-F238E27FC236}">
                <a16:creationId xmlns:a16="http://schemas.microsoft.com/office/drawing/2014/main" id="{C6E32B35-93DE-4B19-A440-51204B4977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5280" y="2204204"/>
            <a:ext cx="7731760" cy="3421244"/>
          </a:xfrm>
          <a:prstGeom prst="rect">
            <a:avLst/>
          </a:prstGeom>
          <a:noFill/>
          <a:extLst>
            <a:ext uri="{909E8E84-426E-40DD-AFC4-6F175D3DCCD1}">
              <a14:hiddenFill xmlns:a14="http://schemas.microsoft.com/office/drawing/2010/main">
                <a:solidFill>
                  <a:srgbClr val="FFFFFF"/>
                </a:solidFill>
              </a14:hiddenFill>
            </a:ext>
          </a:extLst>
        </p:spPr>
      </p:pic>
      <p:sp>
        <p:nvSpPr>
          <p:cNvPr id="26" name="Text Box 2700">
            <a:extLst>
              <a:ext uri="{FF2B5EF4-FFF2-40B4-BE49-F238E27FC236}">
                <a16:creationId xmlns:a16="http://schemas.microsoft.com/office/drawing/2014/main" id="{9D6D1BC5-44A2-415D-B61B-3FEED86311D9}"/>
              </a:ext>
            </a:extLst>
          </p:cNvPr>
          <p:cNvSpPr txBox="1">
            <a:spLocks noChangeAspect="1" noChangeArrowheads="1"/>
          </p:cNvSpPr>
          <p:nvPr/>
        </p:nvSpPr>
        <p:spPr bwMode="auto">
          <a:xfrm>
            <a:off x="5557886" y="6089197"/>
            <a:ext cx="5666956" cy="532331"/>
          </a:xfrm>
          <a:prstGeom prst="rect">
            <a:avLst/>
          </a:prstGeom>
          <a:noFill/>
          <a:ln w="9525">
            <a:noFill/>
            <a:miter lim="800000"/>
            <a:headEnd/>
            <a:tailEnd/>
          </a:ln>
          <a:extLst>
            <a:ext uri="{909E8E84-426E-40DD-AFC4-6F175D3DCCD1}">
              <a14:hiddenFill xmlns:a14="http://schemas.microsoft.com/office/drawing/2010/main">
                <a:solidFill>
                  <a:schemeClr val="bg1">
                    <a:lumMod val="100000"/>
                    <a:lumOff val="0"/>
                  </a:schemeClr>
                </a:solidFill>
              </a14:hiddenFill>
            </a:ext>
          </a:extLst>
        </p:spPr>
        <p:txBody>
          <a:bodyPr rot="0" vert="horz" wrap="square" lIns="0" tIns="0" rIns="0" bIns="0" anchor="t" anchorCtr="0" upright="1">
            <a:noAutofit/>
          </a:bodyPr>
          <a:lstStyle/>
          <a:p>
            <a:pPr>
              <a:spcAft>
                <a:spcPts val="600"/>
              </a:spcAft>
            </a:pPr>
            <a:r>
              <a:rPr lang="en-US" sz="2800" b="1" i="1" dirty="0">
                <a:solidFill>
                  <a:srgbClr val="00FFFF"/>
                </a:solidFill>
                <a:latin typeface="Times New Roman" panose="02020603050405020304" pitchFamily="18" charset="0"/>
                <a:ea typeface="Times New Roman" panose="02020603050405020304" pitchFamily="18" charset="0"/>
                <a:cs typeface="Times New Roman" panose="02020603050405020304" pitchFamily="18" charset="0"/>
              </a:rPr>
              <a:t>MẪU HÀNH TINH NGUYÊN TỬ</a:t>
            </a:r>
          </a:p>
        </p:txBody>
      </p:sp>
      <p:pic>
        <p:nvPicPr>
          <p:cNvPr id="2" name="Picture 1">
            <a:extLst>
              <a:ext uri="{FF2B5EF4-FFF2-40B4-BE49-F238E27FC236}">
                <a16:creationId xmlns:a16="http://schemas.microsoft.com/office/drawing/2014/main" id="{19784A8C-2BA7-4ADF-B261-0CD4249B5046}"/>
              </a:ext>
            </a:extLst>
          </p:cNvPr>
          <p:cNvPicPr>
            <a:picLocks noChangeAspect="1"/>
          </p:cNvPicPr>
          <p:nvPr/>
        </p:nvPicPr>
        <p:blipFill>
          <a:blip r:embed="rId5"/>
          <a:stretch>
            <a:fillRect/>
          </a:stretch>
        </p:blipFill>
        <p:spPr>
          <a:xfrm>
            <a:off x="6274675" y="1993563"/>
            <a:ext cx="3443100" cy="3744720"/>
          </a:xfrm>
          <a:prstGeom prst="rect">
            <a:avLst/>
          </a:prstGeom>
        </p:spPr>
      </p:pic>
    </p:spTree>
    <p:extLst>
      <p:ext uri="{BB962C8B-B14F-4D97-AF65-F5344CB8AC3E}">
        <p14:creationId xmlns:p14="http://schemas.microsoft.com/office/powerpoint/2010/main" val="1109294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
                                          </p:val>
                                        </p:tav>
                                        <p:tav tm="100000">
                                          <p:val>
                                            <p:strVal val="#ppt_x"/>
                                          </p:val>
                                        </p:tav>
                                      </p:tavLst>
                                    </p:anim>
                                    <p:anim calcmode="lin" valueType="num">
                                      <p:cBhvr>
                                        <p:cTn id="9" dur="1000" fill="hold"/>
                                        <p:tgtEl>
                                          <p:spTgt spid="2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1000"/>
                                        <p:tgtEl>
                                          <p:spTgt spid="23"/>
                                        </p:tgtEl>
                                      </p:cBhvr>
                                    </p:animEffect>
                                    <p:anim calcmode="lin" valueType="num">
                                      <p:cBhvr>
                                        <p:cTn id="13" dur="1000" fill="hold"/>
                                        <p:tgtEl>
                                          <p:spTgt spid="23"/>
                                        </p:tgtEl>
                                        <p:attrNameLst>
                                          <p:attrName>ppt_x</p:attrName>
                                        </p:attrNameLst>
                                      </p:cBhvr>
                                      <p:tavLst>
                                        <p:tav tm="0">
                                          <p:val>
                                            <p:strVal val="#ppt_x"/>
                                          </p:val>
                                        </p:tav>
                                        <p:tav tm="100000">
                                          <p:val>
                                            <p:strVal val="#ppt_x"/>
                                          </p:val>
                                        </p:tav>
                                      </p:tavLst>
                                    </p:anim>
                                    <p:anim calcmode="lin" valueType="num">
                                      <p:cBhvr>
                                        <p:cTn id="1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1000"/>
                                        <p:tgtEl>
                                          <p:spTgt spid="25"/>
                                        </p:tgtEl>
                                      </p:cBhvr>
                                    </p:animEffect>
                                    <p:anim calcmode="lin" valueType="num">
                                      <p:cBhvr>
                                        <p:cTn id="20" dur="1000" fill="hold"/>
                                        <p:tgtEl>
                                          <p:spTgt spid="25"/>
                                        </p:tgtEl>
                                        <p:attrNameLst>
                                          <p:attrName>ppt_x</p:attrName>
                                        </p:attrNameLst>
                                      </p:cBhvr>
                                      <p:tavLst>
                                        <p:tav tm="0">
                                          <p:val>
                                            <p:strVal val="#ppt_x"/>
                                          </p:val>
                                        </p:tav>
                                        <p:tav tm="100000">
                                          <p:val>
                                            <p:strVal val="#ppt_x"/>
                                          </p:val>
                                        </p:tav>
                                      </p:tavLst>
                                    </p:anim>
                                    <p:anim calcmode="lin" valueType="num">
                                      <p:cBhvr>
                                        <p:cTn id="21" dur="1000" fill="hold"/>
                                        <p:tgtEl>
                                          <p:spTgt spid="25"/>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1000"/>
                                        <p:tgtEl>
                                          <p:spTgt spid="26"/>
                                        </p:tgtEl>
                                      </p:cBhvr>
                                    </p:animEffect>
                                    <p:anim calcmode="lin" valueType="num">
                                      <p:cBhvr>
                                        <p:cTn id="25" dur="1000" fill="hold"/>
                                        <p:tgtEl>
                                          <p:spTgt spid="26"/>
                                        </p:tgtEl>
                                        <p:attrNameLst>
                                          <p:attrName>ppt_x</p:attrName>
                                        </p:attrNameLst>
                                      </p:cBhvr>
                                      <p:tavLst>
                                        <p:tav tm="0">
                                          <p:val>
                                            <p:strVal val="#ppt_x"/>
                                          </p:val>
                                        </p:tav>
                                        <p:tav tm="100000">
                                          <p:val>
                                            <p:strVal val="#ppt_x"/>
                                          </p:val>
                                        </p:tav>
                                      </p:tavLst>
                                    </p:anim>
                                    <p:anim calcmode="lin" valueType="num">
                                      <p:cBhvr>
                                        <p:cTn id="26" dur="1000" fill="hold"/>
                                        <p:tgtEl>
                                          <p:spTgt spid="26"/>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57"/>
                                        </p:tgtEl>
                                        <p:attrNameLst>
                                          <p:attrName>style.visibility</p:attrName>
                                        </p:attrNameLst>
                                      </p:cBhvr>
                                      <p:to>
                                        <p:strVal val="visible"/>
                                      </p:to>
                                    </p:set>
                                    <p:animEffect transition="in" filter="fade">
                                      <p:cBhvr>
                                        <p:cTn id="29" dur="1000"/>
                                        <p:tgtEl>
                                          <p:spTgt spid="57"/>
                                        </p:tgtEl>
                                      </p:cBhvr>
                                    </p:animEffect>
                                    <p:anim calcmode="lin" valueType="num">
                                      <p:cBhvr>
                                        <p:cTn id="30" dur="1000" fill="hold"/>
                                        <p:tgtEl>
                                          <p:spTgt spid="57"/>
                                        </p:tgtEl>
                                        <p:attrNameLst>
                                          <p:attrName>ppt_x</p:attrName>
                                        </p:attrNameLst>
                                      </p:cBhvr>
                                      <p:tavLst>
                                        <p:tav tm="0">
                                          <p:val>
                                            <p:strVal val="#ppt_x"/>
                                          </p:val>
                                        </p:tav>
                                        <p:tav tm="100000">
                                          <p:val>
                                            <p:strVal val="#ppt_x"/>
                                          </p:val>
                                        </p:tav>
                                      </p:tavLst>
                                    </p:anim>
                                    <p:anim calcmode="lin" valueType="num">
                                      <p:cBhvr>
                                        <p:cTn id="31"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3" presetClass="exit" presetSubtype="32" fill="hold" nodeType="clickEffect">
                                  <p:stCondLst>
                                    <p:cond delay="0"/>
                                  </p:stCondLst>
                                  <p:childTnLst>
                                    <p:animEffect transition="out" filter="plus(out)">
                                      <p:cBhvr>
                                        <p:cTn id="35" dur="2000"/>
                                        <p:tgtEl>
                                          <p:spTgt spid="25"/>
                                        </p:tgtEl>
                                      </p:cBhvr>
                                    </p:animEffect>
                                    <p:set>
                                      <p:cBhvr>
                                        <p:cTn id="36" dur="1" fill="hold">
                                          <p:stCondLst>
                                            <p:cond delay="1999"/>
                                          </p:stCondLst>
                                        </p:cTn>
                                        <p:tgtEl>
                                          <p:spTgt spid="25"/>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circle(in)">
                                      <p:cBhvr>
                                        <p:cTn id="41"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7755" y="794353"/>
            <a:ext cx="5139559"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II/ THUYẾT ELECTRON</a:t>
            </a:r>
          </a:p>
        </p:txBody>
      </p:sp>
      <p:sp>
        <p:nvSpPr>
          <p:cNvPr id="8" name="Rectangle 160">
            <a:extLst>
              <a:ext uri="{FF2B5EF4-FFF2-40B4-BE49-F238E27FC236}">
                <a16:creationId xmlns:a16="http://schemas.microsoft.com/office/drawing/2014/main" id="{436B6762-3AC8-4B50-BFF8-E4A65D5B8D7B}"/>
              </a:ext>
            </a:extLst>
          </p:cNvPr>
          <p:cNvSpPr>
            <a:spLocks noChangeArrowheads="1"/>
          </p:cNvSpPr>
          <p:nvPr/>
        </p:nvSpPr>
        <p:spPr bwMode="auto">
          <a:xfrm>
            <a:off x="124089" y="1373231"/>
            <a:ext cx="3411539"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1/ </a:t>
            </a:r>
            <a:r>
              <a:rPr lang="en-US" altLang="en-US" sz="2800" b="1" dirty="0" err="1">
                <a:solidFill>
                  <a:srgbClr val="FFFF00"/>
                </a:solidFill>
                <a:latin typeface="Times New Roman" panose="02020603050405020304" pitchFamily="18" charset="0"/>
                <a:cs typeface="Times New Roman" panose="02020603050405020304" pitchFamily="18" charset="0"/>
              </a:rPr>
              <a:t>Cấu</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ạo</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nguyê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ử</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grpSp>
        <p:nvGrpSpPr>
          <p:cNvPr id="78" name="Group 77">
            <a:extLst>
              <a:ext uri="{FF2B5EF4-FFF2-40B4-BE49-F238E27FC236}">
                <a16:creationId xmlns:a16="http://schemas.microsoft.com/office/drawing/2014/main" id="{E24A20CA-712F-4BB3-94CF-FB87ACA3A338}"/>
              </a:ext>
            </a:extLst>
          </p:cNvPr>
          <p:cNvGrpSpPr/>
          <p:nvPr/>
        </p:nvGrpSpPr>
        <p:grpSpPr>
          <a:xfrm>
            <a:off x="5994860" y="2022723"/>
            <a:ext cx="5195622" cy="1054224"/>
            <a:chOff x="286928" y="4255931"/>
            <a:chExt cx="5195622" cy="1054224"/>
          </a:xfrm>
        </p:grpSpPr>
        <p:grpSp>
          <p:nvGrpSpPr>
            <p:cNvPr id="79" name="Group 78">
              <a:extLst>
                <a:ext uri="{FF2B5EF4-FFF2-40B4-BE49-F238E27FC236}">
                  <a16:creationId xmlns:a16="http://schemas.microsoft.com/office/drawing/2014/main" id="{57722F17-9898-4051-9819-6B1A140A5F7C}"/>
                </a:ext>
              </a:extLst>
            </p:cNvPr>
            <p:cNvGrpSpPr/>
            <p:nvPr/>
          </p:nvGrpSpPr>
          <p:grpSpPr>
            <a:xfrm>
              <a:off x="286928" y="4454583"/>
              <a:ext cx="2138926" cy="523220"/>
              <a:chOff x="3535536" y="2298445"/>
              <a:chExt cx="2138926" cy="523220"/>
            </a:xfrm>
          </p:grpSpPr>
          <p:sp>
            <p:nvSpPr>
              <p:cNvPr id="84" name="TextBox 83">
                <a:extLst>
                  <a:ext uri="{FF2B5EF4-FFF2-40B4-BE49-F238E27FC236}">
                    <a16:creationId xmlns:a16="http://schemas.microsoft.com/office/drawing/2014/main" id="{5CDB861D-A893-457C-AFDF-370143554615}"/>
                  </a:ext>
                </a:extLst>
              </p:cNvPr>
              <p:cNvSpPr txBox="1"/>
              <p:nvPr/>
            </p:nvSpPr>
            <p:spPr>
              <a:xfrm>
                <a:off x="3910376" y="2298445"/>
                <a:ext cx="1764086" cy="523220"/>
              </a:xfrm>
              <a:prstGeom prst="rect">
                <a:avLst/>
              </a:prstGeom>
              <a:noFill/>
              <a:ln>
                <a:noFill/>
              </a:ln>
            </p:spPr>
            <p:txBody>
              <a:bodyPr wrap="square" rtlCol="0">
                <a:spAutoFit/>
              </a:bodyPr>
              <a:lstStyle/>
              <a:p>
                <a:pPr lvl="0"/>
                <a:r>
                  <a:rPr lang="en-US" sz="2800" b="1" dirty="0">
                    <a:solidFill>
                      <a:schemeClr val="bg1"/>
                    </a:solidFill>
                    <a:latin typeface="Times New Roman" panose="02020603050405020304" pitchFamily="18" charset="0"/>
                    <a:cs typeface="Times New Roman" panose="02020603050405020304" pitchFamily="18" charset="0"/>
                  </a:rPr>
                  <a:t>Proton</a:t>
                </a:r>
                <a:endParaRPr lang="en-US" sz="2800" b="1" i="1" dirty="0">
                  <a:solidFill>
                    <a:schemeClr val="bg1"/>
                  </a:solidFill>
                  <a:latin typeface="Times New Roman" panose="02020603050405020304" pitchFamily="18" charset="0"/>
                  <a:cs typeface="Times New Roman" panose="02020603050405020304" pitchFamily="18" charset="0"/>
                </a:endParaRPr>
              </a:p>
            </p:txBody>
          </p:sp>
          <p:grpSp>
            <p:nvGrpSpPr>
              <p:cNvPr id="85" name="Group 84">
                <a:extLst>
                  <a:ext uri="{FF2B5EF4-FFF2-40B4-BE49-F238E27FC236}">
                    <a16:creationId xmlns:a16="http://schemas.microsoft.com/office/drawing/2014/main" id="{358E2392-6A95-459E-9222-1242B54ED29F}"/>
                  </a:ext>
                </a:extLst>
              </p:cNvPr>
              <p:cNvGrpSpPr/>
              <p:nvPr/>
            </p:nvGrpSpPr>
            <p:grpSpPr>
              <a:xfrm>
                <a:off x="3535536" y="2346398"/>
                <a:ext cx="365760" cy="365760"/>
                <a:chOff x="6884820" y="4576422"/>
                <a:chExt cx="1371600" cy="1371600"/>
              </a:xfrm>
            </p:grpSpPr>
            <p:sp>
              <p:nvSpPr>
                <p:cNvPr id="86" name="Oval 85">
                  <a:extLst>
                    <a:ext uri="{FF2B5EF4-FFF2-40B4-BE49-F238E27FC236}">
                      <a16:creationId xmlns:a16="http://schemas.microsoft.com/office/drawing/2014/main" id="{05BD30C7-3E2C-44E4-A975-CE52DDB7E4B1}"/>
                    </a:ext>
                  </a:extLst>
                </p:cNvPr>
                <p:cNvSpPr/>
                <p:nvPr/>
              </p:nvSpPr>
              <p:spPr>
                <a:xfrm>
                  <a:off x="6884820" y="4576422"/>
                  <a:ext cx="1371600" cy="1371600"/>
                </a:xfrm>
                <a:prstGeom prst="ellipse">
                  <a:avLst/>
                </a:prstGeom>
                <a:gradFill flip="none" rotWithShape="1">
                  <a:gsLst>
                    <a:gs pos="2000">
                      <a:srgbClr val="FF0000"/>
                    </a:gs>
                    <a:gs pos="100000">
                      <a:schemeClr val="bg1"/>
                    </a:gs>
                  </a:gsLst>
                  <a:path path="circle">
                    <a:fillToRect l="50000" t="50000" r="50000" b="50000"/>
                  </a:path>
                  <a:tileRect/>
                </a:gra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cxnSp>
              <p:nvCxnSpPr>
                <p:cNvPr id="87" name="Straight Connector 86">
                  <a:extLst>
                    <a:ext uri="{FF2B5EF4-FFF2-40B4-BE49-F238E27FC236}">
                      <a16:creationId xmlns:a16="http://schemas.microsoft.com/office/drawing/2014/main" id="{3C179DD7-940B-4B70-ADA2-5CC3FEEEBE6E}"/>
                    </a:ext>
                  </a:extLst>
                </p:cNvPr>
                <p:cNvCxnSpPr/>
                <p:nvPr/>
              </p:nvCxnSpPr>
              <p:spPr>
                <a:xfrm>
                  <a:off x="7579498" y="4633198"/>
                  <a:ext cx="0" cy="126609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870B88AB-B0B5-4F47-A640-E13FFF25666B}"/>
                    </a:ext>
                  </a:extLst>
                </p:cNvPr>
                <p:cNvCxnSpPr/>
                <p:nvPr/>
              </p:nvCxnSpPr>
              <p:spPr>
                <a:xfrm rot="5400000">
                  <a:off x="7572307" y="4638053"/>
                  <a:ext cx="0" cy="126609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grpSp>
        <p:grpSp>
          <p:nvGrpSpPr>
            <p:cNvPr id="80" name="Group 79">
              <a:extLst>
                <a:ext uri="{FF2B5EF4-FFF2-40B4-BE49-F238E27FC236}">
                  <a16:creationId xmlns:a16="http://schemas.microsoft.com/office/drawing/2014/main" id="{52DB19AC-8658-4675-9935-5E3B16BDD208}"/>
                </a:ext>
              </a:extLst>
            </p:cNvPr>
            <p:cNvGrpSpPr/>
            <p:nvPr/>
          </p:nvGrpSpPr>
          <p:grpSpPr>
            <a:xfrm>
              <a:off x="1973008" y="4255931"/>
              <a:ext cx="3509542" cy="1054224"/>
              <a:chOff x="2115054" y="4335833"/>
              <a:chExt cx="3509542" cy="1054224"/>
            </a:xfrm>
          </p:grpSpPr>
          <p:sp>
            <p:nvSpPr>
              <p:cNvPr id="81" name="Right Brace 80">
                <a:extLst>
                  <a:ext uri="{FF2B5EF4-FFF2-40B4-BE49-F238E27FC236}">
                    <a16:creationId xmlns:a16="http://schemas.microsoft.com/office/drawing/2014/main" id="{BB13E99C-8898-43C8-8F59-04B1F36AEF88}"/>
                  </a:ext>
                </a:extLst>
              </p:cNvPr>
              <p:cNvSpPr/>
              <p:nvPr/>
            </p:nvSpPr>
            <p:spPr>
              <a:xfrm flipH="1">
                <a:off x="2115054" y="4415735"/>
                <a:ext cx="165232" cy="822960"/>
              </a:xfrm>
              <a:prstGeom prst="rightBrace">
                <a:avLst>
                  <a:gd name="adj1" fmla="val 76554"/>
                  <a:gd name="adj2" fmla="val 50000"/>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82" name="TextBox 81">
                <a:extLst>
                  <a:ext uri="{FF2B5EF4-FFF2-40B4-BE49-F238E27FC236}">
                    <a16:creationId xmlns:a16="http://schemas.microsoft.com/office/drawing/2014/main" id="{01CBCA80-828A-4D2D-B068-8ED631927B12}"/>
                  </a:ext>
                </a:extLst>
              </p:cNvPr>
              <p:cNvSpPr txBox="1"/>
              <p:nvPr/>
            </p:nvSpPr>
            <p:spPr>
              <a:xfrm flipH="1">
                <a:off x="2231185" y="4866837"/>
                <a:ext cx="3164872" cy="523220"/>
              </a:xfrm>
              <a:prstGeom prst="rect">
                <a:avLst/>
              </a:prstGeom>
              <a:noFill/>
              <a:ln>
                <a:noFill/>
              </a:ln>
            </p:spPr>
            <p:txBody>
              <a:bodyPr wrap="square" rtlCol="0">
                <a:spAutoFit/>
              </a:bodyPr>
              <a:lstStyle/>
              <a:p>
                <a:pPr lvl="0"/>
                <a:r>
                  <a:rPr lang="en-US" sz="2800" b="1" dirty="0" err="1">
                    <a:solidFill>
                      <a:schemeClr val="bg1"/>
                    </a:solidFill>
                    <a:latin typeface="Times New Roman" panose="02020603050405020304" pitchFamily="18" charset="0"/>
                    <a:cs typeface="Times New Roman" panose="02020603050405020304" pitchFamily="18" charset="0"/>
                  </a:rPr>
                  <a:t>m</a:t>
                </a:r>
                <a:r>
                  <a:rPr lang="en-US" sz="2800" b="1" baseline="-25000" dirty="0" err="1">
                    <a:solidFill>
                      <a:schemeClr val="bg1"/>
                    </a:solidFill>
                    <a:latin typeface="Times New Roman" panose="02020603050405020304" pitchFamily="18" charset="0"/>
                    <a:cs typeface="Times New Roman" panose="02020603050405020304" pitchFamily="18" charset="0"/>
                  </a:rPr>
                  <a:t>p</a:t>
                </a:r>
                <a:r>
                  <a:rPr lang="en-US" sz="2800" b="1" dirty="0">
                    <a:solidFill>
                      <a:schemeClr val="bg1"/>
                    </a:solidFill>
                    <a:latin typeface="Times New Roman" panose="02020603050405020304" pitchFamily="18" charset="0"/>
                    <a:cs typeface="Times New Roman" panose="02020603050405020304" pitchFamily="18" charset="0"/>
                  </a:rPr>
                  <a:t> ≈ 1,007276 u</a:t>
                </a:r>
                <a:endParaRPr lang="en-US" sz="2800" b="1" i="1" dirty="0">
                  <a:solidFill>
                    <a:schemeClr val="bg1"/>
                  </a:solidFill>
                  <a:latin typeface="Times New Roman" panose="02020603050405020304" pitchFamily="18" charset="0"/>
                  <a:cs typeface="Times New Roman" panose="02020603050405020304" pitchFamily="18" charset="0"/>
                </a:endParaRPr>
              </a:p>
            </p:txBody>
          </p:sp>
          <p:sp>
            <p:nvSpPr>
              <p:cNvPr id="83" name="TextBox 82">
                <a:extLst>
                  <a:ext uri="{FF2B5EF4-FFF2-40B4-BE49-F238E27FC236}">
                    <a16:creationId xmlns:a16="http://schemas.microsoft.com/office/drawing/2014/main" id="{9E205E85-EB9F-4933-AF86-D6FFF04C2785}"/>
                  </a:ext>
                </a:extLst>
              </p:cNvPr>
              <p:cNvSpPr txBox="1"/>
              <p:nvPr/>
            </p:nvSpPr>
            <p:spPr>
              <a:xfrm flipH="1">
                <a:off x="2213057" y="4335833"/>
                <a:ext cx="3411539" cy="523220"/>
              </a:xfrm>
              <a:prstGeom prst="rect">
                <a:avLst/>
              </a:prstGeom>
              <a:noFill/>
              <a:ln>
                <a:noFill/>
              </a:ln>
            </p:spPr>
            <p:txBody>
              <a:bodyPr wrap="square" rtlCol="0">
                <a:spAutoFit/>
              </a:bodyPr>
              <a:lstStyle/>
              <a:p>
                <a:pPr lvl="0"/>
                <a:r>
                  <a:rPr lang="en-US" sz="2800" b="1" dirty="0" err="1">
                    <a:solidFill>
                      <a:schemeClr val="bg1"/>
                    </a:solidFill>
                    <a:latin typeface="Times New Roman" panose="02020603050405020304" pitchFamily="18" charset="0"/>
                    <a:cs typeface="Times New Roman" panose="02020603050405020304" pitchFamily="18" charset="0"/>
                  </a:rPr>
                  <a:t>q</a:t>
                </a:r>
                <a:r>
                  <a:rPr lang="en-US" sz="2800" b="1" baseline="-25000" dirty="0" err="1">
                    <a:solidFill>
                      <a:schemeClr val="bg1"/>
                    </a:solidFill>
                    <a:latin typeface="Times New Roman" panose="02020603050405020304" pitchFamily="18" charset="0"/>
                    <a:cs typeface="Times New Roman" panose="02020603050405020304" pitchFamily="18" charset="0"/>
                  </a:rPr>
                  <a:t>p</a:t>
                </a:r>
                <a:r>
                  <a:rPr lang="en-US" sz="2800" b="1" dirty="0">
                    <a:solidFill>
                      <a:schemeClr val="bg1"/>
                    </a:solidFill>
                    <a:latin typeface="Times New Roman" panose="02020603050405020304" pitchFamily="18" charset="0"/>
                    <a:cs typeface="Times New Roman" panose="02020603050405020304" pitchFamily="18" charset="0"/>
                  </a:rPr>
                  <a:t> = +e = 1,6.10</a:t>
                </a:r>
                <a:r>
                  <a:rPr lang="en-US" sz="2800" b="1" baseline="30000" dirty="0">
                    <a:solidFill>
                      <a:schemeClr val="bg1"/>
                    </a:solidFill>
                    <a:latin typeface="Times New Roman" panose="02020603050405020304" pitchFamily="18" charset="0"/>
                    <a:cs typeface="Times New Roman" panose="02020603050405020304" pitchFamily="18" charset="0"/>
                  </a:rPr>
                  <a:t>-19</a:t>
                </a:r>
                <a:r>
                  <a:rPr lang="en-US" sz="2800" b="1" dirty="0">
                    <a:solidFill>
                      <a:schemeClr val="bg1"/>
                    </a:solidFill>
                    <a:latin typeface="Times New Roman" panose="02020603050405020304" pitchFamily="18" charset="0"/>
                    <a:cs typeface="Times New Roman" panose="02020603050405020304" pitchFamily="18" charset="0"/>
                  </a:rPr>
                  <a:t> C</a:t>
                </a:r>
                <a:endParaRPr lang="en-US" sz="2800" b="1" i="1" dirty="0">
                  <a:solidFill>
                    <a:schemeClr val="bg1"/>
                  </a:solidFill>
                  <a:latin typeface="Times New Roman" panose="02020603050405020304" pitchFamily="18" charset="0"/>
                  <a:cs typeface="Times New Roman" panose="02020603050405020304" pitchFamily="18" charset="0"/>
                </a:endParaRPr>
              </a:p>
            </p:txBody>
          </p:sp>
        </p:grpSp>
      </p:grpSp>
      <p:grpSp>
        <p:nvGrpSpPr>
          <p:cNvPr id="89" name="Group 88">
            <a:extLst>
              <a:ext uri="{FF2B5EF4-FFF2-40B4-BE49-F238E27FC236}">
                <a16:creationId xmlns:a16="http://schemas.microsoft.com/office/drawing/2014/main" id="{9C5686F8-D854-4D3C-AB73-40957792AB9A}"/>
              </a:ext>
            </a:extLst>
          </p:cNvPr>
          <p:cNvGrpSpPr/>
          <p:nvPr/>
        </p:nvGrpSpPr>
        <p:grpSpPr>
          <a:xfrm>
            <a:off x="5994860" y="3435615"/>
            <a:ext cx="5567950" cy="1044947"/>
            <a:chOff x="286928" y="5668823"/>
            <a:chExt cx="5567950" cy="1044947"/>
          </a:xfrm>
        </p:grpSpPr>
        <p:grpSp>
          <p:nvGrpSpPr>
            <p:cNvPr id="90" name="Group 89">
              <a:extLst>
                <a:ext uri="{FF2B5EF4-FFF2-40B4-BE49-F238E27FC236}">
                  <a16:creationId xmlns:a16="http://schemas.microsoft.com/office/drawing/2014/main" id="{93140484-D876-405E-ADDB-6FF113707420}"/>
                </a:ext>
              </a:extLst>
            </p:cNvPr>
            <p:cNvGrpSpPr/>
            <p:nvPr/>
          </p:nvGrpSpPr>
          <p:grpSpPr>
            <a:xfrm>
              <a:off x="286928" y="5868780"/>
              <a:ext cx="2129383" cy="523220"/>
              <a:chOff x="3550053" y="3240343"/>
              <a:chExt cx="2129383" cy="523220"/>
            </a:xfrm>
          </p:grpSpPr>
          <p:sp>
            <p:nvSpPr>
              <p:cNvPr id="95" name="Oval 94">
                <a:extLst>
                  <a:ext uri="{FF2B5EF4-FFF2-40B4-BE49-F238E27FC236}">
                    <a16:creationId xmlns:a16="http://schemas.microsoft.com/office/drawing/2014/main" id="{FEB9F296-22B8-4BB1-9EA8-0557BEE57918}"/>
                  </a:ext>
                </a:extLst>
              </p:cNvPr>
              <p:cNvSpPr/>
              <p:nvPr/>
            </p:nvSpPr>
            <p:spPr>
              <a:xfrm>
                <a:off x="3550053" y="3275073"/>
                <a:ext cx="365760" cy="36576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path path="circle">
                  <a:fillToRect l="50000" t="50000" r="50000" b="50000"/>
                </a:path>
                <a:tileRect/>
              </a:gra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96" name="TextBox 95">
                <a:extLst>
                  <a:ext uri="{FF2B5EF4-FFF2-40B4-BE49-F238E27FC236}">
                    <a16:creationId xmlns:a16="http://schemas.microsoft.com/office/drawing/2014/main" id="{F57EB424-713A-4224-8BFA-268DAA22C7E1}"/>
                  </a:ext>
                </a:extLst>
              </p:cNvPr>
              <p:cNvSpPr txBox="1"/>
              <p:nvPr/>
            </p:nvSpPr>
            <p:spPr>
              <a:xfrm>
                <a:off x="3928132" y="3240343"/>
                <a:ext cx="1751304" cy="523220"/>
              </a:xfrm>
              <a:prstGeom prst="rect">
                <a:avLst/>
              </a:prstGeom>
              <a:noFill/>
              <a:ln>
                <a:noFill/>
              </a:ln>
            </p:spPr>
            <p:txBody>
              <a:bodyPr wrap="square" rtlCol="0">
                <a:spAutoFit/>
              </a:bodyPr>
              <a:lstStyle/>
              <a:p>
                <a:pPr lvl="0"/>
                <a:r>
                  <a:rPr lang="en-US" sz="2800" b="1" dirty="0" err="1">
                    <a:solidFill>
                      <a:schemeClr val="bg1"/>
                    </a:solidFill>
                    <a:latin typeface="Times New Roman" panose="02020603050405020304" pitchFamily="18" charset="0"/>
                    <a:cs typeface="Times New Roman" panose="02020603050405020304" pitchFamily="18" charset="0"/>
                  </a:rPr>
                  <a:t>Notron</a:t>
                </a:r>
                <a:endParaRPr lang="en-US" sz="2800" b="1" i="1" dirty="0">
                  <a:solidFill>
                    <a:schemeClr val="bg1"/>
                  </a:solidFill>
                  <a:latin typeface="Times New Roman" panose="02020603050405020304" pitchFamily="18" charset="0"/>
                  <a:cs typeface="Times New Roman" panose="02020603050405020304" pitchFamily="18" charset="0"/>
                </a:endParaRPr>
              </a:p>
            </p:txBody>
          </p:sp>
        </p:grpSp>
        <p:grpSp>
          <p:nvGrpSpPr>
            <p:cNvPr id="91" name="Group 90">
              <a:extLst>
                <a:ext uri="{FF2B5EF4-FFF2-40B4-BE49-F238E27FC236}">
                  <a16:creationId xmlns:a16="http://schemas.microsoft.com/office/drawing/2014/main" id="{282436E2-6ACC-4F88-AC11-FBE2D1D5ED60}"/>
                </a:ext>
              </a:extLst>
            </p:cNvPr>
            <p:cNvGrpSpPr/>
            <p:nvPr/>
          </p:nvGrpSpPr>
          <p:grpSpPr>
            <a:xfrm>
              <a:off x="2030364" y="5668823"/>
              <a:ext cx="3824514" cy="1044947"/>
              <a:chOff x="2199041" y="4326127"/>
              <a:chExt cx="3824514" cy="1044947"/>
            </a:xfrm>
          </p:grpSpPr>
          <p:sp>
            <p:nvSpPr>
              <p:cNvPr id="92" name="Right Brace 91">
                <a:extLst>
                  <a:ext uri="{FF2B5EF4-FFF2-40B4-BE49-F238E27FC236}">
                    <a16:creationId xmlns:a16="http://schemas.microsoft.com/office/drawing/2014/main" id="{686F492E-C611-4975-A7C4-04738065596E}"/>
                  </a:ext>
                </a:extLst>
              </p:cNvPr>
              <p:cNvSpPr/>
              <p:nvPr/>
            </p:nvSpPr>
            <p:spPr>
              <a:xfrm flipH="1">
                <a:off x="2199041" y="4458784"/>
                <a:ext cx="165232" cy="822960"/>
              </a:xfrm>
              <a:prstGeom prst="rightBrace">
                <a:avLst>
                  <a:gd name="adj1" fmla="val 76554"/>
                  <a:gd name="adj2" fmla="val 50000"/>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93" name="TextBox 92">
                <a:extLst>
                  <a:ext uri="{FF2B5EF4-FFF2-40B4-BE49-F238E27FC236}">
                    <a16:creationId xmlns:a16="http://schemas.microsoft.com/office/drawing/2014/main" id="{89627165-010E-4DA5-93FE-F753890EBB37}"/>
                  </a:ext>
                </a:extLst>
              </p:cNvPr>
              <p:cNvSpPr txBox="1"/>
              <p:nvPr/>
            </p:nvSpPr>
            <p:spPr>
              <a:xfrm flipH="1">
                <a:off x="2339802" y="4847854"/>
                <a:ext cx="3683753" cy="523220"/>
              </a:xfrm>
              <a:prstGeom prst="rect">
                <a:avLst/>
              </a:prstGeom>
              <a:noFill/>
              <a:ln>
                <a:noFill/>
              </a:ln>
            </p:spPr>
            <p:txBody>
              <a:bodyPr wrap="square" rtlCol="0">
                <a:spAutoFit/>
              </a:bodyPr>
              <a:lstStyle/>
              <a:p>
                <a:pPr lvl="0"/>
                <a:r>
                  <a:rPr lang="en-US" sz="2800" b="1" dirty="0" err="1">
                    <a:solidFill>
                      <a:schemeClr val="bg1"/>
                    </a:solidFill>
                    <a:latin typeface="Times New Roman" panose="02020603050405020304" pitchFamily="18" charset="0"/>
                    <a:cs typeface="Times New Roman" panose="02020603050405020304" pitchFamily="18" charset="0"/>
                  </a:rPr>
                  <a:t>m</a:t>
                </a:r>
                <a:r>
                  <a:rPr lang="en-US" sz="2800" b="1" baseline="-25000" dirty="0" err="1">
                    <a:solidFill>
                      <a:schemeClr val="bg1"/>
                    </a:solidFill>
                    <a:latin typeface="Times New Roman" panose="02020603050405020304" pitchFamily="18" charset="0"/>
                    <a:cs typeface="Times New Roman" panose="02020603050405020304" pitchFamily="18" charset="0"/>
                  </a:rPr>
                  <a:t>n</a:t>
                </a:r>
                <a:r>
                  <a:rPr lang="en-US" sz="2800" b="1" dirty="0">
                    <a:solidFill>
                      <a:schemeClr val="bg1"/>
                    </a:solidFill>
                    <a:latin typeface="Times New Roman" panose="02020603050405020304" pitchFamily="18" charset="0"/>
                    <a:cs typeface="Times New Roman" panose="02020603050405020304" pitchFamily="18" charset="0"/>
                  </a:rPr>
                  <a:t> ≈ 1,008665 u</a:t>
                </a:r>
                <a:endParaRPr lang="en-US" sz="2800" b="1" i="1" dirty="0">
                  <a:solidFill>
                    <a:schemeClr val="bg1"/>
                  </a:solidFill>
                  <a:latin typeface="Times New Roman" panose="02020603050405020304" pitchFamily="18" charset="0"/>
                  <a:cs typeface="Times New Roman" panose="02020603050405020304" pitchFamily="18" charset="0"/>
                </a:endParaRPr>
              </a:p>
            </p:txBody>
          </p:sp>
          <p:sp>
            <p:nvSpPr>
              <p:cNvPr id="94" name="TextBox 93">
                <a:extLst>
                  <a:ext uri="{FF2B5EF4-FFF2-40B4-BE49-F238E27FC236}">
                    <a16:creationId xmlns:a16="http://schemas.microsoft.com/office/drawing/2014/main" id="{C6B51B41-AC45-44FF-8523-913E5CAD314D}"/>
                  </a:ext>
                </a:extLst>
              </p:cNvPr>
              <p:cNvSpPr txBox="1"/>
              <p:nvPr/>
            </p:nvSpPr>
            <p:spPr>
              <a:xfrm flipH="1">
                <a:off x="2320910" y="4326127"/>
                <a:ext cx="3164872" cy="523220"/>
              </a:xfrm>
              <a:prstGeom prst="rect">
                <a:avLst/>
              </a:prstGeom>
              <a:noFill/>
              <a:ln>
                <a:noFill/>
              </a:ln>
            </p:spPr>
            <p:txBody>
              <a:bodyPr wrap="square" rtlCol="0">
                <a:spAutoFit/>
              </a:bodyPr>
              <a:lstStyle/>
              <a:p>
                <a:pPr lvl="0"/>
                <a:r>
                  <a:rPr lang="en-US" sz="2800" b="1" dirty="0" err="1">
                    <a:solidFill>
                      <a:schemeClr val="bg1"/>
                    </a:solidFill>
                    <a:latin typeface="Times New Roman" panose="02020603050405020304" pitchFamily="18" charset="0"/>
                    <a:cs typeface="Times New Roman" panose="02020603050405020304" pitchFamily="18" charset="0"/>
                  </a:rPr>
                  <a:t>q</a:t>
                </a:r>
                <a:r>
                  <a:rPr lang="en-US" sz="2800" b="1" baseline="-25000" dirty="0" err="1">
                    <a:solidFill>
                      <a:schemeClr val="bg1"/>
                    </a:solidFill>
                    <a:latin typeface="Times New Roman" panose="02020603050405020304" pitchFamily="18" charset="0"/>
                    <a:cs typeface="Times New Roman" panose="02020603050405020304" pitchFamily="18" charset="0"/>
                  </a:rPr>
                  <a:t>n</a:t>
                </a:r>
                <a:r>
                  <a:rPr lang="en-US" sz="2800" b="1" dirty="0">
                    <a:solidFill>
                      <a:schemeClr val="bg1"/>
                    </a:solidFill>
                    <a:latin typeface="Times New Roman" panose="02020603050405020304" pitchFamily="18" charset="0"/>
                    <a:cs typeface="Times New Roman" panose="02020603050405020304" pitchFamily="18" charset="0"/>
                  </a:rPr>
                  <a:t> = 0 </a:t>
                </a:r>
                <a:endParaRPr lang="en-US" sz="2800" b="1" i="1" dirty="0">
                  <a:solidFill>
                    <a:schemeClr val="bg1"/>
                  </a:solidFill>
                  <a:latin typeface="Times New Roman" panose="02020603050405020304" pitchFamily="18" charset="0"/>
                  <a:cs typeface="Times New Roman" panose="02020603050405020304" pitchFamily="18" charset="0"/>
                </a:endParaRPr>
              </a:p>
            </p:txBody>
          </p:sp>
        </p:grpSp>
      </p:grpSp>
      <p:grpSp>
        <p:nvGrpSpPr>
          <p:cNvPr id="97" name="Group 96">
            <a:extLst>
              <a:ext uri="{FF2B5EF4-FFF2-40B4-BE49-F238E27FC236}">
                <a16:creationId xmlns:a16="http://schemas.microsoft.com/office/drawing/2014/main" id="{93E3CBBC-BA71-4D22-B1AF-AD97F874AF93}"/>
              </a:ext>
            </a:extLst>
          </p:cNvPr>
          <p:cNvGrpSpPr/>
          <p:nvPr/>
        </p:nvGrpSpPr>
        <p:grpSpPr>
          <a:xfrm>
            <a:off x="6006115" y="4763153"/>
            <a:ext cx="5716145" cy="1068835"/>
            <a:chOff x="4883789" y="4147439"/>
            <a:chExt cx="5716145" cy="1068835"/>
          </a:xfrm>
        </p:grpSpPr>
        <p:grpSp>
          <p:nvGrpSpPr>
            <p:cNvPr id="98" name="Group 97">
              <a:extLst>
                <a:ext uri="{FF2B5EF4-FFF2-40B4-BE49-F238E27FC236}">
                  <a16:creationId xmlns:a16="http://schemas.microsoft.com/office/drawing/2014/main" id="{A2C2616C-96D4-4C3D-8AED-32CCE8122D09}"/>
                </a:ext>
              </a:extLst>
            </p:cNvPr>
            <p:cNvGrpSpPr/>
            <p:nvPr/>
          </p:nvGrpSpPr>
          <p:grpSpPr>
            <a:xfrm>
              <a:off x="4887051" y="4458711"/>
              <a:ext cx="2215053" cy="523220"/>
              <a:chOff x="3550053" y="3222587"/>
              <a:chExt cx="2215053" cy="523220"/>
            </a:xfrm>
          </p:grpSpPr>
          <p:sp>
            <p:nvSpPr>
              <p:cNvPr id="104" name="Oval 103">
                <a:extLst>
                  <a:ext uri="{FF2B5EF4-FFF2-40B4-BE49-F238E27FC236}">
                    <a16:creationId xmlns:a16="http://schemas.microsoft.com/office/drawing/2014/main" id="{E0105763-685B-4687-906A-ADEB58606E84}"/>
                  </a:ext>
                </a:extLst>
              </p:cNvPr>
              <p:cNvSpPr/>
              <p:nvPr/>
            </p:nvSpPr>
            <p:spPr>
              <a:xfrm>
                <a:off x="3550053" y="3275073"/>
                <a:ext cx="365760" cy="365760"/>
              </a:xfrm>
              <a:prstGeom prst="ellipse">
                <a:avLst/>
              </a:prstGeom>
              <a:gradFill flip="none" rotWithShape="1">
                <a:gsLst>
                  <a:gs pos="0">
                    <a:schemeClr val="bg1"/>
                  </a:gs>
                  <a:gs pos="100000">
                    <a:srgbClr val="00FFFF"/>
                  </a:gs>
                </a:gsLst>
                <a:path path="circle">
                  <a:fillToRect l="50000" t="50000" r="50000" b="50000"/>
                </a:path>
                <a:tileRect/>
              </a:gradFill>
              <a:ln w="28575">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105" name="TextBox 104">
                <a:extLst>
                  <a:ext uri="{FF2B5EF4-FFF2-40B4-BE49-F238E27FC236}">
                    <a16:creationId xmlns:a16="http://schemas.microsoft.com/office/drawing/2014/main" id="{40AAEC55-2283-4FE5-B22C-8C8D7BE708EA}"/>
                  </a:ext>
                </a:extLst>
              </p:cNvPr>
              <p:cNvSpPr txBox="1"/>
              <p:nvPr/>
            </p:nvSpPr>
            <p:spPr>
              <a:xfrm>
                <a:off x="3928131" y="3222587"/>
                <a:ext cx="1836975" cy="523220"/>
              </a:xfrm>
              <a:prstGeom prst="rect">
                <a:avLst/>
              </a:prstGeom>
              <a:noFill/>
              <a:ln>
                <a:noFill/>
              </a:ln>
            </p:spPr>
            <p:txBody>
              <a:bodyPr wrap="square" rtlCol="0">
                <a:spAutoFit/>
              </a:bodyPr>
              <a:lstStyle/>
              <a:p>
                <a:pPr lvl="0"/>
                <a:r>
                  <a:rPr lang="en-US" sz="2800" b="1" dirty="0">
                    <a:solidFill>
                      <a:schemeClr val="bg1"/>
                    </a:solidFill>
                    <a:latin typeface="Times New Roman" panose="02020603050405020304" pitchFamily="18" charset="0"/>
                    <a:cs typeface="Times New Roman" panose="02020603050405020304" pitchFamily="18" charset="0"/>
                  </a:rPr>
                  <a:t>Electron</a:t>
                </a:r>
                <a:endParaRPr lang="en-US" sz="2800" b="1" i="1" dirty="0">
                  <a:solidFill>
                    <a:schemeClr val="bg1"/>
                  </a:solidFill>
                  <a:latin typeface="Times New Roman" panose="02020603050405020304" pitchFamily="18" charset="0"/>
                  <a:cs typeface="Times New Roman" panose="02020603050405020304" pitchFamily="18" charset="0"/>
                </a:endParaRPr>
              </a:p>
            </p:txBody>
          </p:sp>
        </p:grpSp>
        <p:grpSp>
          <p:nvGrpSpPr>
            <p:cNvPr id="99" name="Group 98">
              <a:extLst>
                <a:ext uri="{FF2B5EF4-FFF2-40B4-BE49-F238E27FC236}">
                  <a16:creationId xmlns:a16="http://schemas.microsoft.com/office/drawing/2014/main" id="{961BF725-6E48-4E1C-A07B-7D4D6B751B46}"/>
                </a:ext>
              </a:extLst>
            </p:cNvPr>
            <p:cNvGrpSpPr/>
            <p:nvPr/>
          </p:nvGrpSpPr>
          <p:grpSpPr>
            <a:xfrm>
              <a:off x="7001917" y="4147439"/>
              <a:ext cx="3598017" cy="1068835"/>
              <a:chOff x="2542357" y="4233254"/>
              <a:chExt cx="3598017" cy="1068835"/>
            </a:xfrm>
          </p:grpSpPr>
          <p:sp>
            <p:nvSpPr>
              <p:cNvPr id="101" name="Right Brace 100">
                <a:extLst>
                  <a:ext uri="{FF2B5EF4-FFF2-40B4-BE49-F238E27FC236}">
                    <a16:creationId xmlns:a16="http://schemas.microsoft.com/office/drawing/2014/main" id="{C1C5AD74-D885-405A-BE20-1AC4D69C7ECD}"/>
                  </a:ext>
                </a:extLst>
              </p:cNvPr>
              <p:cNvSpPr/>
              <p:nvPr/>
            </p:nvSpPr>
            <p:spPr>
              <a:xfrm flipH="1">
                <a:off x="2542357" y="4479129"/>
                <a:ext cx="165232" cy="822960"/>
              </a:xfrm>
              <a:prstGeom prst="rightBrace">
                <a:avLst>
                  <a:gd name="adj1" fmla="val 76554"/>
                  <a:gd name="adj2" fmla="val 50000"/>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latin typeface="Times New Roman" panose="02020603050405020304" pitchFamily="18" charset="0"/>
                  <a:cs typeface="Times New Roman" panose="02020603050405020304" pitchFamily="18" charset="0"/>
                </a:endParaRPr>
              </a:p>
            </p:txBody>
          </p:sp>
          <p:sp>
            <p:nvSpPr>
              <p:cNvPr id="102" name="TextBox 101">
                <a:extLst>
                  <a:ext uri="{FF2B5EF4-FFF2-40B4-BE49-F238E27FC236}">
                    <a16:creationId xmlns:a16="http://schemas.microsoft.com/office/drawing/2014/main" id="{ADFB66F3-4B41-47E7-BE07-D91D108ED3BD}"/>
                  </a:ext>
                </a:extLst>
              </p:cNvPr>
              <p:cNvSpPr txBox="1"/>
              <p:nvPr/>
            </p:nvSpPr>
            <p:spPr>
              <a:xfrm flipH="1">
                <a:off x="2698446" y="4733404"/>
                <a:ext cx="3386027" cy="523220"/>
              </a:xfrm>
              <a:prstGeom prst="rect">
                <a:avLst/>
              </a:prstGeom>
              <a:noFill/>
              <a:ln>
                <a:noFill/>
              </a:ln>
            </p:spPr>
            <p:txBody>
              <a:bodyPr wrap="square" rtlCol="0">
                <a:spAutoFit/>
              </a:bodyPr>
              <a:lstStyle/>
              <a:p>
                <a:pPr lvl="0"/>
                <a:r>
                  <a:rPr lang="en-US" sz="2800" b="1" dirty="0">
                    <a:solidFill>
                      <a:schemeClr val="bg1"/>
                    </a:solidFill>
                    <a:latin typeface="Times New Roman" panose="02020603050405020304" pitchFamily="18" charset="0"/>
                    <a:cs typeface="Times New Roman" panose="02020603050405020304" pitchFamily="18" charset="0"/>
                  </a:rPr>
                  <a:t>m</a:t>
                </a:r>
                <a:r>
                  <a:rPr lang="en-US" sz="2800" b="1" baseline="-25000" dirty="0">
                    <a:solidFill>
                      <a:schemeClr val="bg1"/>
                    </a:solidFill>
                    <a:latin typeface="Times New Roman" panose="02020603050405020304" pitchFamily="18" charset="0"/>
                    <a:cs typeface="Times New Roman" panose="02020603050405020304" pitchFamily="18" charset="0"/>
                  </a:rPr>
                  <a:t>e</a:t>
                </a:r>
                <a:r>
                  <a:rPr lang="en-US" sz="2800" b="1" dirty="0">
                    <a:solidFill>
                      <a:schemeClr val="bg1"/>
                    </a:solidFill>
                    <a:latin typeface="Times New Roman" panose="02020603050405020304" pitchFamily="18" charset="0"/>
                    <a:cs typeface="Times New Roman" panose="02020603050405020304" pitchFamily="18" charset="0"/>
                  </a:rPr>
                  <a:t> ≈ 0,000549 u</a:t>
                </a:r>
                <a:endParaRPr lang="en-US" sz="2800" b="1" i="1" dirty="0">
                  <a:solidFill>
                    <a:schemeClr val="bg1"/>
                  </a:solidFill>
                  <a:latin typeface="Times New Roman" panose="02020603050405020304" pitchFamily="18" charset="0"/>
                  <a:cs typeface="Times New Roman" panose="02020603050405020304" pitchFamily="18" charset="0"/>
                </a:endParaRPr>
              </a:p>
            </p:txBody>
          </p:sp>
          <p:sp>
            <p:nvSpPr>
              <p:cNvPr id="103" name="TextBox 102">
                <a:extLst>
                  <a:ext uri="{FF2B5EF4-FFF2-40B4-BE49-F238E27FC236}">
                    <a16:creationId xmlns:a16="http://schemas.microsoft.com/office/drawing/2014/main" id="{3B71BD85-06D7-494A-87AD-80D6BE036357}"/>
                  </a:ext>
                </a:extLst>
              </p:cNvPr>
              <p:cNvSpPr txBox="1"/>
              <p:nvPr/>
            </p:nvSpPr>
            <p:spPr>
              <a:xfrm flipH="1">
                <a:off x="2707531" y="4233254"/>
                <a:ext cx="3432843" cy="523220"/>
              </a:xfrm>
              <a:prstGeom prst="rect">
                <a:avLst/>
              </a:prstGeom>
              <a:noFill/>
              <a:ln>
                <a:noFill/>
              </a:ln>
            </p:spPr>
            <p:txBody>
              <a:bodyPr wrap="square" rtlCol="0">
                <a:spAutoFit/>
              </a:bodyPr>
              <a:lstStyle/>
              <a:p>
                <a:pPr lvl="0"/>
                <a:r>
                  <a:rPr lang="en-US" sz="2800" b="1" dirty="0" err="1">
                    <a:solidFill>
                      <a:schemeClr val="bg1"/>
                    </a:solidFill>
                    <a:latin typeface="Times New Roman" panose="02020603050405020304" pitchFamily="18" charset="0"/>
                    <a:cs typeface="Times New Roman" panose="02020603050405020304" pitchFamily="18" charset="0"/>
                  </a:rPr>
                  <a:t>q</a:t>
                </a:r>
                <a:r>
                  <a:rPr lang="en-US" sz="2800" b="1" baseline="-25000" dirty="0" err="1">
                    <a:solidFill>
                      <a:schemeClr val="bg1"/>
                    </a:solidFill>
                    <a:latin typeface="Times New Roman" panose="02020603050405020304" pitchFamily="18" charset="0"/>
                    <a:cs typeface="Times New Roman" panose="02020603050405020304" pitchFamily="18" charset="0"/>
                  </a:rPr>
                  <a:t>e</a:t>
                </a:r>
                <a:r>
                  <a:rPr lang="en-US" sz="2800" b="1" dirty="0">
                    <a:solidFill>
                      <a:schemeClr val="bg1"/>
                    </a:solidFill>
                    <a:latin typeface="Times New Roman" panose="02020603050405020304" pitchFamily="18" charset="0"/>
                    <a:cs typeface="Times New Roman" panose="02020603050405020304" pitchFamily="18" charset="0"/>
                  </a:rPr>
                  <a:t> = -e </a:t>
                </a:r>
                <a:endParaRPr lang="en-US" sz="2800" b="1" i="1" dirty="0">
                  <a:solidFill>
                    <a:schemeClr val="bg1"/>
                  </a:solidFill>
                  <a:latin typeface="Times New Roman" panose="02020603050405020304" pitchFamily="18" charset="0"/>
                  <a:cs typeface="Times New Roman" panose="02020603050405020304" pitchFamily="18" charset="0"/>
                </a:endParaRPr>
              </a:p>
            </p:txBody>
          </p:sp>
        </p:grpSp>
        <p:cxnSp>
          <p:nvCxnSpPr>
            <p:cNvPr id="100" name="Straight Connector 99">
              <a:extLst>
                <a:ext uri="{FF2B5EF4-FFF2-40B4-BE49-F238E27FC236}">
                  <a16:creationId xmlns:a16="http://schemas.microsoft.com/office/drawing/2014/main" id="{2956FB96-7103-48B6-8C50-3B326CE71698}"/>
                </a:ext>
              </a:extLst>
            </p:cNvPr>
            <p:cNvCxnSpPr/>
            <p:nvPr/>
          </p:nvCxnSpPr>
          <p:spPr>
            <a:xfrm rot="5400000">
              <a:off x="5066669" y="4516739"/>
              <a:ext cx="0" cy="36576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grpSp>
      <p:graphicFrame>
        <p:nvGraphicFramePr>
          <p:cNvPr id="106" name="Object 5">
            <a:extLst>
              <a:ext uri="{FF2B5EF4-FFF2-40B4-BE49-F238E27FC236}">
                <a16:creationId xmlns:a16="http://schemas.microsoft.com/office/drawing/2014/main" id="{5B0509D1-D696-4F85-82F3-58E3F10B6F72}"/>
              </a:ext>
            </a:extLst>
          </p:cNvPr>
          <p:cNvGraphicFramePr>
            <a:graphicFrameLocks noChangeAspect="1"/>
          </p:cNvGraphicFramePr>
          <p:nvPr>
            <p:extLst>
              <p:ext uri="{D42A27DB-BD31-4B8C-83A1-F6EECF244321}">
                <p14:modId xmlns:p14="http://schemas.microsoft.com/office/powerpoint/2010/main" val="3229603538"/>
              </p:ext>
            </p:extLst>
          </p:nvPr>
        </p:nvGraphicFramePr>
        <p:xfrm>
          <a:off x="6952016" y="6092214"/>
          <a:ext cx="2886075" cy="523875"/>
        </p:xfrm>
        <a:graphic>
          <a:graphicData uri="http://schemas.openxmlformats.org/presentationml/2006/ole">
            <mc:AlternateContent xmlns:mc="http://schemas.openxmlformats.org/markup-compatibility/2006">
              <mc:Choice xmlns:v="urn:schemas-microsoft-com:vml" Requires="v">
                <p:oleObj name="Equation" r:id="rId2" imgW="1143000" imgH="203040" progId="Equation.DSMT4">
                  <p:embed/>
                </p:oleObj>
              </mc:Choice>
              <mc:Fallback>
                <p:oleObj name="Equation" r:id="rId2" imgW="1143000" imgH="203040" progId="Equation.DSMT4">
                  <p:embed/>
                  <p:pic>
                    <p:nvPicPr>
                      <p:cNvPr id="106" name="Object 5">
                        <a:extLst>
                          <a:ext uri="{FF2B5EF4-FFF2-40B4-BE49-F238E27FC236}">
                            <a16:creationId xmlns:a16="http://schemas.microsoft.com/office/drawing/2014/main" id="{5B0509D1-D696-4F85-82F3-58E3F10B6F72}"/>
                          </a:ext>
                        </a:extLst>
                      </p:cNvPr>
                      <p:cNvPicPr>
                        <a:picLocks noChangeAspect="1" noChangeArrowheads="1"/>
                      </p:cNvPicPr>
                      <p:nvPr/>
                    </p:nvPicPr>
                    <p:blipFill>
                      <a:blip r:embed="rId3"/>
                      <a:srcRect/>
                      <a:stretch>
                        <a:fillRect/>
                      </a:stretch>
                    </p:blipFill>
                    <p:spPr bwMode="auto">
                      <a:xfrm>
                        <a:off x="6952016" y="6092214"/>
                        <a:ext cx="2886075" cy="523875"/>
                      </a:xfrm>
                      <a:prstGeom prst="rect">
                        <a:avLst/>
                      </a:prstGeom>
                      <a:noFill/>
                      <a:ln w="28575">
                        <a:solidFill>
                          <a:schemeClr val="tx1"/>
                        </a:solidFill>
                      </a:ln>
                    </p:spPr>
                  </p:pic>
                </p:oleObj>
              </mc:Fallback>
            </mc:AlternateContent>
          </a:graphicData>
        </a:graphic>
      </p:graphicFrame>
      <p:pic>
        <p:nvPicPr>
          <p:cNvPr id="107" name="Picture 106">
            <a:extLst>
              <a:ext uri="{FF2B5EF4-FFF2-40B4-BE49-F238E27FC236}">
                <a16:creationId xmlns:a16="http://schemas.microsoft.com/office/drawing/2014/main" id="{14CB7E55-1FCD-439F-8019-8E6F683A389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179" y="2122523"/>
            <a:ext cx="4764239" cy="4304777"/>
          </a:xfrm>
          <a:prstGeom prst="rect">
            <a:avLst/>
          </a:prstGeom>
        </p:spPr>
      </p:pic>
      <p:grpSp>
        <p:nvGrpSpPr>
          <p:cNvPr id="2" name="Group 1">
            <a:extLst>
              <a:ext uri="{FF2B5EF4-FFF2-40B4-BE49-F238E27FC236}">
                <a16:creationId xmlns:a16="http://schemas.microsoft.com/office/drawing/2014/main" id="{7DF9C987-3AE2-43F5-AF31-2F98A6D9A8EA}"/>
              </a:ext>
            </a:extLst>
          </p:cNvPr>
          <p:cNvGrpSpPr/>
          <p:nvPr/>
        </p:nvGrpSpPr>
        <p:grpSpPr>
          <a:xfrm>
            <a:off x="274320" y="2049221"/>
            <a:ext cx="4114800" cy="4940283"/>
            <a:chOff x="274320" y="2049221"/>
            <a:chExt cx="4114800" cy="4940283"/>
          </a:xfrm>
        </p:grpSpPr>
        <p:grpSp>
          <p:nvGrpSpPr>
            <p:cNvPr id="108" name="Group 107">
              <a:extLst>
                <a:ext uri="{FF2B5EF4-FFF2-40B4-BE49-F238E27FC236}">
                  <a16:creationId xmlns:a16="http://schemas.microsoft.com/office/drawing/2014/main" id="{544CA952-4BAE-4261-BD78-F12FEAFB063E}"/>
                </a:ext>
              </a:extLst>
            </p:cNvPr>
            <p:cNvGrpSpPr/>
            <p:nvPr/>
          </p:nvGrpSpPr>
          <p:grpSpPr>
            <a:xfrm>
              <a:off x="1556407" y="3388670"/>
              <a:ext cx="1520136" cy="1512779"/>
              <a:chOff x="187470" y="3243855"/>
              <a:chExt cx="1520136" cy="1512779"/>
            </a:xfrm>
          </p:grpSpPr>
          <p:sp>
            <p:nvSpPr>
              <p:cNvPr id="109" name="Oval 108">
                <a:extLst>
                  <a:ext uri="{FF2B5EF4-FFF2-40B4-BE49-F238E27FC236}">
                    <a16:creationId xmlns:a16="http://schemas.microsoft.com/office/drawing/2014/main" id="{39832B70-2341-4FC3-B461-B4CBD2CA5ED9}"/>
                  </a:ext>
                </a:extLst>
              </p:cNvPr>
              <p:cNvSpPr/>
              <p:nvPr/>
            </p:nvSpPr>
            <p:spPr>
              <a:xfrm>
                <a:off x="306592" y="3523202"/>
                <a:ext cx="365760" cy="36576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path path="circle">
                  <a:fillToRect l="50000" t="50000" r="50000" b="50000"/>
                </a:path>
                <a:tileRect/>
              </a:gra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110" name="Group 109">
                <a:extLst>
                  <a:ext uri="{FF2B5EF4-FFF2-40B4-BE49-F238E27FC236}">
                    <a16:creationId xmlns:a16="http://schemas.microsoft.com/office/drawing/2014/main" id="{04AB7FD9-A1D5-4A39-9D00-A176063D68A9}"/>
                  </a:ext>
                </a:extLst>
              </p:cNvPr>
              <p:cNvGrpSpPr/>
              <p:nvPr/>
            </p:nvGrpSpPr>
            <p:grpSpPr>
              <a:xfrm>
                <a:off x="898864" y="3243855"/>
                <a:ext cx="365760" cy="365760"/>
                <a:chOff x="6884820" y="4576422"/>
                <a:chExt cx="1371600" cy="1371600"/>
              </a:xfrm>
            </p:grpSpPr>
            <p:sp>
              <p:nvSpPr>
                <p:cNvPr id="147" name="Oval 146">
                  <a:extLst>
                    <a:ext uri="{FF2B5EF4-FFF2-40B4-BE49-F238E27FC236}">
                      <a16:creationId xmlns:a16="http://schemas.microsoft.com/office/drawing/2014/main" id="{D2D7E4BC-87F3-48E1-8831-B0432001C2AC}"/>
                    </a:ext>
                  </a:extLst>
                </p:cNvPr>
                <p:cNvSpPr/>
                <p:nvPr/>
              </p:nvSpPr>
              <p:spPr>
                <a:xfrm>
                  <a:off x="6884820" y="4576422"/>
                  <a:ext cx="1371600" cy="1371600"/>
                </a:xfrm>
                <a:prstGeom prst="ellipse">
                  <a:avLst/>
                </a:prstGeom>
                <a:gradFill flip="none" rotWithShape="1">
                  <a:gsLst>
                    <a:gs pos="2000">
                      <a:srgbClr val="FF0000"/>
                    </a:gs>
                    <a:gs pos="100000">
                      <a:schemeClr val="bg1"/>
                    </a:gs>
                  </a:gsLst>
                  <a:path path="circle">
                    <a:fillToRect l="50000" t="50000" r="50000" b="50000"/>
                  </a:path>
                  <a:tileRect/>
                </a:gra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48" name="Straight Connector 147">
                  <a:extLst>
                    <a:ext uri="{FF2B5EF4-FFF2-40B4-BE49-F238E27FC236}">
                      <a16:creationId xmlns:a16="http://schemas.microsoft.com/office/drawing/2014/main" id="{BD72A153-D10B-42D1-8A4C-61E0FA3F0633}"/>
                    </a:ext>
                  </a:extLst>
                </p:cNvPr>
                <p:cNvCxnSpPr/>
                <p:nvPr/>
              </p:nvCxnSpPr>
              <p:spPr>
                <a:xfrm>
                  <a:off x="7579498" y="4633198"/>
                  <a:ext cx="0" cy="126609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a:extLst>
                    <a:ext uri="{FF2B5EF4-FFF2-40B4-BE49-F238E27FC236}">
                      <a16:creationId xmlns:a16="http://schemas.microsoft.com/office/drawing/2014/main" id="{4E5FB8E2-52A0-4D80-B779-D65992C87982}"/>
                    </a:ext>
                  </a:extLst>
                </p:cNvPr>
                <p:cNvCxnSpPr/>
                <p:nvPr/>
              </p:nvCxnSpPr>
              <p:spPr>
                <a:xfrm rot="5400000">
                  <a:off x="7572307" y="4638053"/>
                  <a:ext cx="0" cy="126609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11" name="Oval 110">
                <a:extLst>
                  <a:ext uri="{FF2B5EF4-FFF2-40B4-BE49-F238E27FC236}">
                    <a16:creationId xmlns:a16="http://schemas.microsoft.com/office/drawing/2014/main" id="{3EA48DA0-75CA-4450-AC24-F1040ABDE032}"/>
                  </a:ext>
                </a:extLst>
              </p:cNvPr>
              <p:cNvSpPr/>
              <p:nvPr/>
            </p:nvSpPr>
            <p:spPr>
              <a:xfrm>
                <a:off x="1088819" y="3814020"/>
                <a:ext cx="365760" cy="36576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path path="circle">
                  <a:fillToRect l="50000" t="50000" r="50000" b="50000"/>
                </a:path>
                <a:tileRect/>
              </a:gra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112" name="Group 111">
                <a:extLst>
                  <a:ext uri="{FF2B5EF4-FFF2-40B4-BE49-F238E27FC236}">
                    <a16:creationId xmlns:a16="http://schemas.microsoft.com/office/drawing/2014/main" id="{8FE741C9-D238-49B7-B71B-DDCB22F66DAC}"/>
                  </a:ext>
                </a:extLst>
              </p:cNvPr>
              <p:cNvGrpSpPr/>
              <p:nvPr/>
            </p:nvGrpSpPr>
            <p:grpSpPr>
              <a:xfrm>
                <a:off x="475764" y="3837427"/>
                <a:ext cx="365760" cy="365760"/>
                <a:chOff x="6884820" y="4576422"/>
                <a:chExt cx="1371600" cy="1371600"/>
              </a:xfrm>
            </p:grpSpPr>
            <p:sp>
              <p:nvSpPr>
                <p:cNvPr id="144" name="Oval 143">
                  <a:extLst>
                    <a:ext uri="{FF2B5EF4-FFF2-40B4-BE49-F238E27FC236}">
                      <a16:creationId xmlns:a16="http://schemas.microsoft.com/office/drawing/2014/main" id="{CEADE3E3-E28D-465D-B422-D1223045B60A}"/>
                    </a:ext>
                  </a:extLst>
                </p:cNvPr>
                <p:cNvSpPr/>
                <p:nvPr/>
              </p:nvSpPr>
              <p:spPr>
                <a:xfrm>
                  <a:off x="6884820" y="4576422"/>
                  <a:ext cx="1371600" cy="1371600"/>
                </a:xfrm>
                <a:prstGeom prst="ellipse">
                  <a:avLst/>
                </a:prstGeom>
                <a:gradFill flip="none" rotWithShape="1">
                  <a:gsLst>
                    <a:gs pos="2000">
                      <a:srgbClr val="FF0000"/>
                    </a:gs>
                    <a:gs pos="100000">
                      <a:schemeClr val="bg1"/>
                    </a:gs>
                  </a:gsLst>
                  <a:path path="circle">
                    <a:fillToRect l="50000" t="50000" r="50000" b="50000"/>
                  </a:path>
                  <a:tileRect/>
                </a:gra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45" name="Straight Connector 144">
                  <a:extLst>
                    <a:ext uri="{FF2B5EF4-FFF2-40B4-BE49-F238E27FC236}">
                      <a16:creationId xmlns:a16="http://schemas.microsoft.com/office/drawing/2014/main" id="{81550DF6-15FC-4DF7-AEA4-5DA92A7916AA}"/>
                    </a:ext>
                  </a:extLst>
                </p:cNvPr>
                <p:cNvCxnSpPr/>
                <p:nvPr/>
              </p:nvCxnSpPr>
              <p:spPr>
                <a:xfrm>
                  <a:off x="7579498" y="4633198"/>
                  <a:ext cx="0" cy="126609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833C3924-2F64-48B1-B7AF-3CC1814EA654}"/>
                    </a:ext>
                  </a:extLst>
                </p:cNvPr>
                <p:cNvCxnSpPr/>
                <p:nvPr/>
              </p:nvCxnSpPr>
              <p:spPr>
                <a:xfrm rot="5400000">
                  <a:off x="7572307" y="4638053"/>
                  <a:ext cx="0" cy="126609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13" name="Oval 112">
                <a:extLst>
                  <a:ext uri="{FF2B5EF4-FFF2-40B4-BE49-F238E27FC236}">
                    <a16:creationId xmlns:a16="http://schemas.microsoft.com/office/drawing/2014/main" id="{C8D917EA-15C8-4B52-B0F8-AA0B0D7E4667}"/>
                  </a:ext>
                </a:extLst>
              </p:cNvPr>
              <p:cNvSpPr/>
              <p:nvPr/>
            </p:nvSpPr>
            <p:spPr>
              <a:xfrm>
                <a:off x="595246" y="4156911"/>
                <a:ext cx="365760" cy="36576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path path="circle">
                  <a:fillToRect l="50000" t="50000" r="50000" b="50000"/>
                </a:path>
                <a:tileRect/>
              </a:gra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14" name="Oval 113">
                <a:extLst>
                  <a:ext uri="{FF2B5EF4-FFF2-40B4-BE49-F238E27FC236}">
                    <a16:creationId xmlns:a16="http://schemas.microsoft.com/office/drawing/2014/main" id="{627C4AE0-B890-46DC-9783-CFD5FD79974D}"/>
                  </a:ext>
                </a:extLst>
              </p:cNvPr>
              <p:cNvSpPr/>
              <p:nvPr/>
            </p:nvSpPr>
            <p:spPr>
              <a:xfrm>
                <a:off x="626469" y="3534243"/>
                <a:ext cx="365760" cy="36576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path path="circle">
                  <a:fillToRect l="50000" t="50000" r="50000" b="50000"/>
                </a:path>
                <a:tileRect/>
              </a:gra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15" name="Oval 114">
                <a:extLst>
                  <a:ext uri="{FF2B5EF4-FFF2-40B4-BE49-F238E27FC236}">
                    <a16:creationId xmlns:a16="http://schemas.microsoft.com/office/drawing/2014/main" id="{51B076C9-ED35-45F0-90BE-E54F107651E9}"/>
                  </a:ext>
                </a:extLst>
              </p:cNvPr>
              <p:cNvSpPr/>
              <p:nvPr/>
            </p:nvSpPr>
            <p:spPr>
              <a:xfrm>
                <a:off x="761399" y="3857066"/>
                <a:ext cx="365760" cy="36576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path path="circle">
                  <a:fillToRect l="50000" t="50000" r="50000" b="50000"/>
                </a:path>
                <a:tileRect/>
              </a:gra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116" name="Group 115">
                <a:extLst>
                  <a:ext uri="{FF2B5EF4-FFF2-40B4-BE49-F238E27FC236}">
                    <a16:creationId xmlns:a16="http://schemas.microsoft.com/office/drawing/2014/main" id="{F8C3C41B-DB21-472C-A885-0F8FFB51EE54}"/>
                  </a:ext>
                </a:extLst>
              </p:cNvPr>
              <p:cNvGrpSpPr/>
              <p:nvPr/>
            </p:nvGrpSpPr>
            <p:grpSpPr>
              <a:xfrm>
                <a:off x="915508" y="3523202"/>
                <a:ext cx="365760" cy="365760"/>
                <a:chOff x="6884820" y="4576422"/>
                <a:chExt cx="1371600" cy="1371600"/>
              </a:xfrm>
            </p:grpSpPr>
            <p:sp>
              <p:nvSpPr>
                <p:cNvPr id="141" name="Oval 140">
                  <a:extLst>
                    <a:ext uri="{FF2B5EF4-FFF2-40B4-BE49-F238E27FC236}">
                      <a16:creationId xmlns:a16="http://schemas.microsoft.com/office/drawing/2014/main" id="{8B59B073-06DA-409B-BB30-E34E54F294B8}"/>
                    </a:ext>
                  </a:extLst>
                </p:cNvPr>
                <p:cNvSpPr/>
                <p:nvPr/>
              </p:nvSpPr>
              <p:spPr>
                <a:xfrm>
                  <a:off x="6884820" y="4576422"/>
                  <a:ext cx="1371600" cy="1371600"/>
                </a:xfrm>
                <a:prstGeom prst="ellipse">
                  <a:avLst/>
                </a:prstGeom>
                <a:gradFill flip="none" rotWithShape="1">
                  <a:gsLst>
                    <a:gs pos="2000">
                      <a:srgbClr val="FF0000"/>
                    </a:gs>
                    <a:gs pos="100000">
                      <a:schemeClr val="bg1"/>
                    </a:gs>
                  </a:gsLst>
                  <a:path path="circle">
                    <a:fillToRect l="50000" t="50000" r="50000" b="50000"/>
                  </a:path>
                  <a:tileRect/>
                </a:gra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42" name="Straight Connector 141">
                  <a:extLst>
                    <a:ext uri="{FF2B5EF4-FFF2-40B4-BE49-F238E27FC236}">
                      <a16:creationId xmlns:a16="http://schemas.microsoft.com/office/drawing/2014/main" id="{3714E986-D507-4F37-A047-1333C0DBD679}"/>
                    </a:ext>
                  </a:extLst>
                </p:cNvPr>
                <p:cNvCxnSpPr/>
                <p:nvPr/>
              </p:nvCxnSpPr>
              <p:spPr>
                <a:xfrm>
                  <a:off x="7579498" y="4633198"/>
                  <a:ext cx="0" cy="126609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a:extLst>
                    <a:ext uri="{FF2B5EF4-FFF2-40B4-BE49-F238E27FC236}">
                      <a16:creationId xmlns:a16="http://schemas.microsoft.com/office/drawing/2014/main" id="{DC877592-E732-481C-9886-D2E0F455FEDC}"/>
                    </a:ext>
                  </a:extLst>
                </p:cNvPr>
                <p:cNvCxnSpPr/>
                <p:nvPr/>
              </p:nvCxnSpPr>
              <p:spPr>
                <a:xfrm rot="5400000">
                  <a:off x="7572307" y="4638053"/>
                  <a:ext cx="0" cy="126609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17" name="Group 116">
                <a:extLst>
                  <a:ext uri="{FF2B5EF4-FFF2-40B4-BE49-F238E27FC236}">
                    <a16:creationId xmlns:a16="http://schemas.microsoft.com/office/drawing/2014/main" id="{A77C0AD4-7D0E-4AC2-97D5-09865BF1E8D6}"/>
                  </a:ext>
                </a:extLst>
              </p:cNvPr>
              <p:cNvGrpSpPr/>
              <p:nvPr/>
            </p:nvGrpSpPr>
            <p:grpSpPr>
              <a:xfrm>
                <a:off x="922253" y="4143504"/>
                <a:ext cx="365760" cy="365760"/>
                <a:chOff x="6884820" y="4576422"/>
                <a:chExt cx="1371600" cy="1371600"/>
              </a:xfrm>
            </p:grpSpPr>
            <p:sp>
              <p:nvSpPr>
                <p:cNvPr id="138" name="Oval 137">
                  <a:extLst>
                    <a:ext uri="{FF2B5EF4-FFF2-40B4-BE49-F238E27FC236}">
                      <a16:creationId xmlns:a16="http://schemas.microsoft.com/office/drawing/2014/main" id="{7B207DA9-A75E-4DEE-8678-1BDE2568D0B1}"/>
                    </a:ext>
                  </a:extLst>
                </p:cNvPr>
                <p:cNvSpPr/>
                <p:nvPr/>
              </p:nvSpPr>
              <p:spPr>
                <a:xfrm>
                  <a:off x="6884820" y="4576422"/>
                  <a:ext cx="1371600" cy="1371600"/>
                </a:xfrm>
                <a:prstGeom prst="ellipse">
                  <a:avLst/>
                </a:prstGeom>
                <a:gradFill flip="none" rotWithShape="1">
                  <a:gsLst>
                    <a:gs pos="2000">
                      <a:srgbClr val="FF0000"/>
                    </a:gs>
                    <a:gs pos="100000">
                      <a:schemeClr val="bg1"/>
                    </a:gs>
                  </a:gsLst>
                  <a:path path="circle">
                    <a:fillToRect l="50000" t="50000" r="50000" b="50000"/>
                  </a:path>
                  <a:tileRect/>
                </a:gra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39" name="Straight Connector 138">
                  <a:extLst>
                    <a:ext uri="{FF2B5EF4-FFF2-40B4-BE49-F238E27FC236}">
                      <a16:creationId xmlns:a16="http://schemas.microsoft.com/office/drawing/2014/main" id="{B8A9AE7F-F065-4619-8087-58D9B66EF1DE}"/>
                    </a:ext>
                  </a:extLst>
                </p:cNvPr>
                <p:cNvCxnSpPr/>
                <p:nvPr/>
              </p:nvCxnSpPr>
              <p:spPr>
                <a:xfrm>
                  <a:off x="7579498" y="4633198"/>
                  <a:ext cx="0" cy="126609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a:extLst>
                    <a:ext uri="{FF2B5EF4-FFF2-40B4-BE49-F238E27FC236}">
                      <a16:creationId xmlns:a16="http://schemas.microsoft.com/office/drawing/2014/main" id="{3950183A-05BD-44CB-8A46-1467B77F0F5E}"/>
                    </a:ext>
                  </a:extLst>
                </p:cNvPr>
                <p:cNvCxnSpPr/>
                <p:nvPr/>
              </p:nvCxnSpPr>
              <p:spPr>
                <a:xfrm rot="5400000">
                  <a:off x="7572307" y="4638053"/>
                  <a:ext cx="0" cy="126609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18" name="Oval 117">
                <a:extLst>
                  <a:ext uri="{FF2B5EF4-FFF2-40B4-BE49-F238E27FC236}">
                    <a16:creationId xmlns:a16="http://schemas.microsoft.com/office/drawing/2014/main" id="{95AC1676-DF33-4A57-9BFD-899612C86840}"/>
                  </a:ext>
                </a:extLst>
              </p:cNvPr>
              <p:cNvSpPr/>
              <p:nvPr/>
            </p:nvSpPr>
            <p:spPr>
              <a:xfrm>
                <a:off x="291628" y="4143504"/>
                <a:ext cx="365760" cy="36576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path path="circle">
                  <a:fillToRect l="50000" t="50000" r="50000" b="50000"/>
                </a:path>
                <a:tileRect/>
              </a:gra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119" name="Group 118">
                <a:extLst>
                  <a:ext uri="{FF2B5EF4-FFF2-40B4-BE49-F238E27FC236}">
                    <a16:creationId xmlns:a16="http://schemas.microsoft.com/office/drawing/2014/main" id="{E38240C5-D727-49B7-9FC7-A3FC5F3BACC0}"/>
                  </a:ext>
                </a:extLst>
              </p:cNvPr>
              <p:cNvGrpSpPr/>
              <p:nvPr/>
            </p:nvGrpSpPr>
            <p:grpSpPr>
              <a:xfrm>
                <a:off x="187470" y="3855183"/>
                <a:ext cx="365760" cy="365760"/>
                <a:chOff x="6884820" y="4576422"/>
                <a:chExt cx="1371600" cy="1371600"/>
              </a:xfrm>
            </p:grpSpPr>
            <p:sp>
              <p:nvSpPr>
                <p:cNvPr id="135" name="Oval 134">
                  <a:extLst>
                    <a:ext uri="{FF2B5EF4-FFF2-40B4-BE49-F238E27FC236}">
                      <a16:creationId xmlns:a16="http://schemas.microsoft.com/office/drawing/2014/main" id="{C9362BAE-0213-477C-AB5E-270C678321A5}"/>
                    </a:ext>
                  </a:extLst>
                </p:cNvPr>
                <p:cNvSpPr/>
                <p:nvPr/>
              </p:nvSpPr>
              <p:spPr>
                <a:xfrm>
                  <a:off x="6884820" y="4576422"/>
                  <a:ext cx="1371600" cy="1371600"/>
                </a:xfrm>
                <a:prstGeom prst="ellipse">
                  <a:avLst/>
                </a:prstGeom>
                <a:gradFill flip="none" rotWithShape="1">
                  <a:gsLst>
                    <a:gs pos="2000">
                      <a:srgbClr val="FF0000"/>
                    </a:gs>
                    <a:gs pos="100000">
                      <a:schemeClr val="bg1"/>
                    </a:gs>
                  </a:gsLst>
                  <a:path path="circle">
                    <a:fillToRect l="50000" t="50000" r="50000" b="50000"/>
                  </a:path>
                  <a:tileRect/>
                </a:gra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36" name="Straight Connector 135">
                  <a:extLst>
                    <a:ext uri="{FF2B5EF4-FFF2-40B4-BE49-F238E27FC236}">
                      <a16:creationId xmlns:a16="http://schemas.microsoft.com/office/drawing/2014/main" id="{B010231E-432F-47E6-BEA6-CD5A0F81E56D}"/>
                    </a:ext>
                  </a:extLst>
                </p:cNvPr>
                <p:cNvCxnSpPr/>
                <p:nvPr/>
              </p:nvCxnSpPr>
              <p:spPr>
                <a:xfrm>
                  <a:off x="7579498" y="4633198"/>
                  <a:ext cx="0" cy="126609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E28B4255-50C6-4E18-8332-A9FED3533205}"/>
                    </a:ext>
                  </a:extLst>
                </p:cNvPr>
                <p:cNvCxnSpPr/>
                <p:nvPr/>
              </p:nvCxnSpPr>
              <p:spPr>
                <a:xfrm rot="5400000">
                  <a:off x="7572307" y="4638053"/>
                  <a:ext cx="0" cy="126609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20" name="Group 119">
                <a:extLst>
                  <a:ext uri="{FF2B5EF4-FFF2-40B4-BE49-F238E27FC236}">
                    <a16:creationId xmlns:a16="http://schemas.microsoft.com/office/drawing/2014/main" id="{1729E3C8-4DDF-44C2-8E4B-147D8F5EFAB0}"/>
                  </a:ext>
                </a:extLst>
              </p:cNvPr>
              <p:cNvGrpSpPr/>
              <p:nvPr/>
            </p:nvGrpSpPr>
            <p:grpSpPr>
              <a:xfrm>
                <a:off x="542425" y="3263312"/>
                <a:ext cx="365760" cy="365760"/>
                <a:chOff x="6884820" y="4576422"/>
                <a:chExt cx="1371600" cy="1371600"/>
              </a:xfrm>
            </p:grpSpPr>
            <p:sp>
              <p:nvSpPr>
                <p:cNvPr id="132" name="Oval 131">
                  <a:extLst>
                    <a:ext uri="{FF2B5EF4-FFF2-40B4-BE49-F238E27FC236}">
                      <a16:creationId xmlns:a16="http://schemas.microsoft.com/office/drawing/2014/main" id="{3F218DDD-CBB3-4969-B473-718726EB838E}"/>
                    </a:ext>
                  </a:extLst>
                </p:cNvPr>
                <p:cNvSpPr/>
                <p:nvPr/>
              </p:nvSpPr>
              <p:spPr>
                <a:xfrm>
                  <a:off x="6884820" y="4576422"/>
                  <a:ext cx="1371600" cy="1371600"/>
                </a:xfrm>
                <a:prstGeom prst="ellipse">
                  <a:avLst/>
                </a:prstGeom>
                <a:gradFill flip="none" rotWithShape="1">
                  <a:gsLst>
                    <a:gs pos="2000">
                      <a:srgbClr val="FF0000"/>
                    </a:gs>
                    <a:gs pos="100000">
                      <a:schemeClr val="bg1"/>
                    </a:gs>
                  </a:gsLst>
                  <a:path path="circle">
                    <a:fillToRect l="50000" t="50000" r="50000" b="50000"/>
                  </a:path>
                  <a:tileRect/>
                </a:gra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33" name="Straight Connector 132">
                  <a:extLst>
                    <a:ext uri="{FF2B5EF4-FFF2-40B4-BE49-F238E27FC236}">
                      <a16:creationId xmlns:a16="http://schemas.microsoft.com/office/drawing/2014/main" id="{BCB6C9C4-A505-4507-9EA3-6E1195FE47E6}"/>
                    </a:ext>
                  </a:extLst>
                </p:cNvPr>
                <p:cNvCxnSpPr/>
                <p:nvPr/>
              </p:nvCxnSpPr>
              <p:spPr>
                <a:xfrm>
                  <a:off x="7579498" y="4633198"/>
                  <a:ext cx="0" cy="126609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a:extLst>
                    <a:ext uri="{FF2B5EF4-FFF2-40B4-BE49-F238E27FC236}">
                      <a16:creationId xmlns:a16="http://schemas.microsoft.com/office/drawing/2014/main" id="{3FABC42A-8F8A-4A9A-B360-0A21C2B681BA}"/>
                    </a:ext>
                  </a:extLst>
                </p:cNvPr>
                <p:cNvCxnSpPr/>
                <p:nvPr/>
              </p:nvCxnSpPr>
              <p:spPr>
                <a:xfrm rot="5400000">
                  <a:off x="7572307" y="4638053"/>
                  <a:ext cx="0" cy="126609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21" name="Group 120">
                <a:extLst>
                  <a:ext uri="{FF2B5EF4-FFF2-40B4-BE49-F238E27FC236}">
                    <a16:creationId xmlns:a16="http://schemas.microsoft.com/office/drawing/2014/main" id="{88CAD502-64EC-4945-9C1E-3472A153E056}"/>
                  </a:ext>
                </a:extLst>
              </p:cNvPr>
              <p:cNvGrpSpPr/>
              <p:nvPr/>
            </p:nvGrpSpPr>
            <p:grpSpPr>
              <a:xfrm>
                <a:off x="635055" y="4382433"/>
                <a:ext cx="365760" cy="365760"/>
                <a:chOff x="6884820" y="4576422"/>
                <a:chExt cx="1371600" cy="1371600"/>
              </a:xfrm>
            </p:grpSpPr>
            <p:sp>
              <p:nvSpPr>
                <p:cNvPr id="129" name="Oval 128">
                  <a:extLst>
                    <a:ext uri="{FF2B5EF4-FFF2-40B4-BE49-F238E27FC236}">
                      <a16:creationId xmlns:a16="http://schemas.microsoft.com/office/drawing/2014/main" id="{73BBC791-4EB1-4A1C-ABC3-C8B9822FF939}"/>
                    </a:ext>
                  </a:extLst>
                </p:cNvPr>
                <p:cNvSpPr/>
                <p:nvPr/>
              </p:nvSpPr>
              <p:spPr>
                <a:xfrm>
                  <a:off x="6884820" y="4576422"/>
                  <a:ext cx="1371600" cy="1371600"/>
                </a:xfrm>
                <a:prstGeom prst="ellipse">
                  <a:avLst/>
                </a:prstGeom>
                <a:gradFill flip="none" rotWithShape="1">
                  <a:gsLst>
                    <a:gs pos="2000">
                      <a:srgbClr val="FF0000"/>
                    </a:gs>
                    <a:gs pos="100000">
                      <a:schemeClr val="bg1"/>
                    </a:gs>
                  </a:gsLst>
                  <a:path path="circle">
                    <a:fillToRect l="50000" t="50000" r="50000" b="50000"/>
                  </a:path>
                  <a:tileRect/>
                </a:gra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30" name="Straight Connector 129">
                  <a:extLst>
                    <a:ext uri="{FF2B5EF4-FFF2-40B4-BE49-F238E27FC236}">
                      <a16:creationId xmlns:a16="http://schemas.microsoft.com/office/drawing/2014/main" id="{D05EFB79-8630-49C2-99F7-9C5EC99E151E}"/>
                    </a:ext>
                  </a:extLst>
                </p:cNvPr>
                <p:cNvCxnSpPr/>
                <p:nvPr/>
              </p:nvCxnSpPr>
              <p:spPr>
                <a:xfrm>
                  <a:off x="7579498" y="4633198"/>
                  <a:ext cx="0" cy="126609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a:extLst>
                    <a:ext uri="{FF2B5EF4-FFF2-40B4-BE49-F238E27FC236}">
                      <a16:creationId xmlns:a16="http://schemas.microsoft.com/office/drawing/2014/main" id="{B8AA1453-A530-40AE-AE19-0317F0BD68AC}"/>
                    </a:ext>
                  </a:extLst>
                </p:cNvPr>
                <p:cNvCxnSpPr/>
                <p:nvPr/>
              </p:nvCxnSpPr>
              <p:spPr>
                <a:xfrm rot="5400000">
                  <a:off x="7572307" y="4638053"/>
                  <a:ext cx="0" cy="126609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22" name="Oval 121">
                <a:extLst>
                  <a:ext uri="{FF2B5EF4-FFF2-40B4-BE49-F238E27FC236}">
                    <a16:creationId xmlns:a16="http://schemas.microsoft.com/office/drawing/2014/main" id="{68F101B8-D676-4404-9502-834DB1BCCA72}"/>
                  </a:ext>
                </a:extLst>
              </p:cNvPr>
              <p:cNvSpPr/>
              <p:nvPr/>
            </p:nvSpPr>
            <p:spPr>
              <a:xfrm>
                <a:off x="997482" y="4390874"/>
                <a:ext cx="365760" cy="36576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path path="circle">
                  <a:fillToRect l="50000" t="50000" r="50000" b="50000"/>
                </a:path>
                <a:tileRect/>
              </a:gra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123" name="Group 122">
                <a:extLst>
                  <a:ext uri="{FF2B5EF4-FFF2-40B4-BE49-F238E27FC236}">
                    <a16:creationId xmlns:a16="http://schemas.microsoft.com/office/drawing/2014/main" id="{44439EA6-1BD9-435A-BCD1-10BEDC56F7BC}"/>
                  </a:ext>
                </a:extLst>
              </p:cNvPr>
              <p:cNvGrpSpPr/>
              <p:nvPr/>
            </p:nvGrpSpPr>
            <p:grpSpPr>
              <a:xfrm>
                <a:off x="1246868" y="4131040"/>
                <a:ext cx="365760" cy="365760"/>
                <a:chOff x="6884820" y="4576422"/>
                <a:chExt cx="1371600" cy="1371600"/>
              </a:xfrm>
            </p:grpSpPr>
            <p:sp>
              <p:nvSpPr>
                <p:cNvPr id="126" name="Oval 125">
                  <a:extLst>
                    <a:ext uri="{FF2B5EF4-FFF2-40B4-BE49-F238E27FC236}">
                      <a16:creationId xmlns:a16="http://schemas.microsoft.com/office/drawing/2014/main" id="{0327D352-4121-4BD7-83F2-95D4DE9ABE40}"/>
                    </a:ext>
                  </a:extLst>
                </p:cNvPr>
                <p:cNvSpPr/>
                <p:nvPr/>
              </p:nvSpPr>
              <p:spPr>
                <a:xfrm>
                  <a:off x="6884820" y="4576422"/>
                  <a:ext cx="1371600" cy="1371600"/>
                </a:xfrm>
                <a:prstGeom prst="ellipse">
                  <a:avLst/>
                </a:prstGeom>
                <a:gradFill flip="none" rotWithShape="1">
                  <a:gsLst>
                    <a:gs pos="2000">
                      <a:srgbClr val="FF0000"/>
                    </a:gs>
                    <a:gs pos="100000">
                      <a:schemeClr val="bg1"/>
                    </a:gs>
                  </a:gsLst>
                  <a:path path="circle">
                    <a:fillToRect l="50000" t="50000" r="50000" b="50000"/>
                  </a:path>
                  <a:tileRect/>
                </a:gra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27" name="Straight Connector 126">
                  <a:extLst>
                    <a:ext uri="{FF2B5EF4-FFF2-40B4-BE49-F238E27FC236}">
                      <a16:creationId xmlns:a16="http://schemas.microsoft.com/office/drawing/2014/main" id="{7A721707-7F98-46EC-95B2-FF7765731E91}"/>
                    </a:ext>
                  </a:extLst>
                </p:cNvPr>
                <p:cNvCxnSpPr/>
                <p:nvPr/>
              </p:nvCxnSpPr>
              <p:spPr>
                <a:xfrm>
                  <a:off x="7579498" y="4633198"/>
                  <a:ext cx="0" cy="126609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F7253FB9-8B29-4E4D-810E-00577A2BA19A}"/>
                    </a:ext>
                  </a:extLst>
                </p:cNvPr>
                <p:cNvCxnSpPr/>
                <p:nvPr/>
              </p:nvCxnSpPr>
              <p:spPr>
                <a:xfrm rot="5400000">
                  <a:off x="7572307" y="4638053"/>
                  <a:ext cx="0" cy="126609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24" name="Oval 123">
                <a:extLst>
                  <a:ext uri="{FF2B5EF4-FFF2-40B4-BE49-F238E27FC236}">
                    <a16:creationId xmlns:a16="http://schemas.microsoft.com/office/drawing/2014/main" id="{421780AD-48C5-4A27-8A7E-69E7715DCC7C}"/>
                  </a:ext>
                </a:extLst>
              </p:cNvPr>
              <p:cNvSpPr/>
              <p:nvPr/>
            </p:nvSpPr>
            <p:spPr>
              <a:xfrm>
                <a:off x="1212011" y="3461506"/>
                <a:ext cx="365760" cy="36576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path path="circle">
                  <a:fillToRect l="50000" t="50000" r="50000" b="50000"/>
                </a:path>
                <a:tileRect/>
              </a:gra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25" name="Oval 124">
                <a:extLst>
                  <a:ext uri="{FF2B5EF4-FFF2-40B4-BE49-F238E27FC236}">
                    <a16:creationId xmlns:a16="http://schemas.microsoft.com/office/drawing/2014/main" id="{8A8981EA-B3C8-49B0-84B2-1E7028CA06C8}"/>
                  </a:ext>
                </a:extLst>
              </p:cNvPr>
              <p:cNvSpPr/>
              <p:nvPr/>
            </p:nvSpPr>
            <p:spPr>
              <a:xfrm>
                <a:off x="1341846" y="3787386"/>
                <a:ext cx="365760" cy="36576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path path="circle">
                  <a:fillToRect l="50000" t="50000" r="50000" b="50000"/>
                </a:path>
                <a:tileRect/>
              </a:gra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sp>
          <p:nvSpPr>
            <p:cNvPr id="150" name="Oval 84">
              <a:extLst>
                <a:ext uri="{FF2B5EF4-FFF2-40B4-BE49-F238E27FC236}">
                  <a16:creationId xmlns:a16="http://schemas.microsoft.com/office/drawing/2014/main" id="{797CA853-8508-4D94-8A4E-548D6A6D6747}"/>
                </a:ext>
              </a:extLst>
            </p:cNvPr>
            <p:cNvSpPr>
              <a:spLocks noChangeArrowheads="1"/>
            </p:cNvSpPr>
            <p:nvPr/>
          </p:nvSpPr>
          <p:spPr bwMode="auto">
            <a:xfrm>
              <a:off x="509904" y="2284333"/>
              <a:ext cx="3657600" cy="3657600"/>
            </a:xfrm>
            <a:prstGeom prst="ellipse">
              <a:avLst/>
            </a:prstGeom>
            <a:noFill/>
            <a:ln w="28575">
              <a:solidFill>
                <a:schemeClr val="bg1"/>
              </a:solidFill>
              <a:prstDash val="sysDot"/>
              <a:round/>
              <a:headEnd/>
              <a:tailEnd/>
            </a:ln>
          </p:spPr>
          <p:txBody>
            <a:bodyPr wrap="none" anchor="ctr"/>
            <a:lstStyle/>
            <a:p>
              <a:endParaRPr lang="fr-FR">
                <a:solidFill>
                  <a:schemeClr val="bg1"/>
                </a:solidFill>
                <a:latin typeface="Times New Roman" panose="02020603050405020304" pitchFamily="18" charset="0"/>
                <a:cs typeface="Times New Roman" panose="02020603050405020304" pitchFamily="18" charset="0"/>
              </a:endParaRPr>
            </a:p>
          </p:txBody>
        </p:sp>
        <p:grpSp>
          <p:nvGrpSpPr>
            <p:cNvPr id="151" name="Group 88">
              <a:extLst>
                <a:ext uri="{FF2B5EF4-FFF2-40B4-BE49-F238E27FC236}">
                  <a16:creationId xmlns:a16="http://schemas.microsoft.com/office/drawing/2014/main" id="{A475335C-690B-4195-85C4-A2DF1A95FCA1}"/>
                </a:ext>
              </a:extLst>
            </p:cNvPr>
            <p:cNvGrpSpPr>
              <a:grpSpLocks/>
            </p:cNvGrpSpPr>
            <p:nvPr/>
          </p:nvGrpSpPr>
          <p:grpSpPr bwMode="auto">
            <a:xfrm>
              <a:off x="2104531" y="2085231"/>
              <a:ext cx="376238" cy="365125"/>
              <a:chOff x="2246" y="2012"/>
              <a:chExt cx="237" cy="230"/>
            </a:xfrm>
          </p:grpSpPr>
          <p:sp>
            <p:nvSpPr>
              <p:cNvPr id="152" name="Oval 89">
                <a:extLst>
                  <a:ext uri="{FF2B5EF4-FFF2-40B4-BE49-F238E27FC236}">
                    <a16:creationId xmlns:a16="http://schemas.microsoft.com/office/drawing/2014/main" id="{D7DECD73-6014-4AF6-97EF-353E8301A8D0}"/>
                  </a:ext>
                </a:extLst>
              </p:cNvPr>
              <p:cNvSpPr>
                <a:spLocks noChangeAspect="1" noChangeArrowheads="1"/>
              </p:cNvSpPr>
              <p:nvPr/>
            </p:nvSpPr>
            <p:spPr bwMode="auto">
              <a:xfrm flipH="1">
                <a:off x="2253" y="2012"/>
                <a:ext cx="230" cy="230"/>
              </a:xfrm>
              <a:prstGeom prst="ellipse">
                <a:avLst/>
              </a:prstGeom>
              <a:gradFill rotWithShape="1">
                <a:gsLst>
                  <a:gs pos="0">
                    <a:schemeClr val="bg1"/>
                  </a:gs>
                  <a:gs pos="100000">
                    <a:srgbClr val="00FFFF"/>
                  </a:gs>
                </a:gsLst>
                <a:path path="shape">
                  <a:fillToRect l="50000" t="50000" r="50000" b="50000"/>
                </a:path>
              </a:gradFill>
              <a:ln w="38100">
                <a:solidFill>
                  <a:srgbClr val="0000CC"/>
                </a:solidFill>
                <a:round/>
                <a:headEnd/>
                <a:tailEnd/>
              </a:ln>
            </p:spPr>
            <p:txBody>
              <a:bodyPr wrap="none" anchor="ctr"/>
              <a:lstStyle/>
              <a:p>
                <a:endParaRPr lang="fr-FR">
                  <a:solidFill>
                    <a:schemeClr val="bg1"/>
                  </a:solidFill>
                  <a:latin typeface="Times New Roman" panose="02020603050405020304" pitchFamily="18" charset="0"/>
                  <a:cs typeface="Times New Roman" panose="02020603050405020304" pitchFamily="18" charset="0"/>
                </a:endParaRPr>
              </a:p>
            </p:txBody>
          </p:sp>
          <p:sp>
            <p:nvSpPr>
              <p:cNvPr id="153" name="Line 92">
                <a:extLst>
                  <a:ext uri="{FF2B5EF4-FFF2-40B4-BE49-F238E27FC236}">
                    <a16:creationId xmlns:a16="http://schemas.microsoft.com/office/drawing/2014/main" id="{FF132FF1-5F04-44AF-B978-389D9AECF68C}"/>
                  </a:ext>
                </a:extLst>
              </p:cNvPr>
              <p:cNvSpPr>
                <a:spLocks noChangeAspect="1" noChangeShapeType="1"/>
              </p:cNvSpPr>
              <p:nvPr/>
            </p:nvSpPr>
            <p:spPr bwMode="auto">
              <a:xfrm rot="5400000" flipH="1">
                <a:off x="2361" y="2016"/>
                <a:ext cx="0" cy="230"/>
              </a:xfrm>
              <a:prstGeom prst="line">
                <a:avLst/>
              </a:prstGeom>
              <a:noFill/>
              <a:ln w="28575">
                <a:solidFill>
                  <a:srgbClr val="0029AC"/>
                </a:solidFill>
                <a:round/>
                <a:headEnd/>
                <a:tailEnd/>
              </a:ln>
            </p:spPr>
            <p:txBody>
              <a:bodyPr/>
              <a:lstStyle/>
              <a:p>
                <a:endParaRPr lang="fr-FR">
                  <a:solidFill>
                    <a:schemeClr val="bg1"/>
                  </a:solidFill>
                  <a:latin typeface="Times New Roman" panose="02020603050405020304" pitchFamily="18" charset="0"/>
                  <a:cs typeface="Times New Roman" panose="02020603050405020304" pitchFamily="18" charset="0"/>
                </a:endParaRPr>
              </a:p>
            </p:txBody>
          </p:sp>
        </p:grpSp>
        <p:sp>
          <p:nvSpPr>
            <p:cNvPr id="154" name="Oval 84">
              <a:extLst>
                <a:ext uri="{FF2B5EF4-FFF2-40B4-BE49-F238E27FC236}">
                  <a16:creationId xmlns:a16="http://schemas.microsoft.com/office/drawing/2014/main" id="{81F516B4-FA2F-4153-9C3D-447967ACC93E}"/>
                </a:ext>
              </a:extLst>
            </p:cNvPr>
            <p:cNvSpPr>
              <a:spLocks noChangeArrowheads="1"/>
            </p:cNvSpPr>
            <p:nvPr/>
          </p:nvSpPr>
          <p:spPr bwMode="auto">
            <a:xfrm>
              <a:off x="274320" y="2049221"/>
              <a:ext cx="4114800" cy="4114800"/>
            </a:xfrm>
            <a:prstGeom prst="ellipse">
              <a:avLst/>
            </a:prstGeom>
            <a:noFill/>
            <a:ln w="28575">
              <a:solidFill>
                <a:schemeClr val="bg1"/>
              </a:solidFill>
              <a:prstDash val="sysDot"/>
              <a:round/>
              <a:headEnd/>
              <a:tailEnd/>
            </a:ln>
          </p:spPr>
          <p:txBody>
            <a:bodyPr wrap="none" anchor="ctr"/>
            <a:lstStyle/>
            <a:p>
              <a:endParaRPr lang="fr-FR">
                <a:solidFill>
                  <a:schemeClr val="bg1"/>
                </a:solidFill>
                <a:latin typeface="Times New Roman" panose="02020603050405020304" pitchFamily="18" charset="0"/>
                <a:cs typeface="Times New Roman" panose="02020603050405020304" pitchFamily="18" charset="0"/>
              </a:endParaRPr>
            </a:p>
          </p:txBody>
        </p:sp>
        <p:grpSp>
          <p:nvGrpSpPr>
            <p:cNvPr id="155" name="Group 88">
              <a:extLst>
                <a:ext uri="{FF2B5EF4-FFF2-40B4-BE49-F238E27FC236}">
                  <a16:creationId xmlns:a16="http://schemas.microsoft.com/office/drawing/2014/main" id="{4A3AC6DB-2926-42AC-B8C3-E833455C3BE7}"/>
                </a:ext>
              </a:extLst>
            </p:cNvPr>
            <p:cNvGrpSpPr>
              <a:grpSpLocks/>
            </p:cNvGrpSpPr>
            <p:nvPr/>
          </p:nvGrpSpPr>
          <p:grpSpPr bwMode="auto">
            <a:xfrm>
              <a:off x="781100" y="2371773"/>
              <a:ext cx="366713" cy="365125"/>
              <a:chOff x="2252" y="2012"/>
              <a:chExt cx="231" cy="230"/>
            </a:xfrm>
          </p:grpSpPr>
          <p:sp>
            <p:nvSpPr>
              <p:cNvPr id="156" name="Oval 89">
                <a:extLst>
                  <a:ext uri="{FF2B5EF4-FFF2-40B4-BE49-F238E27FC236}">
                    <a16:creationId xmlns:a16="http://schemas.microsoft.com/office/drawing/2014/main" id="{747EB67A-AE24-49FE-AA5D-E5D8B753EC11}"/>
                  </a:ext>
                </a:extLst>
              </p:cNvPr>
              <p:cNvSpPr>
                <a:spLocks noChangeAspect="1" noChangeArrowheads="1"/>
              </p:cNvSpPr>
              <p:nvPr/>
            </p:nvSpPr>
            <p:spPr bwMode="auto">
              <a:xfrm flipH="1">
                <a:off x="2253" y="2012"/>
                <a:ext cx="230" cy="230"/>
              </a:xfrm>
              <a:prstGeom prst="ellipse">
                <a:avLst/>
              </a:prstGeom>
              <a:gradFill rotWithShape="1">
                <a:gsLst>
                  <a:gs pos="0">
                    <a:schemeClr val="bg1"/>
                  </a:gs>
                  <a:gs pos="100000">
                    <a:srgbClr val="00FFFF"/>
                  </a:gs>
                </a:gsLst>
                <a:path path="shape">
                  <a:fillToRect l="50000" t="50000" r="50000" b="50000"/>
                </a:path>
              </a:gradFill>
              <a:ln w="38100">
                <a:solidFill>
                  <a:srgbClr val="0000CC"/>
                </a:solidFill>
                <a:round/>
                <a:headEnd/>
                <a:tailEnd/>
              </a:ln>
            </p:spPr>
            <p:txBody>
              <a:bodyPr wrap="none" anchor="ctr"/>
              <a:lstStyle/>
              <a:p>
                <a:endParaRPr lang="fr-FR">
                  <a:solidFill>
                    <a:schemeClr val="bg1"/>
                  </a:solidFill>
                  <a:latin typeface="Times New Roman" panose="02020603050405020304" pitchFamily="18" charset="0"/>
                  <a:cs typeface="Times New Roman" panose="02020603050405020304" pitchFamily="18" charset="0"/>
                </a:endParaRPr>
              </a:p>
            </p:txBody>
          </p:sp>
          <p:sp>
            <p:nvSpPr>
              <p:cNvPr id="157" name="Line 92">
                <a:extLst>
                  <a:ext uri="{FF2B5EF4-FFF2-40B4-BE49-F238E27FC236}">
                    <a16:creationId xmlns:a16="http://schemas.microsoft.com/office/drawing/2014/main" id="{9D9C7F21-15F8-4CEE-AB10-859EAAFCD69C}"/>
                  </a:ext>
                </a:extLst>
              </p:cNvPr>
              <p:cNvSpPr>
                <a:spLocks noChangeAspect="1" noChangeShapeType="1"/>
              </p:cNvSpPr>
              <p:nvPr/>
            </p:nvSpPr>
            <p:spPr bwMode="auto">
              <a:xfrm rot="5400000" flipH="1">
                <a:off x="2367" y="2016"/>
                <a:ext cx="0" cy="230"/>
              </a:xfrm>
              <a:prstGeom prst="line">
                <a:avLst/>
              </a:prstGeom>
              <a:noFill/>
              <a:ln w="28575">
                <a:solidFill>
                  <a:srgbClr val="0029AC"/>
                </a:solidFill>
                <a:round/>
                <a:headEnd/>
                <a:tailEnd/>
              </a:ln>
            </p:spPr>
            <p:txBody>
              <a:bodyPr/>
              <a:lstStyle/>
              <a:p>
                <a:endParaRPr lang="fr-FR">
                  <a:solidFill>
                    <a:schemeClr val="bg1"/>
                  </a:solidFill>
                  <a:latin typeface="Times New Roman" panose="02020603050405020304" pitchFamily="18" charset="0"/>
                  <a:cs typeface="Times New Roman" panose="02020603050405020304" pitchFamily="18" charset="0"/>
                </a:endParaRPr>
              </a:p>
            </p:txBody>
          </p:sp>
        </p:grpSp>
        <p:grpSp>
          <p:nvGrpSpPr>
            <p:cNvPr id="158" name="Group 157">
              <a:extLst>
                <a:ext uri="{FF2B5EF4-FFF2-40B4-BE49-F238E27FC236}">
                  <a16:creationId xmlns:a16="http://schemas.microsoft.com/office/drawing/2014/main" id="{7538DF33-A289-4CDC-AF48-8330B4CF9238}"/>
                </a:ext>
              </a:extLst>
            </p:cNvPr>
            <p:cNvGrpSpPr/>
            <p:nvPr/>
          </p:nvGrpSpPr>
          <p:grpSpPr>
            <a:xfrm>
              <a:off x="1908550" y="3388669"/>
              <a:ext cx="2228409" cy="1525599"/>
              <a:chOff x="1880141" y="3172831"/>
              <a:chExt cx="2228409" cy="1525599"/>
            </a:xfrm>
          </p:grpSpPr>
          <p:cxnSp>
            <p:nvCxnSpPr>
              <p:cNvPr id="159" name="Straight Arrow Connector 158">
                <a:extLst>
                  <a:ext uri="{FF2B5EF4-FFF2-40B4-BE49-F238E27FC236}">
                    <a16:creationId xmlns:a16="http://schemas.microsoft.com/office/drawing/2014/main" id="{F077EB52-354C-457A-B2D2-AE4AD453DA27}"/>
                  </a:ext>
                </a:extLst>
              </p:cNvPr>
              <p:cNvCxnSpPr/>
              <p:nvPr/>
            </p:nvCxnSpPr>
            <p:spPr>
              <a:xfrm rot="5400000">
                <a:off x="2788536" y="3929221"/>
                <a:ext cx="1512779" cy="0"/>
              </a:xfrm>
              <a:prstGeom prst="straightConnector1">
                <a:avLst/>
              </a:prstGeom>
              <a:ln w="28575">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60" name="TextBox 159">
                <a:extLst>
                  <a:ext uri="{FF2B5EF4-FFF2-40B4-BE49-F238E27FC236}">
                    <a16:creationId xmlns:a16="http://schemas.microsoft.com/office/drawing/2014/main" id="{5AC8DF37-8FAC-45DC-8928-33438F7D81F8}"/>
                  </a:ext>
                </a:extLst>
              </p:cNvPr>
              <p:cNvSpPr txBox="1"/>
              <p:nvPr/>
            </p:nvSpPr>
            <p:spPr>
              <a:xfrm>
                <a:off x="3184520" y="3756243"/>
                <a:ext cx="924030" cy="400110"/>
              </a:xfrm>
              <a:prstGeom prst="rect">
                <a:avLst/>
              </a:prstGeom>
              <a:solidFill>
                <a:schemeClr val="tx1"/>
              </a:solidFill>
              <a:ln>
                <a:noFill/>
              </a:ln>
            </p:spPr>
            <p:txBody>
              <a:bodyPr wrap="square" rtlCol="0">
                <a:spAutoFit/>
              </a:bodyPr>
              <a:lstStyle/>
              <a:p>
                <a:pPr lvl="0" algn="ctr"/>
                <a:r>
                  <a:rPr lang="en-US" sz="2000" b="1">
                    <a:solidFill>
                      <a:schemeClr val="bg1"/>
                    </a:solidFill>
                    <a:latin typeface="Times New Roman" panose="02020603050405020304" pitchFamily="18" charset="0"/>
                    <a:cs typeface="Times New Roman" panose="02020603050405020304" pitchFamily="18" charset="0"/>
                  </a:rPr>
                  <a:t>10</a:t>
                </a:r>
                <a:r>
                  <a:rPr lang="en-US" sz="2000" b="1" baseline="30000">
                    <a:solidFill>
                      <a:schemeClr val="bg1"/>
                    </a:solidFill>
                    <a:latin typeface="Times New Roman" panose="02020603050405020304" pitchFamily="18" charset="0"/>
                    <a:cs typeface="Times New Roman" panose="02020603050405020304" pitchFamily="18" charset="0"/>
                  </a:rPr>
                  <a:t>-15 </a:t>
                </a:r>
                <a:r>
                  <a:rPr lang="en-US" sz="2000" b="1">
                    <a:solidFill>
                      <a:schemeClr val="bg1"/>
                    </a:solidFill>
                    <a:latin typeface="Times New Roman" panose="02020603050405020304" pitchFamily="18" charset="0"/>
                    <a:cs typeface="Times New Roman" panose="02020603050405020304" pitchFamily="18" charset="0"/>
                  </a:rPr>
                  <a:t>m</a:t>
                </a:r>
              </a:p>
            </p:txBody>
          </p:sp>
          <p:cxnSp>
            <p:nvCxnSpPr>
              <p:cNvPr id="161" name="Straight Connector 160">
                <a:extLst>
                  <a:ext uri="{FF2B5EF4-FFF2-40B4-BE49-F238E27FC236}">
                    <a16:creationId xmlns:a16="http://schemas.microsoft.com/office/drawing/2014/main" id="{58A8FF0F-1E2C-46CA-8DF5-BFD120B1E117}"/>
                  </a:ext>
                </a:extLst>
              </p:cNvPr>
              <p:cNvCxnSpPr/>
              <p:nvPr/>
            </p:nvCxnSpPr>
            <p:spPr>
              <a:xfrm>
                <a:off x="1880141" y="3172831"/>
                <a:ext cx="1910621" cy="0"/>
              </a:xfrm>
              <a:prstGeom prst="line">
                <a:avLst/>
              </a:prstGeom>
              <a:ln w="19050">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162" name="Straight Connector 161">
                <a:extLst>
                  <a:ext uri="{FF2B5EF4-FFF2-40B4-BE49-F238E27FC236}">
                    <a16:creationId xmlns:a16="http://schemas.microsoft.com/office/drawing/2014/main" id="{90E8293B-C360-4E31-B5A4-EBEA5C591B0B}"/>
                  </a:ext>
                </a:extLst>
              </p:cNvPr>
              <p:cNvCxnSpPr/>
              <p:nvPr/>
            </p:nvCxnSpPr>
            <p:spPr>
              <a:xfrm>
                <a:off x="1918748" y="4698430"/>
                <a:ext cx="1910621" cy="0"/>
              </a:xfrm>
              <a:prstGeom prst="line">
                <a:avLst/>
              </a:prstGeom>
              <a:ln w="19050">
                <a:solidFill>
                  <a:schemeClr val="bg1"/>
                </a:solidFill>
                <a:prstDash val="sysDash"/>
              </a:ln>
            </p:spPr>
            <p:style>
              <a:lnRef idx="1">
                <a:schemeClr val="accent1"/>
              </a:lnRef>
              <a:fillRef idx="0">
                <a:schemeClr val="accent1"/>
              </a:fillRef>
              <a:effectRef idx="0">
                <a:schemeClr val="accent1"/>
              </a:effectRef>
              <a:fontRef idx="minor">
                <a:schemeClr val="tx1"/>
              </a:fontRef>
            </p:style>
          </p:cxnSp>
        </p:grpSp>
        <p:grpSp>
          <p:nvGrpSpPr>
            <p:cNvPr id="163" name="Group 162">
              <a:extLst>
                <a:ext uri="{FF2B5EF4-FFF2-40B4-BE49-F238E27FC236}">
                  <a16:creationId xmlns:a16="http://schemas.microsoft.com/office/drawing/2014/main" id="{E487004B-BEA3-437C-B5F8-E4EB5AC2847B}"/>
                </a:ext>
              </a:extLst>
            </p:cNvPr>
            <p:cNvGrpSpPr/>
            <p:nvPr/>
          </p:nvGrpSpPr>
          <p:grpSpPr>
            <a:xfrm>
              <a:off x="274320" y="4170736"/>
              <a:ext cx="4114799" cy="2818768"/>
              <a:chOff x="377840" y="3954898"/>
              <a:chExt cx="3879543" cy="2818768"/>
            </a:xfrm>
          </p:grpSpPr>
          <p:cxnSp>
            <p:nvCxnSpPr>
              <p:cNvPr id="164" name="Straight Connector 163">
                <a:extLst>
                  <a:ext uri="{FF2B5EF4-FFF2-40B4-BE49-F238E27FC236}">
                    <a16:creationId xmlns:a16="http://schemas.microsoft.com/office/drawing/2014/main" id="{F6380D29-D2A6-48E2-8048-E048FBD8D026}"/>
                  </a:ext>
                </a:extLst>
              </p:cNvPr>
              <p:cNvCxnSpPr/>
              <p:nvPr/>
            </p:nvCxnSpPr>
            <p:spPr>
              <a:xfrm>
                <a:off x="377840" y="3956186"/>
                <a:ext cx="0" cy="2817480"/>
              </a:xfrm>
              <a:prstGeom prst="line">
                <a:avLst/>
              </a:prstGeom>
              <a:ln w="19050">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165" name="Straight Connector 164">
                <a:extLst>
                  <a:ext uri="{FF2B5EF4-FFF2-40B4-BE49-F238E27FC236}">
                    <a16:creationId xmlns:a16="http://schemas.microsoft.com/office/drawing/2014/main" id="{FCB1D7FB-9A25-4251-861D-ED91E00A3D9D}"/>
                  </a:ext>
                </a:extLst>
              </p:cNvPr>
              <p:cNvCxnSpPr/>
              <p:nvPr/>
            </p:nvCxnSpPr>
            <p:spPr>
              <a:xfrm>
                <a:off x="4257383" y="3954898"/>
                <a:ext cx="0" cy="2817480"/>
              </a:xfrm>
              <a:prstGeom prst="line">
                <a:avLst/>
              </a:prstGeom>
              <a:ln w="19050">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166" name="Straight Arrow Connector 165">
                <a:extLst>
                  <a:ext uri="{FF2B5EF4-FFF2-40B4-BE49-F238E27FC236}">
                    <a16:creationId xmlns:a16="http://schemas.microsoft.com/office/drawing/2014/main" id="{F0D7D21C-2812-4952-94BB-F9F877EFB5B9}"/>
                  </a:ext>
                </a:extLst>
              </p:cNvPr>
              <p:cNvCxnSpPr/>
              <p:nvPr/>
            </p:nvCxnSpPr>
            <p:spPr>
              <a:xfrm rot="10800000">
                <a:off x="402984" y="6424937"/>
                <a:ext cx="3840480" cy="0"/>
              </a:xfrm>
              <a:prstGeom prst="straightConnector1">
                <a:avLst/>
              </a:prstGeom>
              <a:ln w="28575">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67" name="TextBox 166">
                <a:extLst>
                  <a:ext uri="{FF2B5EF4-FFF2-40B4-BE49-F238E27FC236}">
                    <a16:creationId xmlns:a16="http://schemas.microsoft.com/office/drawing/2014/main" id="{E470E3B9-3613-4967-BDD4-31207D83F2F8}"/>
                  </a:ext>
                </a:extLst>
              </p:cNvPr>
              <p:cNvSpPr txBox="1"/>
              <p:nvPr/>
            </p:nvSpPr>
            <p:spPr>
              <a:xfrm>
                <a:off x="1848280" y="6216445"/>
                <a:ext cx="924030" cy="400110"/>
              </a:xfrm>
              <a:prstGeom prst="rect">
                <a:avLst/>
              </a:prstGeom>
              <a:solidFill>
                <a:schemeClr val="tx1"/>
              </a:solidFill>
              <a:ln>
                <a:noFill/>
              </a:ln>
            </p:spPr>
            <p:txBody>
              <a:bodyPr wrap="square" rtlCol="0">
                <a:spAutoFit/>
              </a:bodyPr>
              <a:lstStyle/>
              <a:p>
                <a:pPr lvl="0" algn="ctr"/>
                <a:r>
                  <a:rPr lang="en-US" sz="2000" b="1">
                    <a:solidFill>
                      <a:schemeClr val="bg1"/>
                    </a:solidFill>
                    <a:latin typeface="Times New Roman" panose="02020603050405020304" pitchFamily="18" charset="0"/>
                    <a:cs typeface="Times New Roman" panose="02020603050405020304" pitchFamily="18" charset="0"/>
                  </a:rPr>
                  <a:t>10</a:t>
                </a:r>
                <a:r>
                  <a:rPr lang="en-US" sz="2000" b="1" baseline="30000">
                    <a:solidFill>
                      <a:schemeClr val="bg1"/>
                    </a:solidFill>
                    <a:latin typeface="Times New Roman" panose="02020603050405020304" pitchFamily="18" charset="0"/>
                    <a:cs typeface="Times New Roman" panose="02020603050405020304" pitchFamily="18" charset="0"/>
                  </a:rPr>
                  <a:t>-10 </a:t>
                </a:r>
                <a:r>
                  <a:rPr lang="en-US" sz="2000" b="1">
                    <a:solidFill>
                      <a:schemeClr val="bg1"/>
                    </a:solidFill>
                    <a:latin typeface="Times New Roman" panose="02020603050405020304" pitchFamily="18" charset="0"/>
                    <a:cs typeface="Times New Roman" panose="02020603050405020304" pitchFamily="18" charset="0"/>
                  </a:rPr>
                  <a:t>m</a:t>
                </a:r>
              </a:p>
            </p:txBody>
          </p:sp>
        </p:grpSp>
      </p:grpSp>
    </p:spTree>
    <p:extLst>
      <p:ext uri="{BB962C8B-B14F-4D97-AF65-F5344CB8AC3E}">
        <p14:creationId xmlns:p14="http://schemas.microsoft.com/office/powerpoint/2010/main" val="4198211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7"/>
                                        </p:tgtEl>
                                        <p:attrNameLst>
                                          <p:attrName>style.visibility</p:attrName>
                                        </p:attrNameLst>
                                      </p:cBhvr>
                                      <p:to>
                                        <p:strVal val="visible"/>
                                      </p:to>
                                    </p:set>
                                    <p:animEffect transition="in" filter="barn(inVertical)">
                                      <p:cBhvr>
                                        <p:cTn id="7" dur="500"/>
                                        <p:tgtEl>
                                          <p:spTgt spid="107"/>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xit" presetSubtype="32" fill="hold" nodeType="clickEffect">
                                  <p:stCondLst>
                                    <p:cond delay="0"/>
                                  </p:stCondLst>
                                  <p:childTnLst>
                                    <p:anim calcmode="lin" valueType="num">
                                      <p:cBhvr>
                                        <p:cTn id="11" dur="500"/>
                                        <p:tgtEl>
                                          <p:spTgt spid="107"/>
                                        </p:tgtEl>
                                        <p:attrNameLst>
                                          <p:attrName>ppt_w</p:attrName>
                                        </p:attrNameLst>
                                      </p:cBhvr>
                                      <p:tavLst>
                                        <p:tav tm="0">
                                          <p:val>
                                            <p:strVal val="ppt_w"/>
                                          </p:val>
                                        </p:tav>
                                        <p:tav tm="100000">
                                          <p:val>
                                            <p:fltVal val="0"/>
                                          </p:val>
                                        </p:tav>
                                      </p:tavLst>
                                    </p:anim>
                                    <p:anim calcmode="lin" valueType="num">
                                      <p:cBhvr>
                                        <p:cTn id="12" dur="500"/>
                                        <p:tgtEl>
                                          <p:spTgt spid="107"/>
                                        </p:tgtEl>
                                        <p:attrNameLst>
                                          <p:attrName>ppt_h</p:attrName>
                                        </p:attrNameLst>
                                      </p:cBhvr>
                                      <p:tavLst>
                                        <p:tav tm="0">
                                          <p:val>
                                            <p:strVal val="ppt_h"/>
                                          </p:val>
                                        </p:tav>
                                        <p:tav tm="100000">
                                          <p:val>
                                            <p:fltVal val="0"/>
                                          </p:val>
                                        </p:tav>
                                      </p:tavLst>
                                    </p:anim>
                                    <p:animEffect transition="out" filter="fade">
                                      <p:cBhvr>
                                        <p:cTn id="13" dur="500"/>
                                        <p:tgtEl>
                                          <p:spTgt spid="107"/>
                                        </p:tgtEl>
                                      </p:cBhvr>
                                    </p:animEffect>
                                    <p:set>
                                      <p:cBhvr>
                                        <p:cTn id="14" dur="1" fill="hold">
                                          <p:stCondLst>
                                            <p:cond delay="499"/>
                                          </p:stCondLst>
                                        </p:cTn>
                                        <p:tgtEl>
                                          <p:spTgt spid="10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8"/>
                                        </p:tgtEl>
                                        <p:attrNameLst>
                                          <p:attrName>style.visibility</p:attrName>
                                        </p:attrNameLst>
                                      </p:cBhvr>
                                      <p:to>
                                        <p:strVal val="visible"/>
                                      </p:to>
                                    </p:set>
                                    <p:animEffect transition="in" filter="fade">
                                      <p:cBhvr>
                                        <p:cTn id="24" dur="500"/>
                                        <p:tgtEl>
                                          <p:spTgt spid="7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89"/>
                                        </p:tgtEl>
                                        <p:attrNameLst>
                                          <p:attrName>style.visibility</p:attrName>
                                        </p:attrNameLst>
                                      </p:cBhvr>
                                      <p:to>
                                        <p:strVal val="visible"/>
                                      </p:to>
                                    </p:set>
                                    <p:animEffect transition="in" filter="fade">
                                      <p:cBhvr>
                                        <p:cTn id="29" dur="500"/>
                                        <p:tgtEl>
                                          <p:spTgt spid="8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97"/>
                                        </p:tgtEl>
                                        <p:attrNameLst>
                                          <p:attrName>style.visibility</p:attrName>
                                        </p:attrNameLst>
                                      </p:cBhvr>
                                      <p:to>
                                        <p:strVal val="visible"/>
                                      </p:to>
                                    </p:set>
                                    <p:animEffect transition="in" filter="fade">
                                      <p:cBhvr>
                                        <p:cTn id="34" dur="500"/>
                                        <p:tgtEl>
                                          <p:spTgt spid="9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06"/>
                                        </p:tgtEl>
                                        <p:attrNameLst>
                                          <p:attrName>style.visibility</p:attrName>
                                        </p:attrNameLst>
                                      </p:cBhvr>
                                      <p:to>
                                        <p:strVal val="visible"/>
                                      </p:to>
                                    </p:set>
                                    <p:animEffect transition="in" filter="fade">
                                      <p:cBhvr>
                                        <p:cTn id="39"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3694" y="795032"/>
            <a:ext cx="12092173" cy="523220"/>
          </a:xfrm>
          <a:prstGeom prst="rect">
            <a:avLst/>
          </a:prstGeom>
          <a:noFill/>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 SỰ NHIỄM ĐIỆN CỦA CÁC VẬT. ĐIỆN TÍCH. TƯƠNG TÁC ĐIỆN.</a:t>
            </a:r>
          </a:p>
        </p:txBody>
      </p:sp>
      <p:sp>
        <p:nvSpPr>
          <p:cNvPr id="8" name="Rectangle 160">
            <a:extLst>
              <a:ext uri="{FF2B5EF4-FFF2-40B4-BE49-F238E27FC236}">
                <a16:creationId xmlns:a16="http://schemas.microsoft.com/office/drawing/2014/main" id="{436B6762-3AC8-4B50-BFF8-E4A65D5B8D7B}"/>
              </a:ext>
            </a:extLst>
          </p:cNvPr>
          <p:cNvSpPr>
            <a:spLocks noChangeArrowheads="1"/>
          </p:cNvSpPr>
          <p:nvPr/>
        </p:nvSpPr>
        <p:spPr bwMode="auto">
          <a:xfrm>
            <a:off x="124090" y="1373231"/>
            <a:ext cx="4341620"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1/ </a:t>
            </a:r>
            <a:r>
              <a:rPr lang="en-US" altLang="en-US" sz="2800" b="1" dirty="0" err="1">
                <a:solidFill>
                  <a:srgbClr val="FFFF00"/>
                </a:solidFill>
                <a:latin typeface="Times New Roman" panose="02020603050405020304" pitchFamily="18" charset="0"/>
                <a:cs typeface="Times New Roman" panose="02020603050405020304" pitchFamily="18" charset="0"/>
              </a:rPr>
              <a:t>Sự</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nhiễm</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iệ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của</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các</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vật</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23" name="Content Placeholder 2">
            <a:extLst>
              <a:ext uri="{FF2B5EF4-FFF2-40B4-BE49-F238E27FC236}">
                <a16:creationId xmlns:a16="http://schemas.microsoft.com/office/drawing/2014/main" id="{E9703370-721E-4DB0-965F-BD98265EC356}"/>
              </a:ext>
            </a:extLst>
          </p:cNvPr>
          <p:cNvSpPr>
            <a:spLocks noGrp="1"/>
          </p:cNvSpPr>
          <p:nvPr>
            <p:ph idx="1"/>
          </p:nvPr>
        </p:nvSpPr>
        <p:spPr>
          <a:xfrm>
            <a:off x="124090" y="1993563"/>
            <a:ext cx="6917559" cy="611208"/>
          </a:xfrm>
        </p:spPr>
        <p:txBody>
          <a:bodyPr>
            <a:noAutofit/>
          </a:bodyPr>
          <a:lstStyle/>
          <a:p>
            <a:pPr marL="0" indent="0">
              <a:lnSpc>
                <a:spcPct val="120000"/>
              </a:lnSpc>
              <a:buNone/>
              <a:defRPr/>
            </a:pPr>
            <a:r>
              <a:rPr lang="en-US" b="1" dirty="0" err="1">
                <a:solidFill>
                  <a:schemeClr val="bg1"/>
                </a:solidFill>
                <a:latin typeface="Times New Roman" panose="02020603050405020304" pitchFamily="18" charset="0"/>
                <a:cs typeface="Times New Roman" panose="02020603050405020304" pitchFamily="18" charset="0"/>
              </a:rPr>
              <a:t>Có</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thể</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làm</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một</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vật</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nhiễm</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điện</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bằng</a:t>
            </a:r>
            <a:r>
              <a:rPr lang="en-US" b="1" dirty="0">
                <a:solidFill>
                  <a:schemeClr val="bg1"/>
                </a:solidFill>
                <a:latin typeface="Times New Roman" panose="02020603050405020304" pitchFamily="18" charset="0"/>
                <a:cs typeface="Times New Roman" panose="02020603050405020304" pitchFamily="18" charset="0"/>
              </a:rPr>
              <a:t> 3 </a:t>
            </a:r>
            <a:r>
              <a:rPr lang="en-US" b="1" dirty="0" err="1">
                <a:solidFill>
                  <a:schemeClr val="bg1"/>
                </a:solidFill>
                <a:latin typeface="Times New Roman" panose="02020603050405020304" pitchFamily="18" charset="0"/>
                <a:cs typeface="Times New Roman" panose="02020603050405020304" pitchFamily="18" charset="0"/>
              </a:rPr>
              <a:t>cách</a:t>
            </a:r>
            <a:r>
              <a:rPr lang="en-US" b="1" dirty="0">
                <a:solidFill>
                  <a:schemeClr val="bg1"/>
                </a:solidFill>
                <a:latin typeface="Times New Roman" panose="02020603050405020304" pitchFamily="18" charset="0"/>
                <a:cs typeface="Times New Roman" panose="02020603050405020304" pitchFamily="18" charset="0"/>
              </a:rPr>
              <a:t>:</a:t>
            </a:r>
          </a:p>
        </p:txBody>
      </p:sp>
      <p:sp>
        <p:nvSpPr>
          <p:cNvPr id="24" name="Content Placeholder 2">
            <a:extLst>
              <a:ext uri="{FF2B5EF4-FFF2-40B4-BE49-F238E27FC236}">
                <a16:creationId xmlns:a16="http://schemas.microsoft.com/office/drawing/2014/main" id="{3BDF33AD-4263-4AA7-8D35-6423D610223A}"/>
              </a:ext>
            </a:extLst>
          </p:cNvPr>
          <p:cNvSpPr txBox="1">
            <a:spLocks/>
          </p:cNvSpPr>
          <p:nvPr/>
        </p:nvSpPr>
        <p:spPr>
          <a:xfrm>
            <a:off x="972943" y="2587226"/>
            <a:ext cx="3822577"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err="1">
                <a:solidFill>
                  <a:schemeClr val="bg1"/>
                </a:solidFill>
                <a:latin typeface="Times New Roman" panose="02020603050405020304" pitchFamily="18" charset="0"/>
                <a:cs typeface="Times New Roman" panose="02020603050405020304" pitchFamily="18" charset="0"/>
              </a:rPr>
              <a:t>Nhiễm</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điện</a:t>
            </a:r>
            <a:r>
              <a:rPr lang="en-US" b="1" dirty="0">
                <a:solidFill>
                  <a:schemeClr val="bg1"/>
                </a:solidFill>
                <a:latin typeface="Times New Roman" panose="02020603050405020304" pitchFamily="18" charset="0"/>
                <a:cs typeface="Times New Roman" panose="02020603050405020304" pitchFamily="18" charset="0"/>
              </a:rPr>
              <a:t> do </a:t>
            </a:r>
            <a:r>
              <a:rPr lang="en-US" b="1" dirty="0" err="1">
                <a:solidFill>
                  <a:schemeClr val="bg1"/>
                </a:solidFill>
                <a:latin typeface="Times New Roman" panose="02020603050405020304" pitchFamily="18" charset="0"/>
                <a:cs typeface="Times New Roman" panose="02020603050405020304" pitchFamily="18" charset="0"/>
              </a:rPr>
              <a:t>cọ</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xát</a:t>
            </a:r>
            <a:endParaRPr lang="en-US" b="1" dirty="0">
              <a:solidFill>
                <a:schemeClr val="bg1"/>
              </a:solidFill>
              <a:latin typeface="Times New Roman" panose="02020603050405020304" pitchFamily="18" charset="0"/>
              <a:cs typeface="Times New Roman" panose="02020603050405020304" pitchFamily="18" charset="0"/>
            </a:endParaRPr>
          </a:p>
        </p:txBody>
      </p:sp>
      <p:sp>
        <p:nvSpPr>
          <p:cNvPr id="25" name="Content Placeholder 2">
            <a:extLst>
              <a:ext uri="{FF2B5EF4-FFF2-40B4-BE49-F238E27FC236}">
                <a16:creationId xmlns:a16="http://schemas.microsoft.com/office/drawing/2014/main" id="{B2A7B4C0-5284-4011-9B00-3B03B4BA801E}"/>
              </a:ext>
            </a:extLst>
          </p:cNvPr>
          <p:cNvSpPr txBox="1">
            <a:spLocks/>
          </p:cNvSpPr>
          <p:nvPr/>
        </p:nvSpPr>
        <p:spPr>
          <a:xfrm>
            <a:off x="972942" y="3313120"/>
            <a:ext cx="4154794"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err="1">
                <a:solidFill>
                  <a:schemeClr val="bg1"/>
                </a:solidFill>
                <a:latin typeface="Times New Roman" panose="02020603050405020304" pitchFamily="18" charset="0"/>
                <a:cs typeface="Times New Roman" panose="02020603050405020304" pitchFamily="18" charset="0"/>
              </a:rPr>
              <a:t>Nhiễm</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điện</a:t>
            </a:r>
            <a:r>
              <a:rPr lang="en-US" b="1" dirty="0">
                <a:solidFill>
                  <a:schemeClr val="bg1"/>
                </a:solidFill>
                <a:latin typeface="Times New Roman" panose="02020603050405020304" pitchFamily="18" charset="0"/>
                <a:cs typeface="Times New Roman" panose="02020603050405020304" pitchFamily="18" charset="0"/>
              </a:rPr>
              <a:t> do </a:t>
            </a:r>
            <a:r>
              <a:rPr lang="en-US" b="1" dirty="0" err="1">
                <a:solidFill>
                  <a:schemeClr val="bg1"/>
                </a:solidFill>
                <a:latin typeface="Times New Roman" panose="02020603050405020304" pitchFamily="18" charset="0"/>
                <a:cs typeface="Times New Roman" panose="02020603050405020304" pitchFamily="18" charset="0"/>
              </a:rPr>
              <a:t>tiếp</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xúc</a:t>
            </a:r>
            <a:endParaRPr lang="en-US" b="1" dirty="0">
              <a:solidFill>
                <a:schemeClr val="bg1"/>
              </a:solidFill>
              <a:latin typeface="Times New Roman" panose="02020603050405020304" pitchFamily="18" charset="0"/>
              <a:cs typeface="Times New Roman" panose="02020603050405020304" pitchFamily="18" charset="0"/>
            </a:endParaRPr>
          </a:p>
        </p:txBody>
      </p:sp>
      <p:sp>
        <p:nvSpPr>
          <p:cNvPr id="26" name="Content Placeholder 2">
            <a:extLst>
              <a:ext uri="{FF2B5EF4-FFF2-40B4-BE49-F238E27FC236}">
                <a16:creationId xmlns:a16="http://schemas.microsoft.com/office/drawing/2014/main" id="{3A31DF9F-DC65-4928-8596-868492F99DFB}"/>
              </a:ext>
            </a:extLst>
          </p:cNvPr>
          <p:cNvSpPr txBox="1">
            <a:spLocks/>
          </p:cNvSpPr>
          <p:nvPr/>
        </p:nvSpPr>
        <p:spPr>
          <a:xfrm>
            <a:off x="972942" y="4049023"/>
            <a:ext cx="4154794"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err="1">
                <a:solidFill>
                  <a:schemeClr val="bg1"/>
                </a:solidFill>
                <a:latin typeface="Times New Roman" panose="02020603050405020304" pitchFamily="18" charset="0"/>
                <a:cs typeface="Times New Roman" panose="02020603050405020304" pitchFamily="18" charset="0"/>
              </a:rPr>
              <a:t>Nhiễm</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điện</a:t>
            </a:r>
            <a:r>
              <a:rPr lang="en-US" b="1" dirty="0">
                <a:solidFill>
                  <a:schemeClr val="bg1"/>
                </a:solidFill>
                <a:latin typeface="Times New Roman" panose="02020603050405020304" pitchFamily="18" charset="0"/>
                <a:cs typeface="Times New Roman" panose="02020603050405020304" pitchFamily="18" charset="0"/>
              </a:rPr>
              <a:t> do </a:t>
            </a:r>
            <a:r>
              <a:rPr lang="en-US" b="1" dirty="0" err="1">
                <a:solidFill>
                  <a:schemeClr val="bg1"/>
                </a:solidFill>
                <a:latin typeface="Times New Roman" panose="02020603050405020304" pitchFamily="18" charset="0"/>
                <a:cs typeface="Times New Roman" panose="02020603050405020304" pitchFamily="18" charset="0"/>
              </a:rPr>
              <a:t>hưởng</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ứng</a:t>
            </a:r>
            <a:endParaRPr lang="en-US" b="1" dirty="0">
              <a:solidFill>
                <a:schemeClr val="bg1"/>
              </a:solidFill>
              <a:latin typeface="Times New Roman" panose="02020603050405020304" pitchFamily="18" charset="0"/>
              <a:cs typeface="Times New Roman" panose="02020603050405020304" pitchFamily="18" charset="0"/>
            </a:endParaRPr>
          </a:p>
        </p:txBody>
      </p:sp>
      <p:pic>
        <p:nvPicPr>
          <p:cNvPr id="27" name="Picture 26">
            <a:extLst>
              <a:ext uri="{FF2B5EF4-FFF2-40B4-BE49-F238E27FC236}">
                <a16:creationId xmlns:a16="http://schemas.microsoft.com/office/drawing/2014/main" id="{2E7997CF-1EDA-4CC9-B2A7-716E3F3F7A7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2433" y="2578598"/>
            <a:ext cx="611112" cy="611112"/>
          </a:xfrm>
          <a:prstGeom prst="rect">
            <a:avLst/>
          </a:prstGeom>
        </p:spPr>
      </p:pic>
      <p:pic>
        <p:nvPicPr>
          <p:cNvPr id="28" name="Picture 27">
            <a:extLst>
              <a:ext uri="{FF2B5EF4-FFF2-40B4-BE49-F238E27FC236}">
                <a16:creationId xmlns:a16="http://schemas.microsoft.com/office/drawing/2014/main" id="{168BF1EF-94B2-45A1-B625-A3BF7A309D6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2433" y="4003329"/>
            <a:ext cx="611112" cy="611112"/>
          </a:xfrm>
          <a:prstGeom prst="rect">
            <a:avLst/>
          </a:prstGeom>
        </p:spPr>
      </p:pic>
      <p:pic>
        <p:nvPicPr>
          <p:cNvPr id="29" name="Picture 28">
            <a:extLst>
              <a:ext uri="{FF2B5EF4-FFF2-40B4-BE49-F238E27FC236}">
                <a16:creationId xmlns:a16="http://schemas.microsoft.com/office/drawing/2014/main" id="{373D4F89-E872-4B93-9556-E374947F21D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5046" y="3234119"/>
            <a:ext cx="611112" cy="611112"/>
          </a:xfrm>
          <a:prstGeom prst="rect">
            <a:avLst/>
          </a:prstGeom>
        </p:spPr>
      </p:pic>
    </p:spTree>
    <p:extLst>
      <p:ext uri="{BB962C8B-B14F-4D97-AF65-F5344CB8AC3E}">
        <p14:creationId xmlns:p14="http://schemas.microsoft.com/office/powerpoint/2010/main" val="8267835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8" presetClass="entr" presetSubtype="16" fill="hold" nodeType="clickEffect">
                                  <p:stCondLst>
                                    <p:cond delay="0"/>
                                  </p:stCondLst>
                                  <p:childTnLst>
                                    <p:set>
                                      <p:cBhvr>
                                        <p:cTn id="13" dur="1" fill="hold">
                                          <p:stCondLst>
                                            <p:cond delay="0"/>
                                          </p:stCondLst>
                                        </p:cTn>
                                        <p:tgtEl>
                                          <p:spTgt spid="23">
                                            <p:txEl>
                                              <p:pRg st="0" end="0"/>
                                            </p:txEl>
                                          </p:spTgt>
                                        </p:tgtEl>
                                        <p:attrNameLst>
                                          <p:attrName>style.visibility</p:attrName>
                                        </p:attrNameLst>
                                      </p:cBhvr>
                                      <p:to>
                                        <p:strVal val="visible"/>
                                      </p:to>
                                    </p:set>
                                    <p:animEffect transition="in" filter="diamond(in)">
                                      <p:cBhvr>
                                        <p:cTn id="14" dur="2000"/>
                                        <p:tgtEl>
                                          <p:spTgt spid="2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1000"/>
                                        <p:tgtEl>
                                          <p:spTgt spid="24"/>
                                        </p:tgtEl>
                                      </p:cBhvr>
                                    </p:animEffect>
                                    <p:anim calcmode="lin" valueType="num">
                                      <p:cBhvr>
                                        <p:cTn id="20" dur="1000" fill="hold"/>
                                        <p:tgtEl>
                                          <p:spTgt spid="24"/>
                                        </p:tgtEl>
                                        <p:attrNameLst>
                                          <p:attrName>ppt_x</p:attrName>
                                        </p:attrNameLst>
                                      </p:cBhvr>
                                      <p:tavLst>
                                        <p:tav tm="0">
                                          <p:val>
                                            <p:strVal val="#ppt_x"/>
                                          </p:val>
                                        </p:tav>
                                        <p:tav tm="100000">
                                          <p:val>
                                            <p:strVal val="#ppt_x"/>
                                          </p:val>
                                        </p:tav>
                                      </p:tavLst>
                                    </p:anim>
                                    <p:anim calcmode="lin" valueType="num">
                                      <p:cBhvr>
                                        <p:cTn id="21" dur="1000" fill="hold"/>
                                        <p:tgtEl>
                                          <p:spTgt spid="24"/>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1000"/>
                                        <p:tgtEl>
                                          <p:spTgt spid="27"/>
                                        </p:tgtEl>
                                      </p:cBhvr>
                                    </p:animEffect>
                                    <p:anim calcmode="lin" valueType="num">
                                      <p:cBhvr>
                                        <p:cTn id="25" dur="1000" fill="hold"/>
                                        <p:tgtEl>
                                          <p:spTgt spid="27"/>
                                        </p:tgtEl>
                                        <p:attrNameLst>
                                          <p:attrName>ppt_x</p:attrName>
                                        </p:attrNameLst>
                                      </p:cBhvr>
                                      <p:tavLst>
                                        <p:tav tm="0">
                                          <p:val>
                                            <p:strVal val="#ppt_x"/>
                                          </p:val>
                                        </p:tav>
                                        <p:tav tm="100000">
                                          <p:val>
                                            <p:strVal val="#ppt_x"/>
                                          </p:val>
                                        </p:tav>
                                      </p:tavLst>
                                    </p:anim>
                                    <p:anim calcmode="lin" valueType="num">
                                      <p:cBhvr>
                                        <p:cTn id="2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fade">
                                      <p:cBhvr>
                                        <p:cTn id="31" dur="1000"/>
                                        <p:tgtEl>
                                          <p:spTgt spid="29"/>
                                        </p:tgtEl>
                                      </p:cBhvr>
                                    </p:animEffect>
                                    <p:anim calcmode="lin" valueType="num">
                                      <p:cBhvr>
                                        <p:cTn id="32" dur="1000" fill="hold"/>
                                        <p:tgtEl>
                                          <p:spTgt spid="29"/>
                                        </p:tgtEl>
                                        <p:attrNameLst>
                                          <p:attrName>ppt_x</p:attrName>
                                        </p:attrNameLst>
                                      </p:cBhvr>
                                      <p:tavLst>
                                        <p:tav tm="0">
                                          <p:val>
                                            <p:strVal val="#ppt_x"/>
                                          </p:val>
                                        </p:tav>
                                        <p:tav tm="100000">
                                          <p:val>
                                            <p:strVal val="#ppt_x"/>
                                          </p:val>
                                        </p:tav>
                                      </p:tavLst>
                                    </p:anim>
                                    <p:anim calcmode="lin" valueType="num">
                                      <p:cBhvr>
                                        <p:cTn id="33" dur="1000" fill="hold"/>
                                        <p:tgtEl>
                                          <p:spTgt spid="29"/>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1000"/>
                                        <p:tgtEl>
                                          <p:spTgt spid="25"/>
                                        </p:tgtEl>
                                      </p:cBhvr>
                                    </p:animEffect>
                                    <p:anim calcmode="lin" valueType="num">
                                      <p:cBhvr>
                                        <p:cTn id="37" dur="1000" fill="hold"/>
                                        <p:tgtEl>
                                          <p:spTgt spid="25"/>
                                        </p:tgtEl>
                                        <p:attrNameLst>
                                          <p:attrName>ppt_x</p:attrName>
                                        </p:attrNameLst>
                                      </p:cBhvr>
                                      <p:tavLst>
                                        <p:tav tm="0">
                                          <p:val>
                                            <p:strVal val="#ppt_x"/>
                                          </p:val>
                                        </p:tav>
                                        <p:tav tm="100000">
                                          <p:val>
                                            <p:strVal val="#ppt_x"/>
                                          </p:val>
                                        </p:tav>
                                      </p:tavLst>
                                    </p:anim>
                                    <p:anim calcmode="lin" valueType="num">
                                      <p:cBhvr>
                                        <p:cTn id="3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fade">
                                      <p:cBhvr>
                                        <p:cTn id="43" dur="1000"/>
                                        <p:tgtEl>
                                          <p:spTgt spid="28"/>
                                        </p:tgtEl>
                                      </p:cBhvr>
                                    </p:animEffect>
                                    <p:anim calcmode="lin" valueType="num">
                                      <p:cBhvr>
                                        <p:cTn id="44" dur="1000" fill="hold"/>
                                        <p:tgtEl>
                                          <p:spTgt spid="28"/>
                                        </p:tgtEl>
                                        <p:attrNameLst>
                                          <p:attrName>ppt_x</p:attrName>
                                        </p:attrNameLst>
                                      </p:cBhvr>
                                      <p:tavLst>
                                        <p:tav tm="0">
                                          <p:val>
                                            <p:strVal val="#ppt_x"/>
                                          </p:val>
                                        </p:tav>
                                        <p:tav tm="100000">
                                          <p:val>
                                            <p:strVal val="#ppt_x"/>
                                          </p:val>
                                        </p:tav>
                                      </p:tavLst>
                                    </p:anim>
                                    <p:anim calcmode="lin" valueType="num">
                                      <p:cBhvr>
                                        <p:cTn id="45" dur="1000" fill="hold"/>
                                        <p:tgtEl>
                                          <p:spTgt spid="28"/>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1000"/>
                                        <p:tgtEl>
                                          <p:spTgt spid="26"/>
                                        </p:tgtEl>
                                      </p:cBhvr>
                                    </p:animEffect>
                                    <p:anim calcmode="lin" valueType="num">
                                      <p:cBhvr>
                                        <p:cTn id="49" dur="1000" fill="hold"/>
                                        <p:tgtEl>
                                          <p:spTgt spid="26"/>
                                        </p:tgtEl>
                                        <p:attrNameLst>
                                          <p:attrName>ppt_x</p:attrName>
                                        </p:attrNameLst>
                                      </p:cBhvr>
                                      <p:tavLst>
                                        <p:tav tm="0">
                                          <p:val>
                                            <p:strVal val="#ppt_x"/>
                                          </p:val>
                                        </p:tav>
                                        <p:tav tm="100000">
                                          <p:val>
                                            <p:strVal val="#ppt_x"/>
                                          </p:val>
                                        </p:tav>
                                      </p:tavLst>
                                    </p:anim>
                                    <p:anim calcmode="lin" valueType="num">
                                      <p:cBhvr>
                                        <p:cTn id="5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4" grpId="0"/>
      <p:bldP spid="25" grpId="0"/>
      <p:bldP spid="2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7755" y="794353"/>
            <a:ext cx="5139559"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II/ THUYẾT ELECTRON</a:t>
            </a:r>
          </a:p>
        </p:txBody>
      </p:sp>
      <p:sp>
        <p:nvSpPr>
          <p:cNvPr id="8" name="Rectangle 160">
            <a:extLst>
              <a:ext uri="{FF2B5EF4-FFF2-40B4-BE49-F238E27FC236}">
                <a16:creationId xmlns:a16="http://schemas.microsoft.com/office/drawing/2014/main" id="{436B6762-3AC8-4B50-BFF8-E4A65D5B8D7B}"/>
              </a:ext>
            </a:extLst>
          </p:cNvPr>
          <p:cNvSpPr>
            <a:spLocks noChangeArrowheads="1"/>
          </p:cNvSpPr>
          <p:nvPr/>
        </p:nvSpPr>
        <p:spPr bwMode="auto">
          <a:xfrm>
            <a:off x="-98911" y="1294216"/>
            <a:ext cx="3411539"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lang="en-US" altLang="en-US" sz="2800" b="1" dirty="0">
                <a:solidFill>
                  <a:srgbClr val="FFFF00"/>
                </a:solidFill>
                <a:latin typeface="Times New Roman" panose="02020603050405020304" pitchFamily="18" charset="0"/>
                <a:cs typeface="Times New Roman" panose="02020603050405020304" pitchFamily="18" charset="0"/>
              </a:rPr>
              <a:t>2</a:t>
            </a: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huyết</a:t>
            </a:r>
            <a:r>
              <a:rPr lang="en-US" altLang="en-US" sz="2800" b="1" noProof="0" dirty="0">
                <a:solidFill>
                  <a:srgbClr val="FFFF00"/>
                </a:solidFill>
                <a:latin typeface="Times New Roman" panose="02020603050405020304" pitchFamily="18" charset="0"/>
                <a:cs typeface="Times New Roman" panose="02020603050405020304" pitchFamily="18" charset="0"/>
              </a:rPr>
              <a:t> Electron</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168" name="Text Box 2700">
            <a:extLst>
              <a:ext uri="{FF2B5EF4-FFF2-40B4-BE49-F238E27FC236}">
                <a16:creationId xmlns:a16="http://schemas.microsoft.com/office/drawing/2014/main" id="{6D302D0A-F9B2-42CD-907B-1BC9DFBA98E1}"/>
              </a:ext>
            </a:extLst>
          </p:cNvPr>
          <p:cNvSpPr txBox="1">
            <a:spLocks noChangeAspect="1" noChangeArrowheads="1"/>
          </p:cNvSpPr>
          <p:nvPr/>
        </p:nvSpPr>
        <p:spPr bwMode="auto">
          <a:xfrm>
            <a:off x="1877260" y="3386077"/>
            <a:ext cx="2439925" cy="511425"/>
          </a:xfrm>
          <a:prstGeom prst="rect">
            <a:avLst/>
          </a:prstGeom>
          <a:noFill/>
          <a:ln w="9525">
            <a:noFill/>
            <a:miter lim="800000"/>
            <a:headEnd/>
            <a:tailEnd/>
          </a:ln>
          <a:extLst>
            <a:ext uri="{909E8E84-426E-40DD-AFC4-6F175D3DCCD1}">
              <a14:hiddenFill xmlns:a14="http://schemas.microsoft.com/office/drawing/2010/main">
                <a:solidFill>
                  <a:schemeClr val="bg1">
                    <a:lumMod val="100000"/>
                    <a:lumOff val="0"/>
                  </a:schemeClr>
                </a:solidFill>
              </a14:hiddenFill>
            </a:ext>
          </a:extLst>
        </p:spPr>
        <p:txBody>
          <a:bodyPr rot="0" vert="horz" wrap="square" lIns="0" tIns="0" rIns="0" bIns="0" anchor="t" anchorCtr="0" upright="1">
            <a:noAutofit/>
          </a:bodyPr>
          <a:lstStyle/>
          <a:p>
            <a:pPr>
              <a:spcAft>
                <a:spcPts val="600"/>
              </a:spcAft>
            </a:pPr>
            <a:r>
              <a:rPr lang="en-US" sz="2800" b="1">
                <a:solidFill>
                  <a:schemeClr val="bg1"/>
                </a:solidFill>
                <a:ea typeface="Times New Roman" panose="02020603050405020304" pitchFamily="18" charset="0"/>
                <a:cs typeface="Times New Roman" panose="02020603050405020304" pitchFamily="18" charset="0"/>
              </a:rPr>
              <a:t>Na - 1 e → Na</a:t>
            </a:r>
            <a:r>
              <a:rPr lang="en-US" sz="2800" b="1" baseline="30000">
                <a:solidFill>
                  <a:schemeClr val="bg1"/>
                </a:solidFill>
                <a:ea typeface="Times New Roman" panose="02020603050405020304" pitchFamily="18" charset="0"/>
                <a:cs typeface="Times New Roman" panose="02020603050405020304" pitchFamily="18" charset="0"/>
              </a:rPr>
              <a:t>+</a:t>
            </a:r>
            <a:endParaRPr lang="en-US" sz="2800" b="1" i="1" baseline="30000">
              <a:solidFill>
                <a:schemeClr val="bg1"/>
              </a:solidFill>
              <a:ea typeface="Times New Roman" panose="02020603050405020304" pitchFamily="18" charset="0"/>
              <a:cs typeface="Times New Roman" panose="02020603050405020304" pitchFamily="18" charset="0"/>
            </a:endParaRPr>
          </a:p>
        </p:txBody>
      </p:sp>
      <p:sp>
        <p:nvSpPr>
          <p:cNvPr id="170" name="Oval 89">
            <a:extLst>
              <a:ext uri="{FF2B5EF4-FFF2-40B4-BE49-F238E27FC236}">
                <a16:creationId xmlns:a16="http://schemas.microsoft.com/office/drawing/2014/main" id="{7B5554D4-F354-453C-A8E6-8F7F0B145930}"/>
              </a:ext>
            </a:extLst>
          </p:cNvPr>
          <p:cNvSpPr>
            <a:spLocks noChangeAspect="1" noChangeArrowheads="1"/>
          </p:cNvSpPr>
          <p:nvPr/>
        </p:nvSpPr>
        <p:spPr bwMode="auto">
          <a:xfrm flipH="1">
            <a:off x="1868714" y="2329262"/>
            <a:ext cx="914400" cy="914400"/>
          </a:xfrm>
          <a:prstGeom prst="ellipse">
            <a:avLst/>
          </a:prstGeom>
          <a:solidFill>
            <a:schemeClr val="bg1"/>
          </a:solidFill>
          <a:ln w="9525">
            <a:solidFill>
              <a:srgbClr val="FF6600"/>
            </a:solidFill>
            <a:round/>
            <a:headEnd/>
            <a:tailEnd/>
          </a:ln>
        </p:spPr>
        <p:txBody>
          <a:bodyPr wrap="none" anchor="ctr"/>
          <a:lstStyle/>
          <a:p>
            <a:pPr algn="ctr"/>
            <a:r>
              <a:rPr lang="fr-FR" sz="3200" b="1">
                <a:solidFill>
                  <a:srgbClr val="FF3300"/>
                </a:solidFill>
              </a:rPr>
              <a:t>Na</a:t>
            </a:r>
          </a:p>
        </p:txBody>
      </p:sp>
      <p:sp>
        <p:nvSpPr>
          <p:cNvPr id="171" name="Oval 89">
            <a:extLst>
              <a:ext uri="{FF2B5EF4-FFF2-40B4-BE49-F238E27FC236}">
                <a16:creationId xmlns:a16="http://schemas.microsoft.com/office/drawing/2014/main" id="{F7AC169A-DF77-463F-AA66-4D3FA99F3889}"/>
              </a:ext>
            </a:extLst>
          </p:cNvPr>
          <p:cNvSpPr>
            <a:spLocks noChangeAspect="1" noChangeArrowheads="1"/>
          </p:cNvSpPr>
          <p:nvPr/>
        </p:nvSpPr>
        <p:spPr bwMode="auto">
          <a:xfrm flipH="1">
            <a:off x="4389972" y="2325550"/>
            <a:ext cx="914400" cy="914400"/>
          </a:xfrm>
          <a:prstGeom prst="ellipse">
            <a:avLst/>
          </a:prstGeom>
          <a:solidFill>
            <a:schemeClr val="bg1"/>
          </a:solidFill>
          <a:ln w="9525">
            <a:solidFill>
              <a:schemeClr val="bg1"/>
            </a:solidFill>
            <a:round/>
            <a:headEnd/>
            <a:tailEnd/>
          </a:ln>
        </p:spPr>
        <p:txBody>
          <a:bodyPr wrap="none" anchor="ctr"/>
          <a:lstStyle/>
          <a:p>
            <a:pPr algn="ctr"/>
            <a:r>
              <a:rPr lang="fr-FR" sz="3200" b="1">
                <a:solidFill>
                  <a:schemeClr val="accent6">
                    <a:lumMod val="75000"/>
                  </a:schemeClr>
                </a:solidFill>
              </a:rPr>
              <a:t>Cl</a:t>
            </a:r>
          </a:p>
        </p:txBody>
      </p:sp>
      <p:grpSp>
        <p:nvGrpSpPr>
          <p:cNvPr id="172" name="Group 171">
            <a:extLst>
              <a:ext uri="{FF2B5EF4-FFF2-40B4-BE49-F238E27FC236}">
                <a16:creationId xmlns:a16="http://schemas.microsoft.com/office/drawing/2014/main" id="{21DA6527-76E7-4622-B51C-B62003148F96}"/>
              </a:ext>
            </a:extLst>
          </p:cNvPr>
          <p:cNvGrpSpPr/>
          <p:nvPr/>
        </p:nvGrpSpPr>
        <p:grpSpPr>
          <a:xfrm>
            <a:off x="2703541" y="2049221"/>
            <a:ext cx="1695635" cy="471228"/>
            <a:chOff x="1118581" y="2580599"/>
            <a:chExt cx="1695635" cy="471228"/>
          </a:xfrm>
        </p:grpSpPr>
        <p:sp>
          <p:nvSpPr>
            <p:cNvPr id="173" name="Freeform 2">
              <a:extLst>
                <a:ext uri="{FF2B5EF4-FFF2-40B4-BE49-F238E27FC236}">
                  <a16:creationId xmlns:a16="http://schemas.microsoft.com/office/drawing/2014/main" id="{4196D6EC-37C8-46F0-B78F-8EAF7814F357}"/>
                </a:ext>
              </a:extLst>
            </p:cNvPr>
            <p:cNvSpPr/>
            <p:nvPr/>
          </p:nvSpPr>
          <p:spPr>
            <a:xfrm>
              <a:off x="1118581" y="2580599"/>
              <a:ext cx="1695635" cy="471228"/>
            </a:xfrm>
            <a:custGeom>
              <a:avLst/>
              <a:gdLst>
                <a:gd name="connsiteX0" fmla="*/ 0 w 3480047"/>
                <a:gd name="connsiteY0" fmla="*/ 515616 h 613271"/>
                <a:gd name="connsiteX1" fmla="*/ 1731146 w 3480047"/>
                <a:gd name="connsiteY1" fmla="*/ 711 h 613271"/>
                <a:gd name="connsiteX2" fmla="*/ 3480047 w 3480047"/>
                <a:gd name="connsiteY2" fmla="*/ 613271 h 613271"/>
              </a:gdLst>
              <a:ahLst/>
              <a:cxnLst>
                <a:cxn ang="0">
                  <a:pos x="connsiteX0" y="connsiteY0"/>
                </a:cxn>
                <a:cxn ang="0">
                  <a:pos x="connsiteX1" y="connsiteY1"/>
                </a:cxn>
                <a:cxn ang="0">
                  <a:pos x="connsiteX2" y="connsiteY2"/>
                </a:cxn>
              </a:cxnLst>
              <a:rect l="l" t="t" r="r" b="b"/>
              <a:pathLst>
                <a:path w="3480047" h="613271">
                  <a:moveTo>
                    <a:pt x="0" y="515616"/>
                  </a:moveTo>
                  <a:cubicBezTo>
                    <a:pt x="575569" y="250025"/>
                    <a:pt x="1151138" y="-15565"/>
                    <a:pt x="1731146" y="711"/>
                  </a:cubicBezTo>
                  <a:cubicBezTo>
                    <a:pt x="2311154" y="16987"/>
                    <a:pt x="2895600" y="315129"/>
                    <a:pt x="3480047" y="613271"/>
                  </a:cubicBezTo>
                </a:path>
              </a:pathLst>
            </a:custGeom>
            <a:noFill/>
            <a:ln w="28575">
              <a:solidFill>
                <a:srgbClr val="FFFF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74" name="Group 88">
              <a:extLst>
                <a:ext uri="{FF2B5EF4-FFF2-40B4-BE49-F238E27FC236}">
                  <a16:creationId xmlns:a16="http://schemas.microsoft.com/office/drawing/2014/main" id="{045B2CA0-B8CD-4AAC-A282-ECA4D86F5DFB}"/>
                </a:ext>
              </a:extLst>
            </p:cNvPr>
            <p:cNvGrpSpPr>
              <a:grpSpLocks/>
            </p:cNvGrpSpPr>
            <p:nvPr/>
          </p:nvGrpSpPr>
          <p:grpSpPr bwMode="auto">
            <a:xfrm>
              <a:off x="1787172" y="2688630"/>
              <a:ext cx="349250" cy="349250"/>
              <a:chOff x="2253" y="2012"/>
              <a:chExt cx="220" cy="220"/>
            </a:xfrm>
          </p:grpSpPr>
          <p:sp>
            <p:nvSpPr>
              <p:cNvPr id="175" name="Oval 89">
                <a:extLst>
                  <a:ext uri="{FF2B5EF4-FFF2-40B4-BE49-F238E27FC236}">
                    <a16:creationId xmlns:a16="http://schemas.microsoft.com/office/drawing/2014/main" id="{19E9A8E0-446F-4300-B9B7-10FB5B9BAEFE}"/>
                  </a:ext>
                </a:extLst>
              </p:cNvPr>
              <p:cNvSpPr>
                <a:spLocks noChangeAspect="1" noChangeArrowheads="1"/>
              </p:cNvSpPr>
              <p:nvPr/>
            </p:nvSpPr>
            <p:spPr bwMode="auto">
              <a:xfrm flipH="1">
                <a:off x="2253" y="2012"/>
                <a:ext cx="220" cy="220"/>
              </a:xfrm>
              <a:prstGeom prst="ellipse">
                <a:avLst/>
              </a:prstGeom>
              <a:gradFill rotWithShape="1">
                <a:gsLst>
                  <a:gs pos="0">
                    <a:schemeClr val="bg1"/>
                  </a:gs>
                  <a:gs pos="100000">
                    <a:srgbClr val="00FFFF"/>
                  </a:gs>
                </a:gsLst>
                <a:path path="shape">
                  <a:fillToRect l="50000" t="50000" r="50000" b="50000"/>
                </a:path>
              </a:gradFill>
              <a:ln w="9525">
                <a:solidFill>
                  <a:srgbClr val="0000CC"/>
                </a:solidFill>
                <a:round/>
                <a:headEnd/>
                <a:tailEnd/>
              </a:ln>
            </p:spPr>
            <p:txBody>
              <a:bodyPr wrap="none" anchor="ctr"/>
              <a:lstStyle/>
              <a:p>
                <a:endParaRPr lang="fr-FR" sz="3200">
                  <a:solidFill>
                    <a:schemeClr val="bg1"/>
                  </a:solidFill>
                </a:endParaRPr>
              </a:p>
            </p:txBody>
          </p:sp>
          <p:sp>
            <p:nvSpPr>
              <p:cNvPr id="176" name="Line 92">
                <a:extLst>
                  <a:ext uri="{FF2B5EF4-FFF2-40B4-BE49-F238E27FC236}">
                    <a16:creationId xmlns:a16="http://schemas.microsoft.com/office/drawing/2014/main" id="{BC1B1610-1FA3-4CFB-B5F3-32DC057A4438}"/>
                  </a:ext>
                </a:extLst>
              </p:cNvPr>
              <p:cNvSpPr>
                <a:spLocks noChangeAspect="1" noChangeShapeType="1"/>
              </p:cNvSpPr>
              <p:nvPr/>
            </p:nvSpPr>
            <p:spPr bwMode="auto">
              <a:xfrm rot="5400000" flipH="1">
                <a:off x="2365" y="2074"/>
                <a:ext cx="0" cy="115"/>
              </a:xfrm>
              <a:prstGeom prst="line">
                <a:avLst/>
              </a:prstGeom>
              <a:noFill/>
              <a:ln w="31750">
                <a:solidFill>
                  <a:srgbClr val="0029AC"/>
                </a:solidFill>
                <a:round/>
                <a:headEnd/>
                <a:tailEnd/>
              </a:ln>
            </p:spPr>
            <p:txBody>
              <a:bodyPr/>
              <a:lstStyle/>
              <a:p>
                <a:endParaRPr lang="fr-FR" sz="3200">
                  <a:solidFill>
                    <a:schemeClr val="bg1"/>
                  </a:solidFill>
                </a:endParaRPr>
              </a:p>
            </p:txBody>
          </p:sp>
        </p:grpSp>
      </p:grpSp>
      <p:grpSp>
        <p:nvGrpSpPr>
          <p:cNvPr id="177" name="Group 176">
            <a:extLst>
              <a:ext uri="{FF2B5EF4-FFF2-40B4-BE49-F238E27FC236}">
                <a16:creationId xmlns:a16="http://schemas.microsoft.com/office/drawing/2014/main" id="{38CF84E0-E795-44F6-BD45-283C20BAACAF}"/>
              </a:ext>
            </a:extLst>
          </p:cNvPr>
          <p:cNvGrpSpPr/>
          <p:nvPr/>
        </p:nvGrpSpPr>
        <p:grpSpPr>
          <a:xfrm>
            <a:off x="5926141" y="2131788"/>
            <a:ext cx="4092412" cy="1135251"/>
            <a:chOff x="4341181" y="2663166"/>
            <a:chExt cx="4092412" cy="1135251"/>
          </a:xfrm>
        </p:grpSpPr>
        <p:sp>
          <p:nvSpPr>
            <p:cNvPr id="178" name="Oval 89">
              <a:extLst>
                <a:ext uri="{FF2B5EF4-FFF2-40B4-BE49-F238E27FC236}">
                  <a16:creationId xmlns:a16="http://schemas.microsoft.com/office/drawing/2014/main" id="{62F945ED-D558-45D0-9079-D144395F7E8C}"/>
                </a:ext>
              </a:extLst>
            </p:cNvPr>
            <p:cNvSpPr>
              <a:spLocks noChangeAspect="1" noChangeArrowheads="1"/>
            </p:cNvSpPr>
            <p:nvPr/>
          </p:nvSpPr>
          <p:spPr bwMode="auto">
            <a:xfrm flipH="1">
              <a:off x="5530463" y="2884017"/>
              <a:ext cx="914400" cy="914400"/>
            </a:xfrm>
            <a:prstGeom prst="ellipse">
              <a:avLst/>
            </a:prstGeom>
            <a:gradFill rotWithShape="1">
              <a:gsLst>
                <a:gs pos="0">
                  <a:schemeClr val="bg1"/>
                </a:gs>
                <a:gs pos="0">
                  <a:schemeClr val="bg1"/>
                </a:gs>
                <a:gs pos="100000">
                  <a:schemeClr val="accent2">
                    <a:lumMod val="75000"/>
                  </a:schemeClr>
                </a:gs>
              </a:gsLst>
              <a:path path="shape">
                <a:fillToRect l="50000" t="50000" r="50000" b="50000"/>
              </a:path>
            </a:gradFill>
            <a:ln w="9525">
              <a:solidFill>
                <a:srgbClr val="FF6600"/>
              </a:solidFill>
              <a:round/>
              <a:headEnd/>
              <a:tailEnd/>
            </a:ln>
          </p:spPr>
          <p:txBody>
            <a:bodyPr wrap="none" anchor="ctr"/>
            <a:lstStyle/>
            <a:p>
              <a:pPr algn="ctr"/>
              <a:r>
                <a:rPr lang="fr-FR" sz="3200" b="1">
                  <a:solidFill>
                    <a:srgbClr val="FF3300"/>
                  </a:solidFill>
                </a:rPr>
                <a:t>Na</a:t>
              </a:r>
            </a:p>
          </p:txBody>
        </p:sp>
        <p:sp>
          <p:nvSpPr>
            <p:cNvPr id="179" name="Oval 89">
              <a:extLst>
                <a:ext uri="{FF2B5EF4-FFF2-40B4-BE49-F238E27FC236}">
                  <a16:creationId xmlns:a16="http://schemas.microsoft.com/office/drawing/2014/main" id="{0425299D-3E8A-456E-A622-E34BE427E12D}"/>
                </a:ext>
              </a:extLst>
            </p:cNvPr>
            <p:cNvSpPr>
              <a:spLocks noChangeAspect="1" noChangeArrowheads="1"/>
            </p:cNvSpPr>
            <p:nvPr/>
          </p:nvSpPr>
          <p:spPr bwMode="auto">
            <a:xfrm flipH="1">
              <a:off x="7350382" y="2884017"/>
              <a:ext cx="914400" cy="914400"/>
            </a:xfrm>
            <a:prstGeom prst="ellipse">
              <a:avLst/>
            </a:prstGeom>
            <a:gradFill rotWithShape="1">
              <a:gsLst>
                <a:gs pos="0">
                  <a:schemeClr val="bg1"/>
                </a:gs>
                <a:gs pos="100000">
                  <a:srgbClr val="00FFFF"/>
                </a:gs>
              </a:gsLst>
              <a:path path="shape">
                <a:fillToRect l="50000" t="50000" r="50000" b="50000"/>
              </a:path>
            </a:gradFill>
            <a:ln w="9525">
              <a:solidFill>
                <a:srgbClr val="0000CC"/>
              </a:solidFill>
              <a:round/>
              <a:headEnd/>
              <a:tailEnd/>
            </a:ln>
          </p:spPr>
          <p:txBody>
            <a:bodyPr wrap="none" anchor="ctr"/>
            <a:lstStyle/>
            <a:p>
              <a:pPr algn="ctr"/>
              <a:r>
                <a:rPr lang="fr-FR" sz="3200" b="1">
                  <a:solidFill>
                    <a:schemeClr val="accent6">
                      <a:lumMod val="75000"/>
                    </a:schemeClr>
                  </a:solidFill>
                </a:rPr>
                <a:t>Cl</a:t>
              </a:r>
            </a:p>
          </p:txBody>
        </p:sp>
        <p:sp>
          <p:nvSpPr>
            <p:cNvPr id="180" name="Right Arrow 3">
              <a:extLst>
                <a:ext uri="{FF2B5EF4-FFF2-40B4-BE49-F238E27FC236}">
                  <a16:creationId xmlns:a16="http://schemas.microsoft.com/office/drawing/2014/main" id="{0C5BF0E2-5A7B-4439-AC7E-86865247669B}"/>
                </a:ext>
              </a:extLst>
            </p:cNvPr>
            <p:cNvSpPr/>
            <p:nvPr/>
          </p:nvSpPr>
          <p:spPr>
            <a:xfrm>
              <a:off x="4341181" y="3160453"/>
              <a:ext cx="523782" cy="399495"/>
            </a:xfrm>
            <a:prstGeom prst="rightArrow">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81" name="Group 180">
              <a:extLst>
                <a:ext uri="{FF2B5EF4-FFF2-40B4-BE49-F238E27FC236}">
                  <a16:creationId xmlns:a16="http://schemas.microsoft.com/office/drawing/2014/main" id="{EDAC768E-B15B-4D7D-9921-E5F9A0672E02}"/>
                </a:ext>
              </a:extLst>
            </p:cNvPr>
            <p:cNvGrpSpPr/>
            <p:nvPr/>
          </p:nvGrpSpPr>
          <p:grpSpPr>
            <a:xfrm>
              <a:off x="6299918" y="2663166"/>
              <a:ext cx="337625" cy="337625"/>
              <a:chOff x="1897470" y="3207429"/>
              <a:chExt cx="337625" cy="337625"/>
            </a:xfrm>
          </p:grpSpPr>
          <p:cxnSp>
            <p:nvCxnSpPr>
              <p:cNvPr id="183" name="Straight Connector 182">
                <a:extLst>
                  <a:ext uri="{FF2B5EF4-FFF2-40B4-BE49-F238E27FC236}">
                    <a16:creationId xmlns:a16="http://schemas.microsoft.com/office/drawing/2014/main" id="{E49AA1B3-878F-49EC-ABA0-CABAFC52D654}"/>
                  </a:ext>
                </a:extLst>
              </p:cNvPr>
              <p:cNvCxnSpPr/>
              <p:nvPr/>
            </p:nvCxnSpPr>
            <p:spPr>
              <a:xfrm>
                <a:off x="2068200" y="3207429"/>
                <a:ext cx="0" cy="337625"/>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84" name="Straight Connector 183">
                <a:extLst>
                  <a:ext uri="{FF2B5EF4-FFF2-40B4-BE49-F238E27FC236}">
                    <a16:creationId xmlns:a16="http://schemas.microsoft.com/office/drawing/2014/main" id="{50DB00AA-E9A1-4C9E-BF13-AA81B07547F1}"/>
                  </a:ext>
                </a:extLst>
              </p:cNvPr>
              <p:cNvCxnSpPr/>
              <p:nvPr/>
            </p:nvCxnSpPr>
            <p:spPr>
              <a:xfrm rot="5400000">
                <a:off x="2066283" y="3208724"/>
                <a:ext cx="0" cy="337625"/>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82" name="Straight Connector 181">
              <a:extLst>
                <a:ext uri="{FF2B5EF4-FFF2-40B4-BE49-F238E27FC236}">
                  <a16:creationId xmlns:a16="http://schemas.microsoft.com/office/drawing/2014/main" id="{56A14763-4BC6-4D00-A5B4-5CF89154E962}"/>
                </a:ext>
              </a:extLst>
            </p:cNvPr>
            <p:cNvCxnSpPr/>
            <p:nvPr/>
          </p:nvCxnSpPr>
          <p:spPr>
            <a:xfrm rot="5400000">
              <a:off x="8264781" y="2660883"/>
              <a:ext cx="0" cy="337625"/>
            </a:xfrm>
            <a:prstGeom prst="line">
              <a:avLst/>
            </a:prstGeom>
            <a:ln w="57150">
              <a:solidFill>
                <a:srgbClr val="00EBE6"/>
              </a:solidFill>
            </a:ln>
          </p:spPr>
          <p:style>
            <a:lnRef idx="1">
              <a:schemeClr val="accent1"/>
            </a:lnRef>
            <a:fillRef idx="0">
              <a:schemeClr val="accent1"/>
            </a:fillRef>
            <a:effectRef idx="0">
              <a:schemeClr val="accent1"/>
            </a:effectRef>
            <a:fontRef idx="minor">
              <a:schemeClr val="tx1"/>
            </a:fontRef>
          </p:style>
        </p:cxnSp>
      </p:grpSp>
      <p:sp>
        <p:nvSpPr>
          <p:cNvPr id="185" name="Text Box 2700">
            <a:extLst>
              <a:ext uri="{FF2B5EF4-FFF2-40B4-BE49-F238E27FC236}">
                <a16:creationId xmlns:a16="http://schemas.microsoft.com/office/drawing/2014/main" id="{8C9FFDD1-5B66-426C-AB86-D31575B22284}"/>
              </a:ext>
            </a:extLst>
          </p:cNvPr>
          <p:cNvSpPr txBox="1">
            <a:spLocks noChangeAspect="1" noChangeArrowheads="1"/>
          </p:cNvSpPr>
          <p:nvPr/>
        </p:nvSpPr>
        <p:spPr bwMode="auto">
          <a:xfrm>
            <a:off x="5926141" y="3386077"/>
            <a:ext cx="2439925" cy="511425"/>
          </a:xfrm>
          <a:prstGeom prst="rect">
            <a:avLst/>
          </a:prstGeom>
          <a:noFill/>
          <a:ln w="9525">
            <a:noFill/>
            <a:miter lim="800000"/>
            <a:headEnd/>
            <a:tailEnd/>
          </a:ln>
          <a:extLst>
            <a:ext uri="{909E8E84-426E-40DD-AFC4-6F175D3DCCD1}">
              <a14:hiddenFill xmlns:a14="http://schemas.microsoft.com/office/drawing/2010/main">
                <a:solidFill>
                  <a:schemeClr val="bg1">
                    <a:lumMod val="100000"/>
                    <a:lumOff val="0"/>
                  </a:schemeClr>
                </a:solidFill>
              </a14:hiddenFill>
            </a:ext>
          </a:extLst>
        </p:spPr>
        <p:txBody>
          <a:bodyPr rot="0" vert="horz" wrap="square" lIns="0" tIns="0" rIns="0" bIns="0" anchor="t" anchorCtr="0" upright="1">
            <a:noAutofit/>
          </a:bodyPr>
          <a:lstStyle/>
          <a:p>
            <a:pPr>
              <a:spcAft>
                <a:spcPts val="600"/>
              </a:spcAft>
            </a:pPr>
            <a:r>
              <a:rPr lang="en-US" sz="2800" b="1">
                <a:solidFill>
                  <a:schemeClr val="bg1"/>
                </a:solidFill>
                <a:ea typeface="Times New Roman" panose="02020603050405020304" pitchFamily="18" charset="0"/>
                <a:cs typeface="Times New Roman" panose="02020603050405020304" pitchFamily="18" charset="0"/>
              </a:rPr>
              <a:t>Cl + 1 e → Cl</a:t>
            </a:r>
            <a:r>
              <a:rPr lang="en-US" sz="2800" b="1" baseline="30000">
                <a:solidFill>
                  <a:schemeClr val="bg1"/>
                </a:solidFill>
                <a:ea typeface="Times New Roman" panose="02020603050405020304" pitchFamily="18" charset="0"/>
                <a:cs typeface="Times New Roman" panose="02020603050405020304" pitchFamily="18" charset="0"/>
              </a:rPr>
              <a:t>-</a:t>
            </a:r>
            <a:endParaRPr lang="en-US" sz="2800" b="1" i="1" baseline="30000">
              <a:solidFill>
                <a:schemeClr val="bg1"/>
              </a:solidFill>
              <a:ea typeface="Times New Roman" panose="02020603050405020304" pitchFamily="18" charset="0"/>
              <a:cs typeface="Times New Roman" panose="02020603050405020304" pitchFamily="18" charset="0"/>
            </a:endParaRPr>
          </a:p>
        </p:txBody>
      </p:sp>
      <p:sp>
        <p:nvSpPr>
          <p:cNvPr id="186" name="Text Box 2700">
            <a:extLst>
              <a:ext uri="{FF2B5EF4-FFF2-40B4-BE49-F238E27FC236}">
                <a16:creationId xmlns:a16="http://schemas.microsoft.com/office/drawing/2014/main" id="{05B4BB22-B31B-4A06-A9A1-B2E0827CDBC6}"/>
              </a:ext>
            </a:extLst>
          </p:cNvPr>
          <p:cNvSpPr txBox="1">
            <a:spLocks noChangeAspect="1" noChangeArrowheads="1"/>
          </p:cNvSpPr>
          <p:nvPr/>
        </p:nvSpPr>
        <p:spPr bwMode="auto">
          <a:xfrm>
            <a:off x="1959251" y="5688744"/>
            <a:ext cx="2439925" cy="511425"/>
          </a:xfrm>
          <a:prstGeom prst="rect">
            <a:avLst/>
          </a:prstGeom>
          <a:noFill/>
          <a:ln w="9525">
            <a:noFill/>
            <a:miter lim="800000"/>
            <a:headEnd/>
            <a:tailEnd/>
          </a:ln>
          <a:extLst>
            <a:ext uri="{909E8E84-426E-40DD-AFC4-6F175D3DCCD1}">
              <a14:hiddenFill xmlns:a14="http://schemas.microsoft.com/office/drawing/2010/main">
                <a:solidFill>
                  <a:schemeClr val="bg1">
                    <a:lumMod val="100000"/>
                    <a:lumOff val="0"/>
                  </a:schemeClr>
                </a:solidFill>
              </a14:hiddenFill>
            </a:ext>
          </a:extLst>
        </p:spPr>
        <p:txBody>
          <a:bodyPr rot="0" vert="horz" wrap="square" lIns="0" tIns="0" rIns="0" bIns="0" anchor="t" anchorCtr="0" upright="1">
            <a:noAutofit/>
          </a:bodyPr>
          <a:lstStyle/>
          <a:p>
            <a:pPr>
              <a:spcAft>
                <a:spcPts val="600"/>
              </a:spcAft>
            </a:pPr>
            <a:r>
              <a:rPr lang="en-US" sz="2800" b="1">
                <a:solidFill>
                  <a:schemeClr val="bg1"/>
                </a:solidFill>
                <a:ea typeface="Times New Roman" panose="02020603050405020304" pitchFamily="18" charset="0"/>
                <a:cs typeface="Times New Roman" panose="02020603050405020304" pitchFamily="18" charset="0"/>
              </a:rPr>
              <a:t>Ba - 2 e → Ba</a:t>
            </a:r>
            <a:r>
              <a:rPr lang="en-US" sz="2800" b="1" baseline="30000">
                <a:solidFill>
                  <a:schemeClr val="bg1"/>
                </a:solidFill>
                <a:ea typeface="Times New Roman" panose="02020603050405020304" pitchFamily="18" charset="0"/>
                <a:cs typeface="Times New Roman" panose="02020603050405020304" pitchFamily="18" charset="0"/>
              </a:rPr>
              <a:t>2+</a:t>
            </a:r>
            <a:endParaRPr lang="en-US" sz="2800" b="1" i="1" baseline="30000">
              <a:solidFill>
                <a:schemeClr val="bg1"/>
              </a:solidFill>
              <a:ea typeface="Times New Roman" panose="02020603050405020304" pitchFamily="18" charset="0"/>
              <a:cs typeface="Times New Roman" panose="02020603050405020304" pitchFamily="18" charset="0"/>
            </a:endParaRPr>
          </a:p>
        </p:txBody>
      </p:sp>
      <p:sp>
        <p:nvSpPr>
          <p:cNvPr id="187" name="Oval 89">
            <a:extLst>
              <a:ext uri="{FF2B5EF4-FFF2-40B4-BE49-F238E27FC236}">
                <a16:creationId xmlns:a16="http://schemas.microsoft.com/office/drawing/2014/main" id="{4DBAF056-C40A-4356-AD1D-BAF5F1DB6062}"/>
              </a:ext>
            </a:extLst>
          </p:cNvPr>
          <p:cNvSpPr>
            <a:spLocks noChangeAspect="1" noChangeArrowheads="1"/>
          </p:cNvSpPr>
          <p:nvPr/>
        </p:nvSpPr>
        <p:spPr bwMode="auto">
          <a:xfrm flipH="1">
            <a:off x="2037526" y="4607879"/>
            <a:ext cx="914400" cy="914400"/>
          </a:xfrm>
          <a:prstGeom prst="ellipse">
            <a:avLst/>
          </a:prstGeom>
          <a:solidFill>
            <a:schemeClr val="bg1"/>
          </a:solidFill>
          <a:ln w="9525">
            <a:solidFill>
              <a:srgbClr val="FF6600"/>
            </a:solidFill>
            <a:round/>
            <a:headEnd/>
            <a:tailEnd/>
          </a:ln>
        </p:spPr>
        <p:txBody>
          <a:bodyPr wrap="none" anchor="ctr"/>
          <a:lstStyle/>
          <a:p>
            <a:pPr algn="ctr"/>
            <a:r>
              <a:rPr lang="fr-FR" sz="3200" b="1">
                <a:solidFill>
                  <a:srgbClr val="FF3300"/>
                </a:solidFill>
              </a:rPr>
              <a:t>Ba</a:t>
            </a:r>
          </a:p>
        </p:txBody>
      </p:sp>
      <p:sp>
        <p:nvSpPr>
          <p:cNvPr id="188" name="Oval 89">
            <a:extLst>
              <a:ext uri="{FF2B5EF4-FFF2-40B4-BE49-F238E27FC236}">
                <a16:creationId xmlns:a16="http://schemas.microsoft.com/office/drawing/2014/main" id="{6AE56DE5-F8BD-4242-81D1-7ACB47CE102C}"/>
              </a:ext>
            </a:extLst>
          </p:cNvPr>
          <p:cNvSpPr>
            <a:spLocks noChangeAspect="1" noChangeArrowheads="1"/>
          </p:cNvSpPr>
          <p:nvPr/>
        </p:nvSpPr>
        <p:spPr bwMode="auto">
          <a:xfrm flipH="1">
            <a:off x="4558784" y="4604167"/>
            <a:ext cx="914400" cy="914400"/>
          </a:xfrm>
          <a:prstGeom prst="ellipse">
            <a:avLst/>
          </a:prstGeom>
          <a:solidFill>
            <a:schemeClr val="bg1"/>
          </a:solidFill>
          <a:ln w="9525">
            <a:solidFill>
              <a:schemeClr val="bg1"/>
            </a:solidFill>
            <a:round/>
            <a:headEnd/>
            <a:tailEnd/>
          </a:ln>
        </p:spPr>
        <p:txBody>
          <a:bodyPr wrap="none" anchor="ctr"/>
          <a:lstStyle/>
          <a:p>
            <a:pPr algn="ctr"/>
            <a:r>
              <a:rPr lang="fr-FR" sz="3200" b="1">
                <a:solidFill>
                  <a:schemeClr val="accent6">
                    <a:lumMod val="75000"/>
                  </a:schemeClr>
                </a:solidFill>
              </a:rPr>
              <a:t>SO</a:t>
            </a:r>
            <a:r>
              <a:rPr lang="fr-FR" sz="3200" b="1" baseline="-25000">
                <a:solidFill>
                  <a:schemeClr val="accent6">
                    <a:lumMod val="75000"/>
                  </a:schemeClr>
                </a:solidFill>
              </a:rPr>
              <a:t>4</a:t>
            </a:r>
          </a:p>
        </p:txBody>
      </p:sp>
      <p:sp>
        <p:nvSpPr>
          <p:cNvPr id="189" name="Text Box 2700">
            <a:extLst>
              <a:ext uri="{FF2B5EF4-FFF2-40B4-BE49-F238E27FC236}">
                <a16:creationId xmlns:a16="http://schemas.microsoft.com/office/drawing/2014/main" id="{100B19D5-1A78-49C4-9C90-3EB3A79B5522}"/>
              </a:ext>
            </a:extLst>
          </p:cNvPr>
          <p:cNvSpPr txBox="1">
            <a:spLocks noChangeAspect="1" noChangeArrowheads="1"/>
          </p:cNvSpPr>
          <p:nvPr/>
        </p:nvSpPr>
        <p:spPr bwMode="auto">
          <a:xfrm>
            <a:off x="5926897" y="5688744"/>
            <a:ext cx="2944367" cy="511425"/>
          </a:xfrm>
          <a:prstGeom prst="rect">
            <a:avLst/>
          </a:prstGeom>
          <a:noFill/>
          <a:ln w="9525">
            <a:noFill/>
            <a:miter lim="800000"/>
            <a:headEnd/>
            <a:tailEnd/>
          </a:ln>
          <a:extLst>
            <a:ext uri="{909E8E84-426E-40DD-AFC4-6F175D3DCCD1}">
              <a14:hiddenFill xmlns:a14="http://schemas.microsoft.com/office/drawing/2010/main">
                <a:solidFill>
                  <a:schemeClr val="bg1">
                    <a:lumMod val="100000"/>
                    <a:lumOff val="0"/>
                  </a:schemeClr>
                </a:solidFill>
              </a14:hiddenFill>
            </a:ext>
          </a:extLst>
        </p:spPr>
        <p:txBody>
          <a:bodyPr rot="0" vert="horz" wrap="square" lIns="0" tIns="0" rIns="0" bIns="0" anchor="t" anchorCtr="0" upright="1">
            <a:noAutofit/>
          </a:bodyPr>
          <a:lstStyle/>
          <a:p>
            <a:pPr>
              <a:spcAft>
                <a:spcPts val="600"/>
              </a:spcAft>
            </a:pPr>
            <a:r>
              <a:rPr lang="en-US" sz="2800" b="1">
                <a:solidFill>
                  <a:schemeClr val="bg1"/>
                </a:solidFill>
                <a:ea typeface="Times New Roman" panose="02020603050405020304" pitchFamily="18" charset="0"/>
                <a:cs typeface="Times New Roman" panose="02020603050405020304" pitchFamily="18" charset="0"/>
              </a:rPr>
              <a:t>SO</a:t>
            </a:r>
            <a:r>
              <a:rPr lang="en-US" sz="2800" b="1" baseline="-25000">
                <a:solidFill>
                  <a:schemeClr val="bg1"/>
                </a:solidFill>
                <a:ea typeface="Times New Roman" panose="02020603050405020304" pitchFamily="18" charset="0"/>
                <a:cs typeface="Times New Roman" panose="02020603050405020304" pitchFamily="18" charset="0"/>
              </a:rPr>
              <a:t>4</a:t>
            </a:r>
            <a:r>
              <a:rPr lang="en-US" sz="2800" b="1">
                <a:solidFill>
                  <a:schemeClr val="bg1"/>
                </a:solidFill>
                <a:ea typeface="Times New Roman" panose="02020603050405020304" pitchFamily="18" charset="0"/>
                <a:cs typeface="Times New Roman" panose="02020603050405020304" pitchFamily="18" charset="0"/>
              </a:rPr>
              <a:t> + 2 e → SO</a:t>
            </a:r>
            <a:r>
              <a:rPr lang="en-US" sz="2800" b="1" baseline="-25000">
                <a:solidFill>
                  <a:schemeClr val="bg1"/>
                </a:solidFill>
                <a:ea typeface="Times New Roman" panose="02020603050405020304" pitchFamily="18" charset="0"/>
                <a:cs typeface="Times New Roman" panose="02020603050405020304" pitchFamily="18" charset="0"/>
              </a:rPr>
              <a:t>4</a:t>
            </a:r>
            <a:r>
              <a:rPr lang="en-US" sz="2800" b="1" baseline="30000">
                <a:solidFill>
                  <a:schemeClr val="bg1"/>
                </a:solidFill>
                <a:ea typeface="Times New Roman" panose="02020603050405020304" pitchFamily="18" charset="0"/>
                <a:cs typeface="Times New Roman" panose="02020603050405020304" pitchFamily="18" charset="0"/>
              </a:rPr>
              <a:t>2-</a:t>
            </a:r>
            <a:endParaRPr lang="en-US" sz="2800" b="1" i="1" baseline="30000">
              <a:solidFill>
                <a:schemeClr val="bg1"/>
              </a:solidFill>
              <a:ea typeface="Times New Roman" panose="02020603050405020304" pitchFamily="18" charset="0"/>
              <a:cs typeface="Times New Roman" panose="02020603050405020304" pitchFamily="18" charset="0"/>
            </a:endParaRPr>
          </a:p>
        </p:txBody>
      </p:sp>
      <p:grpSp>
        <p:nvGrpSpPr>
          <p:cNvPr id="190" name="Group 189">
            <a:extLst>
              <a:ext uri="{FF2B5EF4-FFF2-40B4-BE49-F238E27FC236}">
                <a16:creationId xmlns:a16="http://schemas.microsoft.com/office/drawing/2014/main" id="{7D40807D-E25F-4E0D-9214-82CC6F02D529}"/>
              </a:ext>
            </a:extLst>
          </p:cNvPr>
          <p:cNvGrpSpPr/>
          <p:nvPr/>
        </p:nvGrpSpPr>
        <p:grpSpPr>
          <a:xfrm>
            <a:off x="5952906" y="4330099"/>
            <a:ext cx="4269973" cy="1215557"/>
            <a:chOff x="4367946" y="4861477"/>
            <a:chExt cx="4269973" cy="1215557"/>
          </a:xfrm>
        </p:grpSpPr>
        <p:sp>
          <p:nvSpPr>
            <p:cNvPr id="191" name="Oval 89">
              <a:extLst>
                <a:ext uri="{FF2B5EF4-FFF2-40B4-BE49-F238E27FC236}">
                  <a16:creationId xmlns:a16="http://schemas.microsoft.com/office/drawing/2014/main" id="{81A368FE-BC2C-453C-B052-C66A20B6725E}"/>
                </a:ext>
              </a:extLst>
            </p:cNvPr>
            <p:cNvSpPr>
              <a:spLocks noChangeAspect="1" noChangeArrowheads="1"/>
            </p:cNvSpPr>
            <p:nvPr/>
          </p:nvSpPr>
          <p:spPr bwMode="auto">
            <a:xfrm flipH="1">
              <a:off x="5512844" y="5162634"/>
              <a:ext cx="914400" cy="914400"/>
            </a:xfrm>
            <a:prstGeom prst="ellipse">
              <a:avLst/>
            </a:prstGeom>
            <a:gradFill rotWithShape="1">
              <a:gsLst>
                <a:gs pos="0">
                  <a:schemeClr val="bg1"/>
                </a:gs>
                <a:gs pos="0">
                  <a:schemeClr val="bg1"/>
                </a:gs>
                <a:gs pos="100000">
                  <a:schemeClr val="accent2">
                    <a:lumMod val="75000"/>
                  </a:schemeClr>
                </a:gs>
              </a:gsLst>
              <a:path path="shape">
                <a:fillToRect l="50000" t="50000" r="50000" b="50000"/>
              </a:path>
            </a:gradFill>
            <a:ln w="9525">
              <a:solidFill>
                <a:srgbClr val="FF6600"/>
              </a:solidFill>
              <a:round/>
              <a:headEnd/>
              <a:tailEnd/>
            </a:ln>
          </p:spPr>
          <p:txBody>
            <a:bodyPr wrap="none" anchor="ctr"/>
            <a:lstStyle/>
            <a:p>
              <a:pPr algn="ctr"/>
              <a:r>
                <a:rPr lang="fr-FR" sz="3200" b="1">
                  <a:solidFill>
                    <a:srgbClr val="FF3300"/>
                  </a:solidFill>
                </a:rPr>
                <a:t>Ba</a:t>
              </a:r>
            </a:p>
          </p:txBody>
        </p:sp>
        <p:sp>
          <p:nvSpPr>
            <p:cNvPr id="192" name="Oval 89">
              <a:extLst>
                <a:ext uri="{FF2B5EF4-FFF2-40B4-BE49-F238E27FC236}">
                  <a16:creationId xmlns:a16="http://schemas.microsoft.com/office/drawing/2014/main" id="{A366ED85-0B88-456E-8795-66389EA3B6F1}"/>
                </a:ext>
              </a:extLst>
            </p:cNvPr>
            <p:cNvSpPr>
              <a:spLocks noChangeAspect="1" noChangeArrowheads="1"/>
            </p:cNvSpPr>
            <p:nvPr/>
          </p:nvSpPr>
          <p:spPr bwMode="auto">
            <a:xfrm flipH="1">
              <a:off x="7332763" y="5162634"/>
              <a:ext cx="914400" cy="914400"/>
            </a:xfrm>
            <a:prstGeom prst="ellipse">
              <a:avLst/>
            </a:prstGeom>
            <a:gradFill rotWithShape="1">
              <a:gsLst>
                <a:gs pos="0">
                  <a:schemeClr val="bg1"/>
                </a:gs>
                <a:gs pos="100000">
                  <a:srgbClr val="00FFFF"/>
                </a:gs>
              </a:gsLst>
              <a:path path="shape">
                <a:fillToRect l="50000" t="50000" r="50000" b="50000"/>
              </a:path>
            </a:gradFill>
            <a:ln w="9525">
              <a:solidFill>
                <a:srgbClr val="0000CC"/>
              </a:solidFill>
              <a:round/>
              <a:headEnd/>
              <a:tailEnd/>
            </a:ln>
          </p:spPr>
          <p:txBody>
            <a:bodyPr wrap="none" anchor="ctr"/>
            <a:lstStyle/>
            <a:p>
              <a:pPr algn="ctr"/>
              <a:r>
                <a:rPr lang="fr-FR" sz="3200" b="1">
                  <a:solidFill>
                    <a:schemeClr val="accent6">
                      <a:lumMod val="75000"/>
                    </a:schemeClr>
                  </a:solidFill>
                </a:rPr>
                <a:t>SO</a:t>
              </a:r>
              <a:r>
                <a:rPr lang="fr-FR" sz="3200" b="1" baseline="-25000">
                  <a:solidFill>
                    <a:schemeClr val="accent6">
                      <a:lumMod val="75000"/>
                    </a:schemeClr>
                  </a:solidFill>
                </a:rPr>
                <a:t>4</a:t>
              </a:r>
            </a:p>
          </p:txBody>
        </p:sp>
        <p:sp>
          <p:nvSpPr>
            <p:cNvPr id="193" name="Right Arrow 31">
              <a:extLst>
                <a:ext uri="{FF2B5EF4-FFF2-40B4-BE49-F238E27FC236}">
                  <a16:creationId xmlns:a16="http://schemas.microsoft.com/office/drawing/2014/main" id="{649B6789-6E26-46A2-856D-B45AC3288696}"/>
                </a:ext>
              </a:extLst>
            </p:cNvPr>
            <p:cNvSpPr/>
            <p:nvPr/>
          </p:nvSpPr>
          <p:spPr>
            <a:xfrm>
              <a:off x="4367946" y="5439070"/>
              <a:ext cx="523782" cy="399495"/>
            </a:xfrm>
            <a:prstGeom prst="rightArrow">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194" name="Group 193">
              <a:extLst>
                <a:ext uri="{FF2B5EF4-FFF2-40B4-BE49-F238E27FC236}">
                  <a16:creationId xmlns:a16="http://schemas.microsoft.com/office/drawing/2014/main" id="{501F1475-8FC9-4BDB-B7C2-635AE9145FF3}"/>
                </a:ext>
              </a:extLst>
            </p:cNvPr>
            <p:cNvGrpSpPr/>
            <p:nvPr/>
          </p:nvGrpSpPr>
          <p:grpSpPr>
            <a:xfrm>
              <a:off x="6486489" y="4941783"/>
              <a:ext cx="337625" cy="337625"/>
              <a:chOff x="1897470" y="3207429"/>
              <a:chExt cx="337625" cy="337625"/>
            </a:xfrm>
          </p:grpSpPr>
          <p:cxnSp>
            <p:nvCxnSpPr>
              <p:cNvPr id="198" name="Straight Connector 197">
                <a:extLst>
                  <a:ext uri="{FF2B5EF4-FFF2-40B4-BE49-F238E27FC236}">
                    <a16:creationId xmlns:a16="http://schemas.microsoft.com/office/drawing/2014/main" id="{D0583C41-C3DE-4F52-A187-640AF57004A3}"/>
                  </a:ext>
                </a:extLst>
              </p:cNvPr>
              <p:cNvCxnSpPr/>
              <p:nvPr/>
            </p:nvCxnSpPr>
            <p:spPr>
              <a:xfrm>
                <a:off x="2068200" y="3207429"/>
                <a:ext cx="0" cy="337625"/>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99" name="Straight Connector 198">
                <a:extLst>
                  <a:ext uri="{FF2B5EF4-FFF2-40B4-BE49-F238E27FC236}">
                    <a16:creationId xmlns:a16="http://schemas.microsoft.com/office/drawing/2014/main" id="{2C4E2259-7293-42BD-BEB1-EF2B62983DCD}"/>
                  </a:ext>
                </a:extLst>
              </p:cNvPr>
              <p:cNvCxnSpPr/>
              <p:nvPr/>
            </p:nvCxnSpPr>
            <p:spPr>
              <a:xfrm rot="5400000">
                <a:off x="2066283" y="3208724"/>
                <a:ext cx="0" cy="337625"/>
              </a:xfrm>
              <a:prstGeom prst="line">
                <a:avLst/>
              </a:prstGeom>
              <a:ln w="5715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grpSp>
        <p:cxnSp>
          <p:nvCxnSpPr>
            <p:cNvPr id="195" name="Straight Connector 194">
              <a:extLst>
                <a:ext uri="{FF2B5EF4-FFF2-40B4-BE49-F238E27FC236}">
                  <a16:creationId xmlns:a16="http://schemas.microsoft.com/office/drawing/2014/main" id="{C8399D6A-DD0E-4625-B117-AA39BC53BB19}"/>
                </a:ext>
              </a:extLst>
            </p:cNvPr>
            <p:cNvCxnSpPr/>
            <p:nvPr/>
          </p:nvCxnSpPr>
          <p:spPr>
            <a:xfrm rot="5400000">
              <a:off x="8469107" y="4948378"/>
              <a:ext cx="0" cy="337625"/>
            </a:xfrm>
            <a:prstGeom prst="line">
              <a:avLst/>
            </a:prstGeom>
            <a:ln w="57150">
              <a:solidFill>
                <a:srgbClr val="00EBE6"/>
              </a:solidFill>
            </a:ln>
          </p:spPr>
          <p:style>
            <a:lnRef idx="1">
              <a:schemeClr val="accent1"/>
            </a:lnRef>
            <a:fillRef idx="0">
              <a:schemeClr val="accent1"/>
            </a:fillRef>
            <a:effectRef idx="0">
              <a:schemeClr val="accent1"/>
            </a:effectRef>
            <a:fontRef idx="minor">
              <a:schemeClr val="tx1"/>
            </a:fontRef>
          </p:style>
        </p:cxnSp>
        <p:sp>
          <p:nvSpPr>
            <p:cNvPr id="196" name="Text Box 2700">
              <a:extLst>
                <a:ext uri="{FF2B5EF4-FFF2-40B4-BE49-F238E27FC236}">
                  <a16:creationId xmlns:a16="http://schemas.microsoft.com/office/drawing/2014/main" id="{A35009EC-F2B3-4EBC-B5AF-BE867A071E93}"/>
                </a:ext>
              </a:extLst>
            </p:cNvPr>
            <p:cNvSpPr txBox="1">
              <a:spLocks noChangeAspect="1" noChangeArrowheads="1"/>
            </p:cNvSpPr>
            <p:nvPr/>
          </p:nvSpPr>
          <p:spPr bwMode="auto">
            <a:xfrm>
              <a:off x="6266969" y="4861477"/>
              <a:ext cx="550735" cy="511425"/>
            </a:xfrm>
            <a:prstGeom prst="rect">
              <a:avLst/>
            </a:prstGeom>
            <a:noFill/>
            <a:ln w="9525">
              <a:noFill/>
              <a:miter lim="800000"/>
              <a:headEnd/>
              <a:tailEnd/>
            </a:ln>
            <a:extLst>
              <a:ext uri="{909E8E84-426E-40DD-AFC4-6F175D3DCCD1}">
                <a14:hiddenFill xmlns:a14="http://schemas.microsoft.com/office/drawing/2010/main">
                  <a:solidFill>
                    <a:schemeClr val="bg1">
                      <a:lumMod val="100000"/>
                      <a:lumOff val="0"/>
                    </a:schemeClr>
                  </a:solidFill>
                </a14:hiddenFill>
              </a:ext>
            </a:extLst>
          </p:spPr>
          <p:txBody>
            <a:bodyPr rot="0" vert="horz" wrap="square" lIns="0" tIns="0" rIns="0" bIns="0" anchor="t" anchorCtr="0" upright="1">
              <a:noAutofit/>
            </a:bodyPr>
            <a:lstStyle/>
            <a:p>
              <a:pPr>
                <a:spcAft>
                  <a:spcPts val="600"/>
                </a:spcAft>
              </a:pPr>
              <a:r>
                <a:rPr lang="en-US" sz="3200" b="1">
                  <a:solidFill>
                    <a:schemeClr val="accent2">
                      <a:lumMod val="60000"/>
                      <a:lumOff val="40000"/>
                    </a:schemeClr>
                  </a:solidFill>
                  <a:ea typeface="Times New Roman" panose="02020603050405020304" pitchFamily="18" charset="0"/>
                  <a:cs typeface="Times New Roman" panose="02020603050405020304" pitchFamily="18" charset="0"/>
                </a:rPr>
                <a:t>2</a:t>
              </a:r>
              <a:endParaRPr lang="en-US" sz="3200" b="1" i="1" baseline="30000">
                <a:solidFill>
                  <a:schemeClr val="accent2">
                    <a:lumMod val="60000"/>
                    <a:lumOff val="40000"/>
                  </a:schemeClr>
                </a:solidFill>
                <a:ea typeface="Times New Roman" panose="02020603050405020304" pitchFamily="18" charset="0"/>
                <a:cs typeface="Times New Roman" panose="02020603050405020304" pitchFamily="18" charset="0"/>
              </a:endParaRPr>
            </a:p>
          </p:txBody>
        </p:sp>
        <p:sp>
          <p:nvSpPr>
            <p:cNvPr id="197" name="Text Box 2700">
              <a:extLst>
                <a:ext uri="{FF2B5EF4-FFF2-40B4-BE49-F238E27FC236}">
                  <a16:creationId xmlns:a16="http://schemas.microsoft.com/office/drawing/2014/main" id="{9449862F-FAC5-424E-8EFC-B6D365A1CADE}"/>
                </a:ext>
              </a:extLst>
            </p:cNvPr>
            <p:cNvSpPr txBox="1">
              <a:spLocks noChangeAspect="1" noChangeArrowheads="1"/>
            </p:cNvSpPr>
            <p:nvPr/>
          </p:nvSpPr>
          <p:spPr bwMode="auto">
            <a:xfrm>
              <a:off x="8075356" y="4869185"/>
              <a:ext cx="550735" cy="511425"/>
            </a:xfrm>
            <a:prstGeom prst="rect">
              <a:avLst/>
            </a:prstGeom>
            <a:noFill/>
            <a:ln w="9525">
              <a:noFill/>
              <a:miter lim="800000"/>
              <a:headEnd/>
              <a:tailEnd/>
            </a:ln>
            <a:extLst>
              <a:ext uri="{909E8E84-426E-40DD-AFC4-6F175D3DCCD1}">
                <a14:hiddenFill xmlns:a14="http://schemas.microsoft.com/office/drawing/2010/main">
                  <a:solidFill>
                    <a:schemeClr val="bg1">
                      <a:lumMod val="100000"/>
                      <a:lumOff val="0"/>
                    </a:schemeClr>
                  </a:solidFill>
                </a14:hiddenFill>
              </a:ext>
            </a:extLst>
          </p:spPr>
          <p:txBody>
            <a:bodyPr rot="0" vert="horz" wrap="square" lIns="0" tIns="0" rIns="0" bIns="0" anchor="t" anchorCtr="0" upright="1">
              <a:noAutofit/>
            </a:bodyPr>
            <a:lstStyle/>
            <a:p>
              <a:pPr>
                <a:spcAft>
                  <a:spcPts val="600"/>
                </a:spcAft>
              </a:pPr>
              <a:r>
                <a:rPr lang="en-US" sz="3200" b="1">
                  <a:solidFill>
                    <a:srgbClr val="00EBE6"/>
                  </a:solidFill>
                  <a:ea typeface="Times New Roman" panose="02020603050405020304" pitchFamily="18" charset="0"/>
                  <a:cs typeface="Times New Roman" panose="02020603050405020304" pitchFamily="18" charset="0"/>
                </a:rPr>
                <a:t>2</a:t>
              </a:r>
              <a:endParaRPr lang="en-US" sz="3200" b="1" i="1" baseline="30000">
                <a:solidFill>
                  <a:srgbClr val="00EBE6"/>
                </a:solidFill>
                <a:ea typeface="Times New Roman" panose="02020603050405020304" pitchFamily="18" charset="0"/>
                <a:cs typeface="Times New Roman" panose="02020603050405020304" pitchFamily="18" charset="0"/>
              </a:endParaRPr>
            </a:p>
          </p:txBody>
        </p:sp>
      </p:grpSp>
      <p:grpSp>
        <p:nvGrpSpPr>
          <p:cNvPr id="200" name="Group 199">
            <a:extLst>
              <a:ext uri="{FF2B5EF4-FFF2-40B4-BE49-F238E27FC236}">
                <a16:creationId xmlns:a16="http://schemas.microsoft.com/office/drawing/2014/main" id="{81D40223-8326-48AE-9259-87CD1CA41FC0}"/>
              </a:ext>
            </a:extLst>
          </p:cNvPr>
          <p:cNvGrpSpPr/>
          <p:nvPr/>
        </p:nvGrpSpPr>
        <p:grpSpPr>
          <a:xfrm>
            <a:off x="2872353" y="4327838"/>
            <a:ext cx="1695635" cy="862936"/>
            <a:chOff x="1287393" y="4859216"/>
            <a:chExt cx="1695635" cy="862936"/>
          </a:xfrm>
        </p:grpSpPr>
        <p:sp>
          <p:nvSpPr>
            <p:cNvPr id="201" name="Freeform 25">
              <a:extLst>
                <a:ext uri="{FF2B5EF4-FFF2-40B4-BE49-F238E27FC236}">
                  <a16:creationId xmlns:a16="http://schemas.microsoft.com/office/drawing/2014/main" id="{7A181A4F-B8E7-4C7E-B0D4-8DC00430D638}"/>
                </a:ext>
              </a:extLst>
            </p:cNvPr>
            <p:cNvSpPr/>
            <p:nvPr/>
          </p:nvSpPr>
          <p:spPr>
            <a:xfrm>
              <a:off x="1287393" y="4859216"/>
              <a:ext cx="1695635" cy="471228"/>
            </a:xfrm>
            <a:custGeom>
              <a:avLst/>
              <a:gdLst>
                <a:gd name="connsiteX0" fmla="*/ 0 w 3480047"/>
                <a:gd name="connsiteY0" fmla="*/ 515616 h 613271"/>
                <a:gd name="connsiteX1" fmla="*/ 1731146 w 3480047"/>
                <a:gd name="connsiteY1" fmla="*/ 711 h 613271"/>
                <a:gd name="connsiteX2" fmla="*/ 3480047 w 3480047"/>
                <a:gd name="connsiteY2" fmla="*/ 613271 h 613271"/>
              </a:gdLst>
              <a:ahLst/>
              <a:cxnLst>
                <a:cxn ang="0">
                  <a:pos x="connsiteX0" y="connsiteY0"/>
                </a:cxn>
                <a:cxn ang="0">
                  <a:pos x="connsiteX1" y="connsiteY1"/>
                </a:cxn>
                <a:cxn ang="0">
                  <a:pos x="connsiteX2" y="connsiteY2"/>
                </a:cxn>
              </a:cxnLst>
              <a:rect l="l" t="t" r="r" b="b"/>
              <a:pathLst>
                <a:path w="3480047" h="613271">
                  <a:moveTo>
                    <a:pt x="0" y="515616"/>
                  </a:moveTo>
                  <a:cubicBezTo>
                    <a:pt x="575569" y="250025"/>
                    <a:pt x="1151138" y="-15565"/>
                    <a:pt x="1731146" y="711"/>
                  </a:cubicBezTo>
                  <a:cubicBezTo>
                    <a:pt x="2311154" y="16987"/>
                    <a:pt x="2895600" y="315129"/>
                    <a:pt x="3480047" y="613271"/>
                  </a:cubicBezTo>
                </a:path>
              </a:pathLst>
            </a:custGeom>
            <a:noFill/>
            <a:ln w="28575">
              <a:solidFill>
                <a:srgbClr val="FFFF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202" name="Group 88">
              <a:extLst>
                <a:ext uri="{FF2B5EF4-FFF2-40B4-BE49-F238E27FC236}">
                  <a16:creationId xmlns:a16="http://schemas.microsoft.com/office/drawing/2014/main" id="{BBAC9CC0-543B-4780-BE4B-D11A9D88630A}"/>
                </a:ext>
              </a:extLst>
            </p:cNvPr>
            <p:cNvGrpSpPr>
              <a:grpSpLocks/>
            </p:cNvGrpSpPr>
            <p:nvPr/>
          </p:nvGrpSpPr>
          <p:grpSpPr bwMode="auto">
            <a:xfrm>
              <a:off x="1955984" y="4967247"/>
              <a:ext cx="349250" cy="349250"/>
              <a:chOff x="2253" y="2012"/>
              <a:chExt cx="220" cy="220"/>
            </a:xfrm>
          </p:grpSpPr>
          <p:sp>
            <p:nvSpPr>
              <p:cNvPr id="206" name="Oval 89">
                <a:extLst>
                  <a:ext uri="{FF2B5EF4-FFF2-40B4-BE49-F238E27FC236}">
                    <a16:creationId xmlns:a16="http://schemas.microsoft.com/office/drawing/2014/main" id="{9BECDE13-5C26-450D-A69F-81D3AEC99AD6}"/>
                  </a:ext>
                </a:extLst>
              </p:cNvPr>
              <p:cNvSpPr>
                <a:spLocks noChangeAspect="1" noChangeArrowheads="1"/>
              </p:cNvSpPr>
              <p:nvPr/>
            </p:nvSpPr>
            <p:spPr bwMode="auto">
              <a:xfrm flipH="1">
                <a:off x="2253" y="2012"/>
                <a:ext cx="220" cy="220"/>
              </a:xfrm>
              <a:prstGeom prst="ellipse">
                <a:avLst/>
              </a:prstGeom>
              <a:gradFill rotWithShape="1">
                <a:gsLst>
                  <a:gs pos="0">
                    <a:schemeClr val="bg1"/>
                  </a:gs>
                  <a:gs pos="100000">
                    <a:srgbClr val="00FFFF"/>
                  </a:gs>
                </a:gsLst>
                <a:path path="shape">
                  <a:fillToRect l="50000" t="50000" r="50000" b="50000"/>
                </a:path>
              </a:gradFill>
              <a:ln w="9525">
                <a:solidFill>
                  <a:srgbClr val="0000CC"/>
                </a:solidFill>
                <a:round/>
                <a:headEnd/>
                <a:tailEnd/>
              </a:ln>
            </p:spPr>
            <p:txBody>
              <a:bodyPr wrap="none" anchor="ctr"/>
              <a:lstStyle/>
              <a:p>
                <a:endParaRPr lang="fr-FR" sz="3200">
                  <a:solidFill>
                    <a:schemeClr val="bg1"/>
                  </a:solidFill>
                </a:endParaRPr>
              </a:p>
            </p:txBody>
          </p:sp>
          <p:sp>
            <p:nvSpPr>
              <p:cNvPr id="207" name="Line 92">
                <a:extLst>
                  <a:ext uri="{FF2B5EF4-FFF2-40B4-BE49-F238E27FC236}">
                    <a16:creationId xmlns:a16="http://schemas.microsoft.com/office/drawing/2014/main" id="{CF500840-203B-4D0A-84EC-BF49A45AD094}"/>
                  </a:ext>
                </a:extLst>
              </p:cNvPr>
              <p:cNvSpPr>
                <a:spLocks noChangeAspect="1" noChangeShapeType="1"/>
              </p:cNvSpPr>
              <p:nvPr/>
            </p:nvSpPr>
            <p:spPr bwMode="auto">
              <a:xfrm rot="5400000" flipH="1">
                <a:off x="2365" y="2074"/>
                <a:ext cx="0" cy="115"/>
              </a:xfrm>
              <a:prstGeom prst="line">
                <a:avLst/>
              </a:prstGeom>
              <a:noFill/>
              <a:ln w="31750">
                <a:solidFill>
                  <a:srgbClr val="0029AC"/>
                </a:solidFill>
                <a:round/>
                <a:headEnd/>
                <a:tailEnd/>
              </a:ln>
            </p:spPr>
            <p:txBody>
              <a:bodyPr/>
              <a:lstStyle/>
              <a:p>
                <a:endParaRPr lang="fr-FR" sz="3200">
                  <a:solidFill>
                    <a:schemeClr val="bg1"/>
                  </a:solidFill>
                </a:endParaRPr>
              </a:p>
            </p:txBody>
          </p:sp>
        </p:grpSp>
        <p:grpSp>
          <p:nvGrpSpPr>
            <p:cNvPr id="203" name="Group 88">
              <a:extLst>
                <a:ext uri="{FF2B5EF4-FFF2-40B4-BE49-F238E27FC236}">
                  <a16:creationId xmlns:a16="http://schemas.microsoft.com/office/drawing/2014/main" id="{05CBD992-1253-47DF-8A86-F882AA29C200}"/>
                </a:ext>
              </a:extLst>
            </p:cNvPr>
            <p:cNvGrpSpPr>
              <a:grpSpLocks/>
            </p:cNvGrpSpPr>
            <p:nvPr/>
          </p:nvGrpSpPr>
          <p:grpSpPr bwMode="auto">
            <a:xfrm>
              <a:off x="1955984" y="5372902"/>
              <a:ext cx="349250" cy="349250"/>
              <a:chOff x="2253" y="2012"/>
              <a:chExt cx="220" cy="220"/>
            </a:xfrm>
          </p:grpSpPr>
          <p:sp>
            <p:nvSpPr>
              <p:cNvPr id="204" name="Oval 89">
                <a:extLst>
                  <a:ext uri="{FF2B5EF4-FFF2-40B4-BE49-F238E27FC236}">
                    <a16:creationId xmlns:a16="http://schemas.microsoft.com/office/drawing/2014/main" id="{C5AFB5C2-7620-4065-9643-7ACCA2729ABE}"/>
                  </a:ext>
                </a:extLst>
              </p:cNvPr>
              <p:cNvSpPr>
                <a:spLocks noChangeAspect="1" noChangeArrowheads="1"/>
              </p:cNvSpPr>
              <p:nvPr/>
            </p:nvSpPr>
            <p:spPr bwMode="auto">
              <a:xfrm flipH="1">
                <a:off x="2253" y="2012"/>
                <a:ext cx="220" cy="220"/>
              </a:xfrm>
              <a:prstGeom prst="ellipse">
                <a:avLst/>
              </a:prstGeom>
              <a:gradFill rotWithShape="1">
                <a:gsLst>
                  <a:gs pos="0">
                    <a:schemeClr val="bg1"/>
                  </a:gs>
                  <a:gs pos="100000">
                    <a:srgbClr val="00FFFF"/>
                  </a:gs>
                </a:gsLst>
                <a:path path="shape">
                  <a:fillToRect l="50000" t="50000" r="50000" b="50000"/>
                </a:path>
              </a:gradFill>
              <a:ln w="9525">
                <a:solidFill>
                  <a:srgbClr val="0000CC"/>
                </a:solidFill>
                <a:round/>
                <a:headEnd/>
                <a:tailEnd/>
              </a:ln>
            </p:spPr>
            <p:txBody>
              <a:bodyPr wrap="none" anchor="ctr"/>
              <a:lstStyle/>
              <a:p>
                <a:endParaRPr lang="fr-FR" sz="3200">
                  <a:solidFill>
                    <a:schemeClr val="bg1"/>
                  </a:solidFill>
                </a:endParaRPr>
              </a:p>
            </p:txBody>
          </p:sp>
          <p:sp>
            <p:nvSpPr>
              <p:cNvPr id="205" name="Line 92">
                <a:extLst>
                  <a:ext uri="{FF2B5EF4-FFF2-40B4-BE49-F238E27FC236}">
                    <a16:creationId xmlns:a16="http://schemas.microsoft.com/office/drawing/2014/main" id="{1A1FC575-A929-4FAE-960C-0CB735B8E5F0}"/>
                  </a:ext>
                </a:extLst>
              </p:cNvPr>
              <p:cNvSpPr>
                <a:spLocks noChangeAspect="1" noChangeShapeType="1"/>
              </p:cNvSpPr>
              <p:nvPr/>
            </p:nvSpPr>
            <p:spPr bwMode="auto">
              <a:xfrm rot="5400000" flipH="1">
                <a:off x="2365" y="2074"/>
                <a:ext cx="0" cy="115"/>
              </a:xfrm>
              <a:prstGeom prst="line">
                <a:avLst/>
              </a:prstGeom>
              <a:noFill/>
              <a:ln w="31750">
                <a:solidFill>
                  <a:srgbClr val="0029AC"/>
                </a:solidFill>
                <a:round/>
                <a:headEnd/>
                <a:tailEnd/>
              </a:ln>
            </p:spPr>
            <p:txBody>
              <a:bodyPr/>
              <a:lstStyle/>
              <a:p>
                <a:endParaRPr lang="fr-FR" sz="3200">
                  <a:solidFill>
                    <a:schemeClr val="bg1"/>
                  </a:solidFill>
                </a:endParaRPr>
              </a:p>
            </p:txBody>
          </p:sp>
        </p:grpSp>
      </p:grpSp>
      <p:sp>
        <p:nvSpPr>
          <p:cNvPr id="208" name="TextBox 207">
            <a:extLst>
              <a:ext uri="{FF2B5EF4-FFF2-40B4-BE49-F238E27FC236}">
                <a16:creationId xmlns:a16="http://schemas.microsoft.com/office/drawing/2014/main" id="{8181A4BF-627B-4416-9282-F6E85A254653}"/>
              </a:ext>
            </a:extLst>
          </p:cNvPr>
          <p:cNvSpPr txBox="1"/>
          <p:nvPr/>
        </p:nvSpPr>
        <p:spPr>
          <a:xfrm>
            <a:off x="2105077" y="6205741"/>
            <a:ext cx="8219440" cy="564257"/>
          </a:xfrm>
          <a:prstGeom prst="rect">
            <a:avLst/>
          </a:prstGeom>
          <a:noFill/>
        </p:spPr>
        <p:txBody>
          <a:bodyPr wrap="square">
            <a:spAutoFit/>
          </a:bodyPr>
          <a:lstStyle/>
          <a:p>
            <a:pPr>
              <a:lnSpc>
                <a:spcPct val="120000"/>
              </a:lnSpc>
              <a:spcAft>
                <a:spcPts val="1200"/>
              </a:spcAft>
            </a:pPr>
            <a:r>
              <a:rPr lang="en-US" sz="28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28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Electron  </a:t>
            </a:r>
            <a:r>
              <a:rPr lang="en-US" sz="2800" b="1"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di </a:t>
            </a:r>
            <a:r>
              <a:rPr lang="en-US" sz="2800" b="1"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huyển</a:t>
            </a:r>
            <a:r>
              <a:rPr lang="en-US" sz="28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giữa</a:t>
            </a:r>
            <a:r>
              <a:rPr lang="en-US" sz="28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guyên</a:t>
            </a:r>
            <a:r>
              <a:rPr lang="en-US" sz="28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ử</a:t>
            </a:r>
            <a:endParaRPr lang="en-US" sz="2800" b="1"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450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7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7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7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7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85"/>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87"/>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8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0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9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86"/>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8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208"/>
                                        </p:tgtEl>
                                        <p:attrNameLst>
                                          <p:attrName>style.visibility</p:attrName>
                                        </p:attrNameLst>
                                      </p:cBhvr>
                                      <p:to>
                                        <p:strVal val="visible"/>
                                      </p:to>
                                    </p:set>
                                    <p:animEffect transition="in" filter="barn(inVertical)">
                                      <p:cBhvr>
                                        <p:cTn id="56" dur="500"/>
                                        <p:tgtEl>
                                          <p:spTgt spid="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8" grpId="0"/>
      <p:bldP spid="170" grpId="0" animBg="1"/>
      <p:bldP spid="171" grpId="0" animBg="1"/>
      <p:bldP spid="185" grpId="0"/>
      <p:bldP spid="186" grpId="0"/>
      <p:bldP spid="187" grpId="0" animBg="1"/>
      <p:bldP spid="188" grpId="0" animBg="1"/>
      <p:bldP spid="189" grpId="0"/>
      <p:bldP spid="20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7755" y="794353"/>
            <a:ext cx="5139559"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II/ THUYẾT ELECTRON</a:t>
            </a:r>
          </a:p>
        </p:txBody>
      </p:sp>
      <p:sp>
        <p:nvSpPr>
          <p:cNvPr id="8" name="Rectangle 160">
            <a:extLst>
              <a:ext uri="{FF2B5EF4-FFF2-40B4-BE49-F238E27FC236}">
                <a16:creationId xmlns:a16="http://schemas.microsoft.com/office/drawing/2014/main" id="{436B6762-3AC8-4B50-BFF8-E4A65D5B8D7B}"/>
              </a:ext>
            </a:extLst>
          </p:cNvPr>
          <p:cNvSpPr>
            <a:spLocks noChangeArrowheads="1"/>
          </p:cNvSpPr>
          <p:nvPr/>
        </p:nvSpPr>
        <p:spPr bwMode="auto">
          <a:xfrm>
            <a:off x="-98911" y="1294216"/>
            <a:ext cx="3411539"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lang="en-US" altLang="en-US" sz="2800" b="1" dirty="0">
                <a:solidFill>
                  <a:srgbClr val="FFFF00"/>
                </a:solidFill>
                <a:latin typeface="Times New Roman" panose="02020603050405020304" pitchFamily="18" charset="0"/>
                <a:cs typeface="Times New Roman" panose="02020603050405020304" pitchFamily="18" charset="0"/>
              </a:rPr>
              <a:t>2</a:t>
            </a: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huyết</a:t>
            </a:r>
            <a:r>
              <a:rPr lang="en-US" altLang="en-US" sz="2800" b="1" noProof="0" dirty="0">
                <a:solidFill>
                  <a:srgbClr val="FFFF00"/>
                </a:solidFill>
                <a:latin typeface="Times New Roman" panose="02020603050405020304" pitchFamily="18" charset="0"/>
                <a:cs typeface="Times New Roman" panose="02020603050405020304" pitchFamily="18" charset="0"/>
              </a:rPr>
              <a:t> Electron</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46" name="TextBox 45">
            <a:extLst>
              <a:ext uri="{FF2B5EF4-FFF2-40B4-BE49-F238E27FC236}">
                <a16:creationId xmlns:a16="http://schemas.microsoft.com/office/drawing/2014/main" id="{4C0B9BB9-9807-4BCA-87AB-E614DED175CB}"/>
              </a:ext>
            </a:extLst>
          </p:cNvPr>
          <p:cNvSpPr txBox="1"/>
          <p:nvPr/>
        </p:nvSpPr>
        <p:spPr>
          <a:xfrm>
            <a:off x="487214" y="1877577"/>
            <a:ext cx="7254706" cy="660758"/>
          </a:xfrm>
          <a:prstGeom prst="rect">
            <a:avLst/>
          </a:prstGeom>
          <a:noFill/>
        </p:spPr>
        <p:txBody>
          <a:bodyPr wrap="square">
            <a:spAutoFit/>
          </a:bodyPr>
          <a:lstStyle/>
          <a:p>
            <a:pPr>
              <a:lnSpc>
                <a:spcPct val="150000"/>
              </a:lnSpc>
            </a:pPr>
            <a:r>
              <a:rPr lang="vi-VN" sz="2800" b="1" i="1" dirty="0">
                <a:solidFill>
                  <a:schemeClr val="bg1"/>
                </a:solidFill>
                <a:latin typeface="Times New Roman" pitchFamily="18" charset="0"/>
                <a:cs typeface="Times New Roman" pitchFamily="18" charset="0"/>
                <a:sym typeface="Wingdings" panose="05000000000000000000" pitchFamily="2" charset="2"/>
              </a:rPr>
              <a:t> </a:t>
            </a:r>
            <a:r>
              <a:rPr lang="en-US" sz="2800" dirty="0" err="1">
                <a:solidFill>
                  <a:schemeClr val="bg1"/>
                </a:solidFill>
                <a:latin typeface="Times New Roman" panose="02020603050405020304" pitchFamily="18" charset="0"/>
                <a:cs typeface="Times New Roman" panose="02020603050405020304" pitchFamily="18" charset="0"/>
              </a:rPr>
              <a:t>Nguy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ử</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ó</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ể</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ậ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êm</a:t>
            </a:r>
            <a:r>
              <a:rPr lang="en-US" sz="2800" dirty="0">
                <a:solidFill>
                  <a:schemeClr val="bg1"/>
                </a:solidFill>
                <a:latin typeface="Times New Roman" panose="02020603050405020304" pitchFamily="18" charset="0"/>
                <a:cs typeface="Times New Roman" panose="02020603050405020304" pitchFamily="18" charset="0"/>
              </a:rPr>
              <a:t> hay </a:t>
            </a:r>
            <a:r>
              <a:rPr lang="en-US" sz="2800" dirty="0" err="1">
                <a:solidFill>
                  <a:schemeClr val="bg1"/>
                </a:solidFill>
                <a:latin typeface="Times New Roman" panose="02020603050405020304" pitchFamily="18" charset="0"/>
                <a:cs typeface="Times New Roman" panose="02020603050405020304" pitchFamily="18" charset="0"/>
              </a:rPr>
              <a:t>mấ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i</a:t>
            </a:r>
            <a:r>
              <a:rPr lang="en-US" sz="2800" dirty="0">
                <a:solidFill>
                  <a:schemeClr val="bg1"/>
                </a:solidFill>
                <a:latin typeface="Times New Roman" panose="02020603050405020304" pitchFamily="18" charset="0"/>
                <a:cs typeface="Times New Roman" panose="02020603050405020304" pitchFamily="18" charset="0"/>
              </a:rPr>
              <a:t> electron.</a:t>
            </a:r>
          </a:p>
        </p:txBody>
      </p:sp>
      <p:sp>
        <p:nvSpPr>
          <p:cNvPr id="48" name="TextBox 47">
            <a:extLst>
              <a:ext uri="{FF2B5EF4-FFF2-40B4-BE49-F238E27FC236}">
                <a16:creationId xmlns:a16="http://schemas.microsoft.com/office/drawing/2014/main" id="{5C4D926B-FB31-4314-AEEA-B5123CA5B9E8}"/>
              </a:ext>
            </a:extLst>
          </p:cNvPr>
          <p:cNvSpPr txBox="1"/>
          <p:nvPr/>
        </p:nvSpPr>
        <p:spPr>
          <a:xfrm>
            <a:off x="794099" y="2775455"/>
            <a:ext cx="6876701" cy="1307089"/>
          </a:xfrm>
          <a:prstGeom prst="rect">
            <a:avLst/>
          </a:prstGeom>
          <a:noFill/>
        </p:spPr>
        <p:txBody>
          <a:bodyPr wrap="square">
            <a:spAutoFit/>
          </a:bodyPr>
          <a:lstStyle/>
          <a:p>
            <a:pPr>
              <a:lnSpc>
                <a:spcPct val="150000"/>
              </a:lnSpc>
            </a:pPr>
            <a:r>
              <a:rPr lang="en-US" sz="2800" dirty="0" err="1">
                <a:solidFill>
                  <a:schemeClr val="bg1"/>
                </a:solidFill>
                <a:latin typeface="Times New Roman" panose="02020603050405020304" pitchFamily="18" charset="0"/>
                <a:cs typeface="Times New Roman" panose="02020603050405020304" pitchFamily="18" charset="0"/>
              </a:rPr>
              <a:t>Nguy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ử</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ru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òa</a:t>
            </a:r>
            <a:r>
              <a:rPr lang="en-US" sz="2800" dirty="0">
                <a:solidFill>
                  <a:schemeClr val="bg1"/>
                </a:solidFill>
                <a:latin typeface="Times New Roman" panose="02020603050405020304" pitchFamily="18" charset="0"/>
                <a:cs typeface="Times New Roman" panose="02020603050405020304" pitchFamily="18" charset="0"/>
              </a:rPr>
              <a:t> + electron = </a:t>
            </a:r>
            <a:r>
              <a:rPr lang="en-US" sz="2800" b="1" dirty="0">
                <a:solidFill>
                  <a:schemeClr val="bg1"/>
                </a:solidFill>
                <a:latin typeface="Times New Roman" panose="02020603050405020304" pitchFamily="18" charset="0"/>
                <a:cs typeface="Times New Roman" panose="02020603050405020304" pitchFamily="18" charset="0"/>
              </a:rPr>
              <a:t>ion </a:t>
            </a:r>
            <a:r>
              <a:rPr lang="en-US" sz="2800" b="1" dirty="0" err="1">
                <a:solidFill>
                  <a:schemeClr val="bg1"/>
                </a:solidFill>
                <a:latin typeface="Times New Roman" panose="02020603050405020304" pitchFamily="18" charset="0"/>
                <a:cs typeface="Times New Roman" panose="02020603050405020304" pitchFamily="18" charset="0"/>
              </a:rPr>
              <a:t>âm</a:t>
            </a:r>
            <a:endParaRPr lang="en-US" sz="2800" b="1" dirty="0">
              <a:solidFill>
                <a:schemeClr val="bg1"/>
              </a:solidFill>
              <a:latin typeface="Times New Roman" panose="02020603050405020304" pitchFamily="18" charset="0"/>
              <a:cs typeface="Times New Roman" panose="02020603050405020304" pitchFamily="18" charset="0"/>
            </a:endParaRPr>
          </a:p>
          <a:p>
            <a:pPr>
              <a:lnSpc>
                <a:spcPct val="150000"/>
              </a:lnSpc>
            </a:pPr>
            <a:r>
              <a:rPr lang="en-US" sz="2800" dirty="0" err="1">
                <a:solidFill>
                  <a:schemeClr val="bg1"/>
                </a:solidFill>
                <a:latin typeface="Times New Roman" panose="02020603050405020304" pitchFamily="18" charset="0"/>
                <a:cs typeface="Times New Roman" panose="02020603050405020304" pitchFamily="18" charset="0"/>
              </a:rPr>
              <a:t>Nguy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ử</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ru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òa</a:t>
            </a:r>
            <a:r>
              <a:rPr lang="en-US" sz="2800" dirty="0">
                <a:solidFill>
                  <a:schemeClr val="bg1"/>
                </a:solidFill>
                <a:latin typeface="Times New Roman" panose="02020603050405020304" pitchFamily="18" charset="0"/>
                <a:cs typeface="Times New Roman" panose="02020603050405020304" pitchFamily="18" charset="0"/>
              </a:rPr>
              <a:t> - electron = </a:t>
            </a:r>
            <a:r>
              <a:rPr lang="en-US" sz="2800" b="1" dirty="0">
                <a:solidFill>
                  <a:schemeClr val="bg1"/>
                </a:solidFill>
                <a:latin typeface="Times New Roman" panose="02020603050405020304" pitchFamily="18" charset="0"/>
                <a:cs typeface="Times New Roman" panose="02020603050405020304" pitchFamily="18" charset="0"/>
              </a:rPr>
              <a:t>ion </a:t>
            </a:r>
            <a:r>
              <a:rPr lang="en-US" sz="2800" b="1" dirty="0" err="1">
                <a:solidFill>
                  <a:schemeClr val="bg1"/>
                </a:solidFill>
                <a:latin typeface="Times New Roman" panose="02020603050405020304" pitchFamily="18" charset="0"/>
                <a:cs typeface="Times New Roman" panose="02020603050405020304" pitchFamily="18" charset="0"/>
              </a:rPr>
              <a:t>dương</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50" name="TextBox 49">
            <a:extLst>
              <a:ext uri="{FF2B5EF4-FFF2-40B4-BE49-F238E27FC236}">
                <a16:creationId xmlns:a16="http://schemas.microsoft.com/office/drawing/2014/main" id="{F1C69F2B-3DC3-4E0E-9BBC-38443E7ACBBC}"/>
              </a:ext>
            </a:extLst>
          </p:cNvPr>
          <p:cNvSpPr txBox="1"/>
          <p:nvPr/>
        </p:nvSpPr>
        <p:spPr>
          <a:xfrm>
            <a:off x="819593" y="4319664"/>
            <a:ext cx="7105207" cy="1307089"/>
          </a:xfrm>
          <a:prstGeom prst="rect">
            <a:avLst/>
          </a:prstGeom>
          <a:noFill/>
        </p:spPr>
        <p:txBody>
          <a:bodyPr wrap="square">
            <a:spAutoFit/>
          </a:bodyPr>
          <a:lstStyle/>
          <a:p>
            <a:pPr>
              <a:lnSpc>
                <a:spcPct val="150000"/>
              </a:lnSpc>
            </a:pPr>
            <a:r>
              <a:rPr lang="en-US" sz="2800" b="1" dirty="0" err="1">
                <a:solidFill>
                  <a:schemeClr val="bg1"/>
                </a:solidFill>
                <a:latin typeface="Times New Roman" panose="02020603050405020304" pitchFamily="18" charset="0"/>
                <a:cs typeface="Times New Roman" panose="02020603050405020304" pitchFamily="18" charset="0"/>
              </a:rPr>
              <a:t>Vật</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nhiễm</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iện</a:t>
            </a:r>
            <a:r>
              <a:rPr lang="en-US" sz="2800" b="1" dirty="0">
                <a:solidFill>
                  <a:schemeClr val="bg1"/>
                </a:solidFill>
                <a:latin typeface="Times New Roman" panose="02020603050405020304" pitchFamily="18" charset="0"/>
                <a:cs typeface="Times New Roman" panose="02020603050405020304" pitchFamily="18" charset="0"/>
              </a:rPr>
              <a:t> (+) </a:t>
            </a:r>
            <a:r>
              <a:rPr lang="en-US" sz="2800" dirty="0" err="1">
                <a:solidFill>
                  <a:schemeClr val="bg1"/>
                </a:solidFill>
                <a:latin typeface="Times New Roman" panose="02020603050405020304" pitchFamily="18" charset="0"/>
                <a:cs typeface="Times New Roman" panose="02020603050405020304" pitchFamily="18" charset="0"/>
              </a:rPr>
              <a:t>kh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cs typeface="Times New Roman" panose="02020603050405020304" pitchFamily="18" charset="0"/>
              </a:rPr>
              <a:t> proton &gt; </a:t>
            </a:r>
            <a:r>
              <a:rPr lang="en-US" sz="2800" dirty="0" err="1">
                <a:solidFill>
                  <a:schemeClr val="bg1"/>
                </a:solidFill>
                <a:latin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cs typeface="Times New Roman" panose="02020603050405020304" pitchFamily="18" charset="0"/>
              </a:rPr>
              <a:t> electron.</a:t>
            </a:r>
          </a:p>
          <a:p>
            <a:pPr>
              <a:lnSpc>
                <a:spcPct val="150000"/>
              </a:lnSpc>
            </a:pPr>
            <a:r>
              <a:rPr lang="en-US" sz="2800" b="1" dirty="0" err="1">
                <a:solidFill>
                  <a:schemeClr val="bg1"/>
                </a:solidFill>
                <a:latin typeface="Times New Roman" panose="02020603050405020304" pitchFamily="18" charset="0"/>
                <a:cs typeface="Times New Roman" panose="02020603050405020304" pitchFamily="18" charset="0"/>
              </a:rPr>
              <a:t>Vật</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nhiễm</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iện</a:t>
            </a:r>
            <a:r>
              <a:rPr lang="en-US" sz="2800" b="1" dirty="0">
                <a:solidFill>
                  <a:schemeClr val="bg1"/>
                </a:solidFill>
                <a:latin typeface="Times New Roman" panose="02020603050405020304" pitchFamily="18" charset="0"/>
                <a:cs typeface="Times New Roman" panose="02020603050405020304" pitchFamily="18" charset="0"/>
              </a:rPr>
              <a:t> (-) </a:t>
            </a:r>
            <a:r>
              <a:rPr lang="en-US" sz="2800" dirty="0" err="1">
                <a:solidFill>
                  <a:schemeClr val="bg1"/>
                </a:solidFill>
                <a:latin typeface="Times New Roman" panose="02020603050405020304" pitchFamily="18" charset="0"/>
                <a:cs typeface="Times New Roman" panose="02020603050405020304" pitchFamily="18" charset="0"/>
              </a:rPr>
              <a:t>kh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cs typeface="Times New Roman" panose="02020603050405020304" pitchFamily="18" charset="0"/>
              </a:rPr>
              <a:t> proton &lt; </a:t>
            </a:r>
            <a:r>
              <a:rPr lang="en-US" sz="2800" dirty="0" err="1">
                <a:solidFill>
                  <a:schemeClr val="bg1"/>
                </a:solidFill>
                <a:latin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cs typeface="Times New Roman" panose="02020603050405020304" pitchFamily="18" charset="0"/>
              </a:rPr>
              <a:t> electron.</a:t>
            </a:r>
          </a:p>
        </p:txBody>
      </p:sp>
      <p:pic>
        <p:nvPicPr>
          <p:cNvPr id="51" name="Picture 50">
            <a:extLst>
              <a:ext uri="{FF2B5EF4-FFF2-40B4-BE49-F238E27FC236}">
                <a16:creationId xmlns:a16="http://schemas.microsoft.com/office/drawing/2014/main" id="{38D473E8-F94A-4381-90DE-9407063B66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55" y="1998049"/>
            <a:ext cx="611112" cy="611112"/>
          </a:xfrm>
          <a:prstGeom prst="rect">
            <a:avLst/>
          </a:prstGeom>
        </p:spPr>
      </p:pic>
      <p:sp>
        <p:nvSpPr>
          <p:cNvPr id="52" name="Right Brace 51">
            <a:extLst>
              <a:ext uri="{FF2B5EF4-FFF2-40B4-BE49-F238E27FC236}">
                <a16:creationId xmlns:a16="http://schemas.microsoft.com/office/drawing/2014/main" id="{BB56A73F-1651-4931-824D-4876F75D42F3}"/>
              </a:ext>
            </a:extLst>
          </p:cNvPr>
          <p:cNvSpPr/>
          <p:nvPr/>
        </p:nvSpPr>
        <p:spPr>
          <a:xfrm flipH="1">
            <a:off x="628867" y="3124288"/>
            <a:ext cx="165232" cy="822960"/>
          </a:xfrm>
          <a:prstGeom prst="rightBrace">
            <a:avLst>
              <a:gd name="adj1" fmla="val 76554"/>
              <a:gd name="adj2" fmla="val 50000"/>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pic>
        <p:nvPicPr>
          <p:cNvPr id="53" name="Picture 52">
            <a:extLst>
              <a:ext uri="{FF2B5EF4-FFF2-40B4-BE49-F238E27FC236}">
                <a16:creationId xmlns:a16="http://schemas.microsoft.com/office/drawing/2014/main" id="{6C748D14-D508-4183-9FA1-A5449C184BC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234865"/>
            <a:ext cx="611112" cy="611112"/>
          </a:xfrm>
          <a:prstGeom prst="rect">
            <a:avLst/>
          </a:prstGeom>
        </p:spPr>
      </p:pic>
      <p:sp>
        <p:nvSpPr>
          <p:cNvPr id="54" name="Right Brace 53">
            <a:extLst>
              <a:ext uri="{FF2B5EF4-FFF2-40B4-BE49-F238E27FC236}">
                <a16:creationId xmlns:a16="http://schemas.microsoft.com/office/drawing/2014/main" id="{182E6E7D-0E6A-4DBF-95BB-E8EA799877C2}"/>
              </a:ext>
            </a:extLst>
          </p:cNvPr>
          <p:cNvSpPr/>
          <p:nvPr/>
        </p:nvSpPr>
        <p:spPr>
          <a:xfrm flipH="1">
            <a:off x="647075" y="4695104"/>
            <a:ext cx="165232" cy="822960"/>
          </a:xfrm>
          <a:prstGeom prst="rightBrace">
            <a:avLst>
              <a:gd name="adj1" fmla="val 76554"/>
              <a:gd name="adj2" fmla="val 50000"/>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pic>
        <p:nvPicPr>
          <p:cNvPr id="55" name="Picture 54">
            <a:extLst>
              <a:ext uri="{FF2B5EF4-FFF2-40B4-BE49-F238E27FC236}">
                <a16:creationId xmlns:a16="http://schemas.microsoft.com/office/drawing/2014/main" id="{F22E2B3B-CD33-4A90-8EDC-7E6F393B68D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55" y="4801028"/>
            <a:ext cx="611112" cy="611112"/>
          </a:xfrm>
          <a:prstGeom prst="rect">
            <a:avLst/>
          </a:prstGeom>
        </p:spPr>
      </p:pic>
      <p:pic>
        <p:nvPicPr>
          <p:cNvPr id="56" name="Picture 55">
            <a:extLst>
              <a:ext uri="{FF2B5EF4-FFF2-40B4-BE49-F238E27FC236}">
                <a16:creationId xmlns:a16="http://schemas.microsoft.com/office/drawing/2014/main" id="{DB8D6D9D-B69F-4A80-BE89-7C49CE308EC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83099" y="2234245"/>
            <a:ext cx="4091146" cy="3696597"/>
          </a:xfrm>
          <a:prstGeom prst="rect">
            <a:avLst/>
          </a:prstGeom>
        </p:spPr>
      </p:pic>
    </p:spTree>
    <p:extLst>
      <p:ext uri="{BB962C8B-B14F-4D97-AF65-F5344CB8AC3E}">
        <p14:creationId xmlns:p14="http://schemas.microsoft.com/office/powerpoint/2010/main" val="1892806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par>
                                <p:cTn id="8" presetID="10" presetClass="entr" presetSubtype="0" fill="hold"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fade">
                                      <p:cBhvr>
                                        <p:cTn id="10" dur="500"/>
                                        <p:tgtEl>
                                          <p:spTgt spid="5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fade">
                                      <p:cBhvr>
                                        <p:cTn id="15" dur="500"/>
                                        <p:tgtEl>
                                          <p:spTgt spid="5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2"/>
                                        </p:tgtEl>
                                        <p:attrNameLst>
                                          <p:attrName>style.visibility</p:attrName>
                                        </p:attrNameLst>
                                      </p:cBhvr>
                                      <p:to>
                                        <p:strVal val="visible"/>
                                      </p:to>
                                    </p:set>
                                    <p:animEffect transition="in" filter="fade">
                                      <p:cBhvr>
                                        <p:cTn id="18" dur="500"/>
                                        <p:tgtEl>
                                          <p:spTgt spid="5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fade">
                                      <p:cBhvr>
                                        <p:cTn id="21" dur="500"/>
                                        <p:tgtEl>
                                          <p:spTgt spid="4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fade">
                                      <p:cBhvr>
                                        <p:cTn id="26" dur="500"/>
                                        <p:tgtEl>
                                          <p:spTgt spid="5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fade">
                                      <p:cBhvr>
                                        <p:cTn id="29" dur="500"/>
                                        <p:tgtEl>
                                          <p:spTgt spid="5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fade">
                                      <p:cBhvr>
                                        <p:cTn id="3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8" grpId="0"/>
      <p:bldP spid="50" grpId="0"/>
      <p:bldP spid="52" grpId="0" animBg="1"/>
      <p:bldP spid="5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7755" y="794353"/>
            <a:ext cx="8323605"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V/ ĐỊNH LUẬT BẢO TOÀN ĐIỆN TÍCH.</a:t>
            </a: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pic>
        <p:nvPicPr>
          <p:cNvPr id="51" name="Picture 50">
            <a:extLst>
              <a:ext uri="{FF2B5EF4-FFF2-40B4-BE49-F238E27FC236}">
                <a16:creationId xmlns:a16="http://schemas.microsoft.com/office/drawing/2014/main" id="{38D473E8-F94A-4381-90DE-9407063B66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719" y="3095099"/>
            <a:ext cx="611112" cy="611112"/>
          </a:xfrm>
          <a:prstGeom prst="rect">
            <a:avLst/>
          </a:prstGeom>
        </p:spPr>
      </p:pic>
      <p:pic>
        <p:nvPicPr>
          <p:cNvPr id="53" name="Picture 52">
            <a:extLst>
              <a:ext uri="{FF2B5EF4-FFF2-40B4-BE49-F238E27FC236}">
                <a16:creationId xmlns:a16="http://schemas.microsoft.com/office/drawing/2014/main" id="{6C748D14-D508-4183-9FA1-A5449C184BC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719" y="1842633"/>
            <a:ext cx="611112" cy="611112"/>
          </a:xfrm>
          <a:prstGeom prst="rect">
            <a:avLst/>
          </a:prstGeom>
        </p:spPr>
      </p:pic>
      <p:pic>
        <p:nvPicPr>
          <p:cNvPr id="55" name="Picture 54">
            <a:extLst>
              <a:ext uri="{FF2B5EF4-FFF2-40B4-BE49-F238E27FC236}">
                <a16:creationId xmlns:a16="http://schemas.microsoft.com/office/drawing/2014/main" id="{F22E2B3B-CD33-4A90-8EDC-7E6F393B68D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719" y="2491267"/>
            <a:ext cx="611112" cy="611112"/>
          </a:xfrm>
          <a:prstGeom prst="rect">
            <a:avLst/>
          </a:prstGeom>
        </p:spPr>
      </p:pic>
      <p:sp>
        <p:nvSpPr>
          <p:cNvPr id="16" name="Text Box 2700">
            <a:extLst>
              <a:ext uri="{FF2B5EF4-FFF2-40B4-BE49-F238E27FC236}">
                <a16:creationId xmlns:a16="http://schemas.microsoft.com/office/drawing/2014/main" id="{8DAF5063-B1A9-43F5-A200-5A85F64C5DBF}"/>
              </a:ext>
            </a:extLst>
          </p:cNvPr>
          <p:cNvSpPr txBox="1">
            <a:spLocks noChangeAspect="1" noChangeArrowheads="1"/>
          </p:cNvSpPr>
          <p:nvPr/>
        </p:nvSpPr>
        <p:spPr bwMode="auto">
          <a:xfrm>
            <a:off x="344275" y="5907125"/>
            <a:ext cx="12599565" cy="945442"/>
          </a:xfrm>
          <a:prstGeom prst="rect">
            <a:avLst/>
          </a:prstGeom>
          <a:noFill/>
          <a:ln w="9525">
            <a:noFill/>
            <a:miter lim="800000"/>
            <a:headEnd/>
            <a:tailEnd/>
          </a:ln>
          <a:extLst>
            <a:ext uri="{909E8E84-426E-40DD-AFC4-6F175D3DCCD1}">
              <a14:hiddenFill xmlns:a14="http://schemas.microsoft.com/office/drawing/2010/main">
                <a:solidFill>
                  <a:schemeClr val="bg1">
                    <a:lumMod val="100000"/>
                    <a:lumOff val="0"/>
                  </a:schemeClr>
                </a:solidFill>
              </a14:hiddenFill>
            </a:ext>
          </a:extLst>
        </p:spPr>
        <p:txBody>
          <a:bodyPr rot="0" vert="horz" wrap="square" lIns="0" tIns="0" rIns="0" bIns="0" anchor="t" anchorCtr="0" upright="1">
            <a:noAutofit/>
          </a:bodyPr>
          <a:lstStyle/>
          <a:p>
            <a:pPr>
              <a:lnSpc>
                <a:spcPct val="120000"/>
              </a:lnSpc>
              <a:spcAft>
                <a:spcPts val="1200"/>
              </a:spcAft>
            </a:pPr>
            <a:r>
              <a:rPr lang="en-US" sz="2800"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hú</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ý: </a:t>
            </a:r>
            <a:r>
              <a:rPr lang="en-US"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ực</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ế</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ường</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hay </a:t>
            </a:r>
            <a:r>
              <a:rPr lang="en-US"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m</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òn</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ên</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iệu</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ải</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ội</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e.</a:t>
            </a:r>
          </a:p>
        </p:txBody>
      </p:sp>
      <p:sp>
        <p:nvSpPr>
          <p:cNvPr id="17" name="Text Box 2700">
            <a:extLst>
              <a:ext uri="{FF2B5EF4-FFF2-40B4-BE49-F238E27FC236}">
                <a16:creationId xmlns:a16="http://schemas.microsoft.com/office/drawing/2014/main" id="{E8DA7FD7-4606-4EA3-BB5A-BBBEA8D45F19}"/>
              </a:ext>
            </a:extLst>
          </p:cNvPr>
          <p:cNvSpPr txBox="1">
            <a:spLocks noChangeAspect="1" noChangeArrowheads="1"/>
          </p:cNvSpPr>
          <p:nvPr/>
        </p:nvSpPr>
        <p:spPr bwMode="auto">
          <a:xfrm>
            <a:off x="543232" y="1786241"/>
            <a:ext cx="7272649" cy="620332"/>
          </a:xfrm>
          <a:prstGeom prst="rect">
            <a:avLst/>
          </a:prstGeom>
          <a:noFill/>
          <a:ln w="9525">
            <a:noFill/>
            <a:miter lim="800000"/>
            <a:headEnd/>
            <a:tailEnd/>
          </a:ln>
          <a:extLst>
            <a:ext uri="{909E8E84-426E-40DD-AFC4-6F175D3DCCD1}">
              <a14:hiddenFill xmlns:a14="http://schemas.microsoft.com/office/drawing/2010/main">
                <a:solidFill>
                  <a:schemeClr val="bg1">
                    <a:lumMod val="100000"/>
                    <a:lumOff val="0"/>
                  </a:schemeClr>
                </a:solidFill>
              </a14:hiddenFill>
            </a:ext>
          </a:extLst>
        </p:spPr>
        <p:txBody>
          <a:bodyPr rot="0" vert="horz" wrap="square" lIns="0" tIns="0" rIns="0" bIns="0" anchor="t" anchorCtr="0" upright="1">
            <a:noAutofit/>
          </a:bodyPr>
          <a:lstStyle/>
          <a:p>
            <a:pPr marL="115888" indent="-115888">
              <a:lnSpc>
                <a:spcPct val="150000"/>
              </a:lnSpc>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ậ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ộ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e = - 1,6.10</a:t>
            </a:r>
            <a:r>
              <a:rPr lang="en-US" sz="2800" baseline="30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19</a:t>
            </a:r>
            <a:r>
              <a:rPr 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C</a:t>
            </a:r>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E1942BF7-0191-4D31-9EFF-C9728C40A914}"/>
              </a:ext>
            </a:extLst>
          </p:cNvPr>
          <p:cNvSpPr txBox="1"/>
          <p:nvPr/>
        </p:nvSpPr>
        <p:spPr>
          <a:xfrm>
            <a:off x="6607900" y="3951513"/>
            <a:ext cx="3307478" cy="523220"/>
          </a:xfrm>
          <a:prstGeom prst="rect">
            <a:avLst/>
          </a:prstGeom>
          <a:noFill/>
          <a:ln>
            <a:noFill/>
          </a:ln>
        </p:spPr>
        <p:txBody>
          <a:bodyPr wrap="square" rtlCol="0">
            <a:spAutoFit/>
          </a:bodyPr>
          <a:lstStyle/>
          <a:p>
            <a:pPr lvl="0"/>
            <a:r>
              <a:rPr lang="en-US" sz="2800" b="1" dirty="0">
                <a:solidFill>
                  <a:schemeClr val="bg1"/>
                </a:solidFill>
                <a:latin typeface="Times New Roman" panose="02020603050405020304" pitchFamily="18" charset="0"/>
                <a:cs typeface="Times New Roman" panose="02020603050405020304" pitchFamily="18" charset="0"/>
              </a:rPr>
              <a:t> Q &gt; 0 </a:t>
            </a:r>
            <a:r>
              <a:rPr lang="en-US" sz="2800" b="1" dirty="0" err="1">
                <a:solidFill>
                  <a:schemeClr val="bg1"/>
                </a:solidFill>
                <a:latin typeface="Times New Roman" panose="02020603050405020304" pitchFamily="18" charset="0"/>
                <a:cs typeface="Times New Roman" panose="02020603050405020304" pitchFamily="18" charset="0"/>
              </a:rPr>
              <a:t>kh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vật</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mất</a:t>
            </a:r>
            <a:r>
              <a:rPr lang="en-US" sz="2800" b="1" dirty="0">
                <a:solidFill>
                  <a:schemeClr val="bg1"/>
                </a:solidFill>
                <a:latin typeface="Times New Roman" panose="02020603050405020304" pitchFamily="18" charset="0"/>
                <a:cs typeface="Times New Roman" panose="02020603050405020304" pitchFamily="18" charset="0"/>
              </a:rPr>
              <a:t> e</a:t>
            </a:r>
            <a:endParaRPr lang="en-US" sz="2800" b="1" i="1" dirty="0">
              <a:solidFill>
                <a:schemeClr val="bg1"/>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747C56B5-B39F-4025-8AA3-79E3C05E1D5F}"/>
              </a:ext>
            </a:extLst>
          </p:cNvPr>
          <p:cNvSpPr txBox="1"/>
          <p:nvPr/>
        </p:nvSpPr>
        <p:spPr>
          <a:xfrm>
            <a:off x="6718049" y="4718238"/>
            <a:ext cx="3875376" cy="523220"/>
          </a:xfrm>
          <a:prstGeom prst="rect">
            <a:avLst/>
          </a:prstGeom>
          <a:noFill/>
          <a:ln>
            <a:noFill/>
          </a:ln>
        </p:spPr>
        <p:txBody>
          <a:bodyPr wrap="square" rtlCol="0">
            <a:spAutoFit/>
          </a:bodyPr>
          <a:lstStyle/>
          <a:p>
            <a:pPr lvl="0"/>
            <a:r>
              <a:rPr lang="en-US" sz="2800" b="1" dirty="0">
                <a:solidFill>
                  <a:schemeClr val="bg1"/>
                </a:solidFill>
                <a:latin typeface="Times New Roman" panose="02020603050405020304" pitchFamily="18" charset="0"/>
                <a:cs typeface="Times New Roman" panose="02020603050405020304" pitchFamily="18" charset="0"/>
              </a:rPr>
              <a:t>Q &lt; 0 </a:t>
            </a:r>
            <a:r>
              <a:rPr lang="en-US" sz="2800" b="1" dirty="0" err="1">
                <a:solidFill>
                  <a:schemeClr val="bg1"/>
                </a:solidFill>
                <a:latin typeface="Times New Roman" panose="02020603050405020304" pitchFamily="18" charset="0"/>
                <a:cs typeface="Times New Roman" panose="02020603050405020304" pitchFamily="18" charset="0"/>
              </a:rPr>
              <a:t>kh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vật</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nhận</a:t>
            </a:r>
            <a:r>
              <a:rPr lang="en-US" sz="2800" b="1" dirty="0">
                <a:solidFill>
                  <a:schemeClr val="bg1"/>
                </a:solidFill>
                <a:latin typeface="Times New Roman" panose="02020603050405020304" pitchFamily="18" charset="0"/>
                <a:cs typeface="Times New Roman" panose="02020603050405020304" pitchFamily="18" charset="0"/>
              </a:rPr>
              <a:t> e</a:t>
            </a:r>
            <a:endParaRPr lang="en-US" sz="2800" b="1" i="1" dirty="0">
              <a:solidFill>
                <a:schemeClr val="bg1"/>
              </a:solidFill>
              <a:latin typeface="Times New Roman" panose="02020603050405020304" pitchFamily="18" charset="0"/>
              <a:cs typeface="Times New Roman" panose="02020603050405020304" pitchFamily="18" charset="0"/>
            </a:endParaRPr>
          </a:p>
        </p:txBody>
      </p:sp>
      <p:sp>
        <p:nvSpPr>
          <p:cNvPr id="24" name="Text Box 2700">
            <a:extLst>
              <a:ext uri="{FF2B5EF4-FFF2-40B4-BE49-F238E27FC236}">
                <a16:creationId xmlns:a16="http://schemas.microsoft.com/office/drawing/2014/main" id="{8DA64415-BED8-4A92-9AA8-903E3D47E018}"/>
              </a:ext>
            </a:extLst>
          </p:cNvPr>
          <p:cNvSpPr txBox="1">
            <a:spLocks noChangeAspect="1" noChangeArrowheads="1"/>
          </p:cNvSpPr>
          <p:nvPr/>
        </p:nvSpPr>
        <p:spPr bwMode="auto">
          <a:xfrm>
            <a:off x="557188" y="3233080"/>
            <a:ext cx="8708732" cy="699255"/>
          </a:xfrm>
          <a:prstGeom prst="rect">
            <a:avLst/>
          </a:prstGeom>
          <a:noFill/>
          <a:ln w="9525">
            <a:noFill/>
            <a:miter lim="800000"/>
            <a:headEnd/>
            <a:tailEnd/>
          </a:ln>
          <a:extLst>
            <a:ext uri="{909E8E84-426E-40DD-AFC4-6F175D3DCCD1}">
              <a14:hiddenFill xmlns:a14="http://schemas.microsoft.com/office/drawing/2010/main">
                <a:solidFill>
                  <a:schemeClr val="bg1">
                    <a:lumMod val="100000"/>
                    <a:lumOff val="0"/>
                  </a:schemeClr>
                </a:solidFill>
              </a14:hiddenFill>
            </a:ext>
          </a:extLst>
        </p:spPr>
        <p:txBody>
          <a:bodyPr rot="0" vert="horz" wrap="square" lIns="0" tIns="0" rIns="0" bIns="0" anchor="t" anchorCtr="0" upright="1">
            <a:noAutofit/>
          </a:bodyPr>
          <a:lstStyle/>
          <a:p>
            <a:pPr>
              <a:lnSpc>
                <a:spcPct val="120000"/>
              </a:lnSpc>
              <a:spcAft>
                <a:spcPts val="1200"/>
              </a:spcAft>
            </a:pP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ủa</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ộ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ật</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iễm</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25" name="Rectangle 160">
            <a:extLst>
              <a:ext uri="{FF2B5EF4-FFF2-40B4-BE49-F238E27FC236}">
                <a16:creationId xmlns:a16="http://schemas.microsoft.com/office/drawing/2014/main" id="{5C0433E8-F869-48A7-8E39-01C055FA5053}"/>
              </a:ext>
            </a:extLst>
          </p:cNvPr>
          <p:cNvSpPr>
            <a:spLocks noChangeArrowheads="1"/>
          </p:cNvSpPr>
          <p:nvPr/>
        </p:nvSpPr>
        <p:spPr bwMode="auto">
          <a:xfrm>
            <a:off x="143408" y="1264993"/>
            <a:ext cx="3411539"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lang="en-US" altLang="en-US" sz="2800" b="1" noProof="0" dirty="0">
                <a:solidFill>
                  <a:srgbClr val="FFFF00"/>
                </a:solidFill>
                <a:latin typeface="Times New Roman" panose="02020603050405020304" pitchFamily="18" charset="0"/>
                <a:cs typeface="Times New Roman" panose="02020603050405020304" pitchFamily="18" charset="0"/>
              </a:rPr>
              <a:t>1</a:t>
            </a: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Điện</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ích</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nguyên</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ố</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26" name="TextBox 25">
            <a:extLst>
              <a:ext uri="{FF2B5EF4-FFF2-40B4-BE49-F238E27FC236}">
                <a16:creationId xmlns:a16="http://schemas.microsoft.com/office/drawing/2014/main" id="{C85040B9-A633-4F15-BD73-9D0AE4B5BCC7}"/>
              </a:ext>
            </a:extLst>
          </p:cNvPr>
          <p:cNvSpPr txBox="1"/>
          <p:nvPr/>
        </p:nvSpPr>
        <p:spPr>
          <a:xfrm>
            <a:off x="452120" y="2562078"/>
            <a:ext cx="9199880" cy="523220"/>
          </a:xfrm>
          <a:prstGeom prst="rect">
            <a:avLst/>
          </a:prstGeom>
          <a:noFill/>
        </p:spPr>
        <p:txBody>
          <a:bodyPr wrap="square">
            <a:spAutoFit/>
          </a:bodyPr>
          <a:lstStyle/>
          <a:p>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ằ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e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ọ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ằng</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uyên</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ố</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sz="2800" dirty="0"/>
          </a:p>
        </p:txBody>
      </p:sp>
      <p:sp>
        <p:nvSpPr>
          <p:cNvPr id="27" name="Right Brace 26">
            <a:extLst>
              <a:ext uri="{FF2B5EF4-FFF2-40B4-BE49-F238E27FC236}">
                <a16:creationId xmlns:a16="http://schemas.microsoft.com/office/drawing/2014/main" id="{0BF7F8D8-408D-4024-86C2-E053F5023BF2}"/>
              </a:ext>
            </a:extLst>
          </p:cNvPr>
          <p:cNvSpPr/>
          <p:nvPr/>
        </p:nvSpPr>
        <p:spPr>
          <a:xfrm flipH="1">
            <a:off x="6572724" y="4275558"/>
            <a:ext cx="165232" cy="822960"/>
          </a:xfrm>
          <a:prstGeom prst="rightBrace">
            <a:avLst>
              <a:gd name="adj1" fmla="val 76554"/>
              <a:gd name="adj2" fmla="val 50000"/>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633371A2-E284-40DC-BEF7-FEAB30B1884F}"/>
              </a:ext>
            </a:extLst>
          </p:cNvPr>
          <p:cNvGraphicFramePr>
            <a:graphicFrameLocks noChangeAspect="1"/>
          </p:cNvGraphicFramePr>
          <p:nvPr>
            <p:extLst>
              <p:ext uri="{D42A27DB-BD31-4B8C-83A1-F6EECF244321}">
                <p14:modId xmlns:p14="http://schemas.microsoft.com/office/powerpoint/2010/main" val="2781541854"/>
              </p:ext>
            </p:extLst>
          </p:nvPr>
        </p:nvGraphicFramePr>
        <p:xfrm>
          <a:off x="4179556" y="4343961"/>
          <a:ext cx="2308256" cy="604453"/>
        </p:xfrm>
        <a:graphic>
          <a:graphicData uri="http://schemas.openxmlformats.org/presentationml/2006/ole">
            <mc:AlternateContent xmlns:mc="http://schemas.openxmlformats.org/markup-compatibility/2006">
              <mc:Choice xmlns:v="urn:schemas-microsoft-com:vml" Requires="v">
                <p:oleObj name="Equation" r:id="rId3" imgW="1940185" imgH="507618" progId="Equation.DSMT4">
                  <p:embed/>
                </p:oleObj>
              </mc:Choice>
              <mc:Fallback>
                <p:oleObj name="Equation" r:id="rId3" imgW="1940185" imgH="507618" progId="Equation.DSMT4">
                  <p:embed/>
                  <p:pic>
                    <p:nvPicPr>
                      <p:cNvPr id="4" name="Object 3">
                        <a:extLst>
                          <a:ext uri="{FF2B5EF4-FFF2-40B4-BE49-F238E27FC236}">
                            <a16:creationId xmlns:a16="http://schemas.microsoft.com/office/drawing/2014/main" id="{633371A2-E284-40DC-BEF7-FEAB30B1884F}"/>
                          </a:ext>
                        </a:extLst>
                      </p:cNvPr>
                      <p:cNvPicPr/>
                      <p:nvPr/>
                    </p:nvPicPr>
                    <p:blipFill>
                      <a:blip r:embed="rId4"/>
                      <a:stretch>
                        <a:fillRect/>
                      </a:stretch>
                    </p:blipFill>
                    <p:spPr>
                      <a:xfrm>
                        <a:off x="4179556" y="4343961"/>
                        <a:ext cx="2308256" cy="604453"/>
                      </a:xfrm>
                      <a:prstGeom prst="rect">
                        <a:avLst/>
                      </a:prstGeom>
                      <a:ln>
                        <a:solidFill>
                          <a:srgbClr val="00FFFF"/>
                        </a:solidFill>
                      </a:ln>
                    </p:spPr>
                  </p:pic>
                </p:oleObj>
              </mc:Fallback>
            </mc:AlternateContent>
          </a:graphicData>
        </a:graphic>
      </p:graphicFrame>
    </p:spTree>
    <p:extLst>
      <p:ext uri="{BB962C8B-B14F-4D97-AF65-F5344CB8AC3E}">
        <p14:creationId xmlns:p14="http://schemas.microsoft.com/office/powerpoint/2010/main" val="2732722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 calcmode="lin" valueType="num">
                                      <p:cBhvr additive="base">
                                        <p:cTn id="12" dur="500" fill="hold"/>
                                        <p:tgtEl>
                                          <p:spTgt spid="53"/>
                                        </p:tgtEl>
                                        <p:attrNameLst>
                                          <p:attrName>ppt_x</p:attrName>
                                        </p:attrNameLst>
                                      </p:cBhvr>
                                      <p:tavLst>
                                        <p:tav tm="0">
                                          <p:val>
                                            <p:strVal val="#ppt_x"/>
                                          </p:val>
                                        </p:tav>
                                        <p:tav tm="100000">
                                          <p:val>
                                            <p:strVal val="#ppt_x"/>
                                          </p:val>
                                        </p:tav>
                                      </p:tavLst>
                                    </p:anim>
                                    <p:anim calcmode="lin" valueType="num">
                                      <p:cBhvr additive="base">
                                        <p:cTn id="13" dur="500" fill="hold"/>
                                        <p:tgtEl>
                                          <p:spTgt spid="53"/>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 calcmode="lin" valueType="num">
                                      <p:cBhvr additive="base">
                                        <p:cTn id="16" dur="500" fill="hold"/>
                                        <p:tgtEl>
                                          <p:spTgt spid="17"/>
                                        </p:tgtEl>
                                        <p:attrNameLst>
                                          <p:attrName>ppt_x</p:attrName>
                                        </p:attrNameLst>
                                      </p:cBhvr>
                                      <p:tavLst>
                                        <p:tav tm="0">
                                          <p:val>
                                            <p:strVal val="#ppt_x"/>
                                          </p:val>
                                        </p:tav>
                                        <p:tav tm="100000">
                                          <p:val>
                                            <p:strVal val="#ppt_x"/>
                                          </p:val>
                                        </p:tav>
                                      </p:tavLst>
                                    </p:anim>
                                    <p:anim calcmode="lin" valueType="num">
                                      <p:cBhvr additive="base">
                                        <p:cTn id="1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 calcmode="lin" valueType="num">
                                      <p:cBhvr additive="base">
                                        <p:cTn id="22" dur="500" fill="hold"/>
                                        <p:tgtEl>
                                          <p:spTgt spid="26"/>
                                        </p:tgtEl>
                                        <p:attrNameLst>
                                          <p:attrName>ppt_x</p:attrName>
                                        </p:attrNameLst>
                                      </p:cBhvr>
                                      <p:tavLst>
                                        <p:tav tm="0">
                                          <p:val>
                                            <p:strVal val="#ppt_x"/>
                                          </p:val>
                                        </p:tav>
                                        <p:tav tm="100000">
                                          <p:val>
                                            <p:strVal val="#ppt_x"/>
                                          </p:val>
                                        </p:tav>
                                      </p:tavLst>
                                    </p:anim>
                                    <p:anim calcmode="lin" valueType="num">
                                      <p:cBhvr additive="base">
                                        <p:cTn id="23" dur="500" fill="hold"/>
                                        <p:tgtEl>
                                          <p:spTgt spid="26"/>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55"/>
                                        </p:tgtEl>
                                        <p:attrNameLst>
                                          <p:attrName>style.visibility</p:attrName>
                                        </p:attrNameLst>
                                      </p:cBhvr>
                                      <p:to>
                                        <p:strVal val="visible"/>
                                      </p:to>
                                    </p:set>
                                    <p:anim calcmode="lin" valueType="num">
                                      <p:cBhvr additive="base">
                                        <p:cTn id="26" dur="500" fill="hold"/>
                                        <p:tgtEl>
                                          <p:spTgt spid="55"/>
                                        </p:tgtEl>
                                        <p:attrNameLst>
                                          <p:attrName>ppt_x</p:attrName>
                                        </p:attrNameLst>
                                      </p:cBhvr>
                                      <p:tavLst>
                                        <p:tav tm="0">
                                          <p:val>
                                            <p:strVal val="#ppt_x"/>
                                          </p:val>
                                        </p:tav>
                                        <p:tav tm="100000">
                                          <p:val>
                                            <p:strVal val="#ppt_x"/>
                                          </p:val>
                                        </p:tav>
                                      </p:tavLst>
                                    </p:anim>
                                    <p:anim calcmode="lin" valueType="num">
                                      <p:cBhvr additive="base">
                                        <p:cTn id="27"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51"/>
                                        </p:tgtEl>
                                        <p:attrNameLst>
                                          <p:attrName>style.visibility</p:attrName>
                                        </p:attrNameLst>
                                      </p:cBhvr>
                                      <p:to>
                                        <p:strVal val="visible"/>
                                      </p:to>
                                    </p:set>
                                    <p:anim calcmode="lin" valueType="num">
                                      <p:cBhvr additive="base">
                                        <p:cTn id="32" dur="500" fill="hold"/>
                                        <p:tgtEl>
                                          <p:spTgt spid="51"/>
                                        </p:tgtEl>
                                        <p:attrNameLst>
                                          <p:attrName>ppt_x</p:attrName>
                                        </p:attrNameLst>
                                      </p:cBhvr>
                                      <p:tavLst>
                                        <p:tav tm="0">
                                          <p:val>
                                            <p:strVal val="#ppt_x"/>
                                          </p:val>
                                        </p:tav>
                                        <p:tav tm="100000">
                                          <p:val>
                                            <p:strVal val="#ppt_x"/>
                                          </p:val>
                                        </p:tav>
                                      </p:tavLst>
                                    </p:anim>
                                    <p:anim calcmode="lin" valueType="num">
                                      <p:cBhvr additive="base">
                                        <p:cTn id="33" dur="500" fill="hold"/>
                                        <p:tgtEl>
                                          <p:spTgt spid="51"/>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 calcmode="lin" valueType="num">
                                      <p:cBhvr additive="base">
                                        <p:cTn id="36" dur="500" fill="hold"/>
                                        <p:tgtEl>
                                          <p:spTgt spid="24"/>
                                        </p:tgtEl>
                                        <p:attrNameLst>
                                          <p:attrName>ppt_x</p:attrName>
                                        </p:attrNameLst>
                                      </p:cBhvr>
                                      <p:tavLst>
                                        <p:tav tm="0">
                                          <p:val>
                                            <p:strVal val="#ppt_x"/>
                                          </p:val>
                                        </p:tav>
                                        <p:tav tm="100000">
                                          <p:val>
                                            <p:strVal val="#ppt_x"/>
                                          </p:val>
                                        </p:tav>
                                      </p:tavLst>
                                    </p:anim>
                                    <p:anim calcmode="lin" valueType="num">
                                      <p:cBhvr additive="base">
                                        <p:cTn id="3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1000"/>
                                        <p:tgtEl>
                                          <p:spTgt spid="4"/>
                                        </p:tgtEl>
                                      </p:cBhvr>
                                    </p:animEffect>
                                    <p:anim calcmode="lin" valueType="num">
                                      <p:cBhvr>
                                        <p:cTn id="43" dur="1000" fill="hold"/>
                                        <p:tgtEl>
                                          <p:spTgt spid="4"/>
                                        </p:tgtEl>
                                        <p:attrNameLst>
                                          <p:attrName>ppt_x</p:attrName>
                                        </p:attrNameLst>
                                      </p:cBhvr>
                                      <p:tavLst>
                                        <p:tav tm="0">
                                          <p:val>
                                            <p:strVal val="#ppt_x"/>
                                          </p:val>
                                        </p:tav>
                                        <p:tav tm="100000">
                                          <p:val>
                                            <p:strVal val="#ppt_x"/>
                                          </p:val>
                                        </p:tav>
                                      </p:tavLst>
                                    </p:anim>
                                    <p:anim calcmode="lin" valueType="num">
                                      <p:cBhvr>
                                        <p:cTn id="4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1000"/>
                                        <p:tgtEl>
                                          <p:spTgt spid="27"/>
                                        </p:tgtEl>
                                      </p:cBhvr>
                                    </p:animEffect>
                                    <p:anim calcmode="lin" valueType="num">
                                      <p:cBhvr>
                                        <p:cTn id="50" dur="1000" fill="hold"/>
                                        <p:tgtEl>
                                          <p:spTgt spid="27"/>
                                        </p:tgtEl>
                                        <p:attrNameLst>
                                          <p:attrName>ppt_x</p:attrName>
                                        </p:attrNameLst>
                                      </p:cBhvr>
                                      <p:tavLst>
                                        <p:tav tm="0">
                                          <p:val>
                                            <p:strVal val="#ppt_x"/>
                                          </p:val>
                                        </p:tav>
                                        <p:tav tm="100000">
                                          <p:val>
                                            <p:strVal val="#ppt_x"/>
                                          </p:val>
                                        </p:tav>
                                      </p:tavLst>
                                    </p:anim>
                                    <p:anim calcmode="lin" valueType="num">
                                      <p:cBhvr>
                                        <p:cTn id="51" dur="1000" fill="hold"/>
                                        <p:tgtEl>
                                          <p:spTgt spid="27"/>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1000"/>
                                        <p:tgtEl>
                                          <p:spTgt spid="19"/>
                                        </p:tgtEl>
                                      </p:cBhvr>
                                    </p:animEffect>
                                    <p:anim calcmode="lin" valueType="num">
                                      <p:cBhvr>
                                        <p:cTn id="55" dur="1000" fill="hold"/>
                                        <p:tgtEl>
                                          <p:spTgt spid="19"/>
                                        </p:tgtEl>
                                        <p:attrNameLst>
                                          <p:attrName>ppt_x</p:attrName>
                                        </p:attrNameLst>
                                      </p:cBhvr>
                                      <p:tavLst>
                                        <p:tav tm="0">
                                          <p:val>
                                            <p:strVal val="#ppt_x"/>
                                          </p:val>
                                        </p:tav>
                                        <p:tav tm="100000">
                                          <p:val>
                                            <p:strVal val="#ppt_x"/>
                                          </p:val>
                                        </p:tav>
                                      </p:tavLst>
                                    </p:anim>
                                    <p:anim calcmode="lin" valueType="num">
                                      <p:cBhvr>
                                        <p:cTn id="56" dur="1000" fill="hold"/>
                                        <p:tgtEl>
                                          <p:spTgt spid="19"/>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1000"/>
                                        <p:tgtEl>
                                          <p:spTgt spid="20"/>
                                        </p:tgtEl>
                                      </p:cBhvr>
                                    </p:animEffect>
                                    <p:anim calcmode="lin" valueType="num">
                                      <p:cBhvr>
                                        <p:cTn id="60" dur="1000" fill="hold"/>
                                        <p:tgtEl>
                                          <p:spTgt spid="20"/>
                                        </p:tgtEl>
                                        <p:attrNameLst>
                                          <p:attrName>ppt_x</p:attrName>
                                        </p:attrNameLst>
                                      </p:cBhvr>
                                      <p:tavLst>
                                        <p:tav tm="0">
                                          <p:val>
                                            <p:strVal val="#ppt_x"/>
                                          </p:val>
                                        </p:tav>
                                        <p:tav tm="100000">
                                          <p:val>
                                            <p:strVal val="#ppt_x"/>
                                          </p:val>
                                        </p:tav>
                                      </p:tavLst>
                                    </p:anim>
                                    <p:anim calcmode="lin" valueType="num">
                                      <p:cBhvr>
                                        <p:cTn id="61"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fade">
                                      <p:cBhvr>
                                        <p:cTn id="6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9" grpId="0"/>
      <p:bldP spid="20" grpId="0"/>
      <p:bldP spid="24" grpId="0"/>
      <p:bldP spid="25" grpId="0"/>
      <p:bldP spid="26" grpId="0"/>
      <p:bldP spid="2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7755" y="794353"/>
            <a:ext cx="8323605"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V/ ĐỊNH LUẬT BẢO TOÀN ĐIỆN TÍCH.</a:t>
            </a: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25" name="Rectangle 160">
            <a:extLst>
              <a:ext uri="{FF2B5EF4-FFF2-40B4-BE49-F238E27FC236}">
                <a16:creationId xmlns:a16="http://schemas.microsoft.com/office/drawing/2014/main" id="{5C0433E8-F869-48A7-8E39-01C055FA5053}"/>
              </a:ext>
            </a:extLst>
          </p:cNvPr>
          <p:cNvSpPr>
            <a:spLocks noChangeArrowheads="1"/>
          </p:cNvSpPr>
          <p:nvPr/>
        </p:nvSpPr>
        <p:spPr bwMode="auto">
          <a:xfrm>
            <a:off x="0" y="1264006"/>
            <a:ext cx="6684112"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lang="en-US" altLang="en-US" sz="2800" b="1" dirty="0">
                <a:solidFill>
                  <a:srgbClr val="FFFF00"/>
                </a:solidFill>
                <a:latin typeface="Times New Roman" panose="02020603050405020304" pitchFamily="18" charset="0"/>
                <a:cs typeface="Times New Roman" panose="02020603050405020304" pitchFamily="18" charset="0"/>
              </a:rPr>
              <a:t>2</a:t>
            </a: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Nội</a:t>
            </a:r>
            <a:r>
              <a:rPr lang="en-US" altLang="en-US" sz="2800" b="1" dirty="0">
                <a:solidFill>
                  <a:srgbClr val="FFFF00"/>
                </a:solidFill>
                <a:latin typeface="Times New Roman" panose="02020603050405020304" pitchFamily="18" charset="0"/>
                <a:cs typeface="Times New Roman" panose="02020603050405020304" pitchFamily="18" charset="0"/>
              </a:rPr>
              <a:t> dung </a:t>
            </a:r>
            <a:r>
              <a:rPr lang="en-US" altLang="en-US" sz="2800" b="1" dirty="0" err="1">
                <a:solidFill>
                  <a:srgbClr val="FFFF00"/>
                </a:solidFill>
                <a:latin typeface="Times New Roman" panose="02020603050405020304" pitchFamily="18" charset="0"/>
                <a:cs typeface="Times New Roman" panose="02020603050405020304" pitchFamily="18" charset="0"/>
              </a:rPr>
              <a:t>định</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luật</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bảo</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oà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iệ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ích</a:t>
            </a:r>
            <a:r>
              <a:rPr lang="en-US" altLang="en-US" sz="2800" b="1" dirty="0">
                <a:solidFill>
                  <a:srgbClr val="FFFF00"/>
                </a:solidFill>
                <a:latin typeface="Times New Roman" panose="02020603050405020304" pitchFamily="18" charset="0"/>
                <a:cs typeface="Times New Roman" panose="02020603050405020304" pitchFamily="18" charset="0"/>
              </a:rPr>
              <a:t>.</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21" name="Rectangle 20">
            <a:extLst>
              <a:ext uri="{FF2B5EF4-FFF2-40B4-BE49-F238E27FC236}">
                <a16:creationId xmlns:a16="http://schemas.microsoft.com/office/drawing/2014/main" id="{37E59BC7-428A-40B7-9464-7A61B3AFC49F}"/>
              </a:ext>
            </a:extLst>
          </p:cNvPr>
          <p:cNvSpPr/>
          <p:nvPr/>
        </p:nvSpPr>
        <p:spPr>
          <a:xfrm>
            <a:off x="71120" y="2024319"/>
            <a:ext cx="12080240" cy="1481175"/>
          </a:xfrm>
          <a:prstGeom prst="rect">
            <a:avLst/>
          </a:prstGeom>
          <a:ln>
            <a:solidFill>
              <a:srgbClr val="00FFFF"/>
            </a:solidFill>
          </a:ln>
        </p:spPr>
        <p:txBody>
          <a:bodyPr wrap="square">
            <a:spAutoFit/>
          </a:bodyPr>
          <a:lstStyle/>
          <a:p>
            <a:pPr algn="just" fontAlgn="base">
              <a:lnSpc>
                <a:spcPct val="150000"/>
              </a:lnSpc>
            </a:pPr>
            <a:r>
              <a:rPr lang="vi-VN" sz="3200" i="1" dirty="0">
                <a:solidFill>
                  <a:schemeClr val="bg1"/>
                </a:solidFill>
                <a:latin typeface="Times New Roman" pitchFamily="18" charset="0"/>
                <a:cs typeface="Times New Roman" pitchFamily="18" charset="0"/>
              </a:rPr>
              <a:t>Trong một hệ cô lập về điện (nghĩa là hệ không trao đổi điện tích với các vật ngoài hệ) thì tổng đại số các điện tích luôn luôn là một hằng số.</a:t>
            </a:r>
          </a:p>
        </p:txBody>
      </p:sp>
      <p:grpSp>
        <p:nvGrpSpPr>
          <p:cNvPr id="22" name="Group 21">
            <a:extLst>
              <a:ext uri="{FF2B5EF4-FFF2-40B4-BE49-F238E27FC236}">
                <a16:creationId xmlns:a16="http://schemas.microsoft.com/office/drawing/2014/main" id="{B16BDCD2-1F84-46A7-AB95-96B288A6F0D1}"/>
              </a:ext>
            </a:extLst>
          </p:cNvPr>
          <p:cNvGrpSpPr/>
          <p:nvPr/>
        </p:nvGrpSpPr>
        <p:grpSpPr>
          <a:xfrm>
            <a:off x="1606859" y="4013200"/>
            <a:ext cx="3990565" cy="2558472"/>
            <a:chOff x="396282" y="2875127"/>
            <a:chExt cx="4474109" cy="3041225"/>
          </a:xfrm>
        </p:grpSpPr>
        <p:grpSp>
          <p:nvGrpSpPr>
            <p:cNvPr id="23" name="Group 22">
              <a:extLst>
                <a:ext uri="{FF2B5EF4-FFF2-40B4-BE49-F238E27FC236}">
                  <a16:creationId xmlns:a16="http://schemas.microsoft.com/office/drawing/2014/main" id="{3456DD28-9447-4950-A217-17F5444D15C0}"/>
                </a:ext>
              </a:extLst>
            </p:cNvPr>
            <p:cNvGrpSpPr/>
            <p:nvPr/>
          </p:nvGrpSpPr>
          <p:grpSpPr>
            <a:xfrm>
              <a:off x="825293" y="3798396"/>
              <a:ext cx="1188720" cy="1188720"/>
              <a:chOff x="266000" y="1987368"/>
              <a:chExt cx="1828800" cy="1828800"/>
            </a:xfrm>
          </p:grpSpPr>
          <p:sp>
            <p:nvSpPr>
              <p:cNvPr id="66" name="Oval 89">
                <a:extLst>
                  <a:ext uri="{FF2B5EF4-FFF2-40B4-BE49-F238E27FC236}">
                    <a16:creationId xmlns:a16="http://schemas.microsoft.com/office/drawing/2014/main" id="{51DD3383-9DDA-449A-A961-BEED10B0FAD6}"/>
                  </a:ext>
                </a:extLst>
              </p:cNvPr>
              <p:cNvSpPr>
                <a:spLocks noChangeAspect="1" noChangeArrowheads="1"/>
              </p:cNvSpPr>
              <p:nvPr/>
            </p:nvSpPr>
            <p:spPr bwMode="auto">
              <a:xfrm flipH="1">
                <a:off x="266000" y="1987368"/>
                <a:ext cx="1821846" cy="1828800"/>
              </a:xfrm>
              <a:prstGeom prst="ellipse">
                <a:avLst/>
              </a:prstGeom>
              <a:solidFill>
                <a:schemeClr val="accent2">
                  <a:lumMod val="60000"/>
                  <a:lumOff val="40000"/>
                </a:schemeClr>
              </a:solidFill>
              <a:ln w="28575">
                <a:solidFill>
                  <a:schemeClr val="accent2">
                    <a:lumMod val="60000"/>
                    <a:lumOff val="40000"/>
                  </a:schemeClr>
                </a:solidFill>
                <a:round/>
                <a:headEnd/>
                <a:tailEnd/>
              </a:ln>
            </p:spPr>
            <p:txBody>
              <a:bodyPr wrap="none" anchor="ctr"/>
              <a:lstStyle/>
              <a:p>
                <a:pPr algn="ctr"/>
                <a:r>
                  <a:rPr lang="fr-FR" sz="3200" b="1">
                    <a:solidFill>
                      <a:srgbClr val="FF3300"/>
                    </a:solidFill>
                  </a:rPr>
                  <a:t>A</a:t>
                </a:r>
              </a:p>
            </p:txBody>
          </p:sp>
          <p:grpSp>
            <p:nvGrpSpPr>
              <p:cNvPr id="67" name="Group 66">
                <a:extLst>
                  <a:ext uri="{FF2B5EF4-FFF2-40B4-BE49-F238E27FC236}">
                    <a16:creationId xmlns:a16="http://schemas.microsoft.com/office/drawing/2014/main" id="{3CB6BEF1-EF52-4221-815A-EDBDA4E58951}"/>
                  </a:ext>
                </a:extLst>
              </p:cNvPr>
              <p:cNvGrpSpPr/>
              <p:nvPr/>
            </p:nvGrpSpPr>
            <p:grpSpPr>
              <a:xfrm>
                <a:off x="1362338" y="2048080"/>
                <a:ext cx="224227" cy="225083"/>
                <a:chOff x="1897470" y="3207429"/>
                <a:chExt cx="337625" cy="337625"/>
              </a:xfrm>
            </p:grpSpPr>
            <p:cxnSp>
              <p:nvCxnSpPr>
                <p:cNvPr id="95" name="Straight Connector 94">
                  <a:extLst>
                    <a:ext uri="{FF2B5EF4-FFF2-40B4-BE49-F238E27FC236}">
                      <a16:creationId xmlns:a16="http://schemas.microsoft.com/office/drawing/2014/main" id="{287A21C7-C3C6-4B43-9CFB-34D73E6ECBA7}"/>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72215587-5379-41CA-964C-F749A52BB61D}"/>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8" name="Group 67">
                <a:extLst>
                  <a:ext uri="{FF2B5EF4-FFF2-40B4-BE49-F238E27FC236}">
                    <a16:creationId xmlns:a16="http://schemas.microsoft.com/office/drawing/2014/main" id="{0F830FAF-2C9D-4F71-8F58-C967285E021E}"/>
                  </a:ext>
                </a:extLst>
              </p:cNvPr>
              <p:cNvGrpSpPr/>
              <p:nvPr/>
            </p:nvGrpSpPr>
            <p:grpSpPr>
              <a:xfrm>
                <a:off x="1870573" y="2801498"/>
                <a:ext cx="224227" cy="225083"/>
                <a:chOff x="1897470" y="3207429"/>
                <a:chExt cx="337625" cy="337625"/>
              </a:xfrm>
            </p:grpSpPr>
            <p:cxnSp>
              <p:nvCxnSpPr>
                <p:cNvPr id="93" name="Straight Connector 92">
                  <a:extLst>
                    <a:ext uri="{FF2B5EF4-FFF2-40B4-BE49-F238E27FC236}">
                      <a16:creationId xmlns:a16="http://schemas.microsoft.com/office/drawing/2014/main" id="{CE4046E6-1F78-42C4-BC6B-23420CC15C76}"/>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272ED38B-741B-4FE9-86AC-5D8B4BCD9C4C}"/>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9" name="Group 68">
                <a:extLst>
                  <a:ext uri="{FF2B5EF4-FFF2-40B4-BE49-F238E27FC236}">
                    <a16:creationId xmlns:a16="http://schemas.microsoft.com/office/drawing/2014/main" id="{32D3D133-712B-4A20-9E43-C9FA85F8EE90}"/>
                  </a:ext>
                </a:extLst>
              </p:cNvPr>
              <p:cNvGrpSpPr/>
              <p:nvPr/>
            </p:nvGrpSpPr>
            <p:grpSpPr>
              <a:xfrm>
                <a:off x="1312393" y="3559896"/>
                <a:ext cx="224227" cy="225083"/>
                <a:chOff x="1897470" y="3207429"/>
                <a:chExt cx="337625" cy="337625"/>
              </a:xfrm>
            </p:grpSpPr>
            <p:cxnSp>
              <p:nvCxnSpPr>
                <p:cNvPr id="91" name="Straight Connector 90">
                  <a:extLst>
                    <a:ext uri="{FF2B5EF4-FFF2-40B4-BE49-F238E27FC236}">
                      <a16:creationId xmlns:a16="http://schemas.microsoft.com/office/drawing/2014/main" id="{D5CE373C-6DAE-40DC-B021-9C8DDFBE2958}"/>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BD805DCA-301E-49EC-A94D-BBB68E5925B4}"/>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0" name="Group 69">
                <a:extLst>
                  <a:ext uri="{FF2B5EF4-FFF2-40B4-BE49-F238E27FC236}">
                    <a16:creationId xmlns:a16="http://schemas.microsoft.com/office/drawing/2014/main" id="{0FF967A1-6DFB-4840-B536-222B58AA982C}"/>
                  </a:ext>
                </a:extLst>
              </p:cNvPr>
              <p:cNvGrpSpPr/>
              <p:nvPr/>
            </p:nvGrpSpPr>
            <p:grpSpPr>
              <a:xfrm>
                <a:off x="1699696" y="3301784"/>
                <a:ext cx="224227" cy="225083"/>
                <a:chOff x="1897470" y="3207429"/>
                <a:chExt cx="337625" cy="337625"/>
              </a:xfrm>
            </p:grpSpPr>
            <p:cxnSp>
              <p:nvCxnSpPr>
                <p:cNvPr id="89" name="Straight Connector 88">
                  <a:extLst>
                    <a:ext uri="{FF2B5EF4-FFF2-40B4-BE49-F238E27FC236}">
                      <a16:creationId xmlns:a16="http://schemas.microsoft.com/office/drawing/2014/main" id="{D7E40783-3559-4D53-ACF1-ED268B5CC80B}"/>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12D57F65-8DA2-40C4-B81D-3E555FB59985}"/>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1" name="Group 70">
                <a:extLst>
                  <a:ext uri="{FF2B5EF4-FFF2-40B4-BE49-F238E27FC236}">
                    <a16:creationId xmlns:a16="http://schemas.microsoft.com/office/drawing/2014/main" id="{7692635F-7F47-4DE6-9032-0334EE7ECF41}"/>
                  </a:ext>
                </a:extLst>
              </p:cNvPr>
              <p:cNvGrpSpPr/>
              <p:nvPr/>
            </p:nvGrpSpPr>
            <p:grpSpPr>
              <a:xfrm>
                <a:off x="1741204" y="2351447"/>
                <a:ext cx="224227" cy="225083"/>
                <a:chOff x="1897470" y="3207429"/>
                <a:chExt cx="337625" cy="337625"/>
              </a:xfrm>
            </p:grpSpPr>
            <p:cxnSp>
              <p:nvCxnSpPr>
                <p:cNvPr id="87" name="Straight Connector 86">
                  <a:extLst>
                    <a:ext uri="{FF2B5EF4-FFF2-40B4-BE49-F238E27FC236}">
                      <a16:creationId xmlns:a16="http://schemas.microsoft.com/office/drawing/2014/main" id="{5A7092D1-AFF8-4EB5-A2CB-9AF8B4946938}"/>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46DEB608-9580-4D34-8B30-9B6F6E63B833}"/>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2" name="Group 71">
                <a:extLst>
                  <a:ext uri="{FF2B5EF4-FFF2-40B4-BE49-F238E27FC236}">
                    <a16:creationId xmlns:a16="http://schemas.microsoft.com/office/drawing/2014/main" id="{AEF63C0F-0D07-4C42-8B59-20322E1CA46F}"/>
                  </a:ext>
                </a:extLst>
              </p:cNvPr>
              <p:cNvGrpSpPr/>
              <p:nvPr/>
            </p:nvGrpSpPr>
            <p:grpSpPr>
              <a:xfrm>
                <a:off x="781827" y="2051074"/>
                <a:ext cx="224227" cy="225083"/>
                <a:chOff x="1897470" y="3207429"/>
                <a:chExt cx="337625" cy="337625"/>
              </a:xfrm>
            </p:grpSpPr>
            <p:cxnSp>
              <p:nvCxnSpPr>
                <p:cNvPr id="85" name="Straight Connector 84">
                  <a:extLst>
                    <a:ext uri="{FF2B5EF4-FFF2-40B4-BE49-F238E27FC236}">
                      <a16:creationId xmlns:a16="http://schemas.microsoft.com/office/drawing/2014/main" id="{47C362BF-370E-40EE-B90C-6D7816C15813}"/>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7CEC3E64-B886-4F35-9841-947283655AED}"/>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3" name="Group 72">
                <a:extLst>
                  <a:ext uri="{FF2B5EF4-FFF2-40B4-BE49-F238E27FC236}">
                    <a16:creationId xmlns:a16="http://schemas.microsoft.com/office/drawing/2014/main" id="{A1543EA1-EA28-4916-9DB4-3292544A0F80}"/>
                  </a:ext>
                </a:extLst>
              </p:cNvPr>
              <p:cNvGrpSpPr/>
              <p:nvPr/>
            </p:nvGrpSpPr>
            <p:grpSpPr>
              <a:xfrm>
                <a:off x="757877" y="3539659"/>
                <a:ext cx="224227" cy="225083"/>
                <a:chOff x="1897470" y="3207429"/>
                <a:chExt cx="337625" cy="337625"/>
              </a:xfrm>
            </p:grpSpPr>
            <p:cxnSp>
              <p:nvCxnSpPr>
                <p:cNvPr id="83" name="Straight Connector 82">
                  <a:extLst>
                    <a:ext uri="{FF2B5EF4-FFF2-40B4-BE49-F238E27FC236}">
                      <a16:creationId xmlns:a16="http://schemas.microsoft.com/office/drawing/2014/main" id="{0A6F834A-6A9D-4E05-BD02-9483CBCEEA57}"/>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6128D10D-2A65-48F6-B2DB-B84814E9F00C}"/>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4" name="Group 73">
                <a:extLst>
                  <a:ext uri="{FF2B5EF4-FFF2-40B4-BE49-F238E27FC236}">
                    <a16:creationId xmlns:a16="http://schemas.microsoft.com/office/drawing/2014/main" id="{BB98D84D-93E9-4606-8172-769D479B8BEF}"/>
                  </a:ext>
                </a:extLst>
              </p:cNvPr>
              <p:cNvGrpSpPr/>
              <p:nvPr/>
            </p:nvGrpSpPr>
            <p:grpSpPr>
              <a:xfrm>
                <a:off x="389564" y="2360345"/>
                <a:ext cx="224227" cy="225083"/>
                <a:chOff x="1897470" y="3207429"/>
                <a:chExt cx="337625" cy="337625"/>
              </a:xfrm>
            </p:grpSpPr>
            <p:cxnSp>
              <p:nvCxnSpPr>
                <p:cNvPr id="81" name="Straight Connector 80">
                  <a:extLst>
                    <a:ext uri="{FF2B5EF4-FFF2-40B4-BE49-F238E27FC236}">
                      <a16:creationId xmlns:a16="http://schemas.microsoft.com/office/drawing/2014/main" id="{DD07799C-EE4F-49C6-A2EA-16EEB35E07A5}"/>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F5AE145E-C80A-4649-9DF5-E4FA00B5B93B}"/>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5" name="Group 74">
                <a:extLst>
                  <a:ext uri="{FF2B5EF4-FFF2-40B4-BE49-F238E27FC236}">
                    <a16:creationId xmlns:a16="http://schemas.microsoft.com/office/drawing/2014/main" id="{21A2A9CC-6F0B-4AFC-846F-901AC91EA9DA}"/>
                  </a:ext>
                </a:extLst>
              </p:cNvPr>
              <p:cNvGrpSpPr/>
              <p:nvPr/>
            </p:nvGrpSpPr>
            <p:grpSpPr>
              <a:xfrm>
                <a:off x="373574" y="3209851"/>
                <a:ext cx="224227" cy="225083"/>
                <a:chOff x="1897470" y="3207429"/>
                <a:chExt cx="337625" cy="337625"/>
              </a:xfrm>
            </p:grpSpPr>
            <p:cxnSp>
              <p:nvCxnSpPr>
                <p:cNvPr id="79" name="Straight Connector 78">
                  <a:extLst>
                    <a:ext uri="{FF2B5EF4-FFF2-40B4-BE49-F238E27FC236}">
                      <a16:creationId xmlns:a16="http://schemas.microsoft.com/office/drawing/2014/main" id="{D028BADE-D1B4-4BC6-905A-1764607B037F}"/>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1E4A106F-67DB-46B0-8C8A-A2AB00B9ACB3}"/>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6" name="Group 75">
                <a:extLst>
                  <a:ext uri="{FF2B5EF4-FFF2-40B4-BE49-F238E27FC236}">
                    <a16:creationId xmlns:a16="http://schemas.microsoft.com/office/drawing/2014/main" id="{699EDD8B-B0AE-4F35-B460-39F2FE64F5E4}"/>
                  </a:ext>
                </a:extLst>
              </p:cNvPr>
              <p:cNvGrpSpPr/>
              <p:nvPr/>
            </p:nvGrpSpPr>
            <p:grpSpPr>
              <a:xfrm>
                <a:off x="268572" y="2769377"/>
                <a:ext cx="224227" cy="225083"/>
                <a:chOff x="1897470" y="3207429"/>
                <a:chExt cx="337625" cy="337625"/>
              </a:xfrm>
            </p:grpSpPr>
            <p:cxnSp>
              <p:nvCxnSpPr>
                <p:cNvPr id="77" name="Straight Connector 76">
                  <a:extLst>
                    <a:ext uri="{FF2B5EF4-FFF2-40B4-BE49-F238E27FC236}">
                      <a16:creationId xmlns:a16="http://schemas.microsoft.com/office/drawing/2014/main" id="{75829929-E16C-4D5D-8A90-4D6AC55C4C67}"/>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1455B9E5-6B3E-43AD-A8D4-0633BFB18A6D}"/>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grpSp>
          <p:nvGrpSpPr>
            <p:cNvPr id="28" name="Group 27">
              <a:extLst>
                <a:ext uri="{FF2B5EF4-FFF2-40B4-BE49-F238E27FC236}">
                  <a16:creationId xmlns:a16="http://schemas.microsoft.com/office/drawing/2014/main" id="{5A4A9972-2842-4058-8C2D-2EE95936D9A8}"/>
                </a:ext>
              </a:extLst>
            </p:cNvPr>
            <p:cNvGrpSpPr/>
            <p:nvPr/>
          </p:nvGrpSpPr>
          <p:grpSpPr>
            <a:xfrm>
              <a:off x="3370283" y="4327581"/>
              <a:ext cx="1097280" cy="1097280"/>
              <a:chOff x="4536156" y="2724217"/>
              <a:chExt cx="2743200" cy="2743200"/>
            </a:xfrm>
          </p:grpSpPr>
          <p:sp>
            <p:nvSpPr>
              <p:cNvPr id="42" name="Oval 89">
                <a:extLst>
                  <a:ext uri="{FF2B5EF4-FFF2-40B4-BE49-F238E27FC236}">
                    <a16:creationId xmlns:a16="http://schemas.microsoft.com/office/drawing/2014/main" id="{4FBC94EC-C69B-48ED-98E8-FDBCB17FC141}"/>
                  </a:ext>
                </a:extLst>
              </p:cNvPr>
              <p:cNvSpPr>
                <a:spLocks noChangeAspect="1" noChangeArrowheads="1"/>
              </p:cNvSpPr>
              <p:nvPr/>
            </p:nvSpPr>
            <p:spPr bwMode="auto">
              <a:xfrm flipH="1">
                <a:off x="4536156" y="2724217"/>
                <a:ext cx="2743200" cy="2743200"/>
              </a:xfrm>
              <a:prstGeom prst="ellipse">
                <a:avLst/>
              </a:prstGeom>
              <a:gradFill flip="none" rotWithShape="1">
                <a:gsLst>
                  <a:gs pos="0">
                    <a:schemeClr val="accent2">
                      <a:lumMod val="75000"/>
                    </a:schemeClr>
                  </a:gs>
                  <a:gs pos="100000">
                    <a:srgbClr val="00FFFF"/>
                  </a:gs>
                </a:gsLst>
                <a:lin ang="0" scaled="0"/>
                <a:tileRect/>
              </a:gradFill>
              <a:ln w="28575">
                <a:solidFill>
                  <a:schemeClr val="accent6">
                    <a:lumMod val="50000"/>
                  </a:schemeClr>
                </a:solidFill>
                <a:round/>
                <a:headEnd/>
                <a:tailEnd/>
              </a:ln>
            </p:spPr>
            <p:txBody>
              <a:bodyPr wrap="none" anchor="ctr"/>
              <a:lstStyle/>
              <a:p>
                <a:pPr algn="ctr"/>
                <a:r>
                  <a:rPr lang="fr-FR" sz="3200" b="1">
                    <a:solidFill>
                      <a:schemeClr val="accent4">
                        <a:lumMod val="75000"/>
                      </a:schemeClr>
                    </a:solidFill>
                  </a:rPr>
                  <a:t>C</a:t>
                </a:r>
              </a:p>
            </p:txBody>
          </p:sp>
          <p:cxnSp>
            <p:nvCxnSpPr>
              <p:cNvPr id="43" name="Straight Connector 42">
                <a:extLst>
                  <a:ext uri="{FF2B5EF4-FFF2-40B4-BE49-F238E27FC236}">
                    <a16:creationId xmlns:a16="http://schemas.microsoft.com/office/drawing/2014/main" id="{42279656-0816-48EA-AA58-BEBC8F42BEF1}"/>
                  </a:ext>
                </a:extLst>
              </p:cNvPr>
              <p:cNvCxnSpPr/>
              <p:nvPr/>
            </p:nvCxnSpPr>
            <p:spPr>
              <a:xfrm rot="5400000">
                <a:off x="4776401" y="4012067"/>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grpSp>
            <p:nvGrpSpPr>
              <p:cNvPr id="44" name="Group 43">
                <a:extLst>
                  <a:ext uri="{FF2B5EF4-FFF2-40B4-BE49-F238E27FC236}">
                    <a16:creationId xmlns:a16="http://schemas.microsoft.com/office/drawing/2014/main" id="{65067F18-2FC9-425E-85A6-EFEA69AEDE63}"/>
                  </a:ext>
                </a:extLst>
              </p:cNvPr>
              <p:cNvGrpSpPr/>
              <p:nvPr/>
            </p:nvGrpSpPr>
            <p:grpSpPr>
              <a:xfrm>
                <a:off x="6930899" y="3990449"/>
                <a:ext cx="337625" cy="337625"/>
                <a:chOff x="1897470" y="3207429"/>
                <a:chExt cx="337625" cy="337625"/>
              </a:xfrm>
            </p:grpSpPr>
            <p:cxnSp>
              <p:nvCxnSpPr>
                <p:cNvPr id="64" name="Straight Connector 63">
                  <a:extLst>
                    <a:ext uri="{FF2B5EF4-FFF2-40B4-BE49-F238E27FC236}">
                      <a16:creationId xmlns:a16="http://schemas.microsoft.com/office/drawing/2014/main" id="{BC1F6FE7-B82A-476A-9CE8-696B651AC905}"/>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7FC323A5-3FA2-4906-8E3E-B148B545BD21}"/>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45" name="Straight Connector 44">
                <a:extLst>
                  <a:ext uri="{FF2B5EF4-FFF2-40B4-BE49-F238E27FC236}">
                    <a16:creationId xmlns:a16="http://schemas.microsoft.com/office/drawing/2014/main" id="{05C873E9-D4CE-484D-BD62-6C88FB8D20DE}"/>
                  </a:ext>
                </a:extLst>
              </p:cNvPr>
              <p:cNvCxnSpPr/>
              <p:nvPr/>
            </p:nvCxnSpPr>
            <p:spPr>
              <a:xfrm rot="5400000">
                <a:off x="4879214" y="3443897"/>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F40400EB-D9E5-4A29-AC9B-331FA5D7F5EC}"/>
                  </a:ext>
                </a:extLst>
              </p:cNvPr>
              <p:cNvCxnSpPr/>
              <p:nvPr/>
            </p:nvCxnSpPr>
            <p:spPr>
              <a:xfrm rot="5400000">
                <a:off x="4950596" y="4560364"/>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grpSp>
            <p:nvGrpSpPr>
              <p:cNvPr id="47" name="Group 46">
                <a:extLst>
                  <a:ext uri="{FF2B5EF4-FFF2-40B4-BE49-F238E27FC236}">
                    <a16:creationId xmlns:a16="http://schemas.microsoft.com/office/drawing/2014/main" id="{9C0CC82C-B2D0-4AB7-B561-26356F99DE38}"/>
                  </a:ext>
                </a:extLst>
              </p:cNvPr>
              <p:cNvGrpSpPr/>
              <p:nvPr/>
            </p:nvGrpSpPr>
            <p:grpSpPr>
              <a:xfrm>
                <a:off x="6797093" y="3346239"/>
                <a:ext cx="337625" cy="337625"/>
                <a:chOff x="1897470" y="3207429"/>
                <a:chExt cx="337625" cy="337625"/>
              </a:xfrm>
            </p:grpSpPr>
            <p:cxnSp>
              <p:nvCxnSpPr>
                <p:cNvPr id="62" name="Straight Connector 61">
                  <a:extLst>
                    <a:ext uri="{FF2B5EF4-FFF2-40B4-BE49-F238E27FC236}">
                      <a16:creationId xmlns:a16="http://schemas.microsoft.com/office/drawing/2014/main" id="{3F4C1CC5-A1AE-49D3-B6A3-6289EB8A8ADE}"/>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E07CFCA3-4432-4830-92B5-9AB2BA005500}"/>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48" name="Group 47">
                <a:extLst>
                  <a:ext uri="{FF2B5EF4-FFF2-40B4-BE49-F238E27FC236}">
                    <a16:creationId xmlns:a16="http://schemas.microsoft.com/office/drawing/2014/main" id="{9B6E2A10-6B95-4CFF-A82C-1161167FD78D}"/>
                  </a:ext>
                </a:extLst>
              </p:cNvPr>
              <p:cNvGrpSpPr/>
              <p:nvPr/>
            </p:nvGrpSpPr>
            <p:grpSpPr>
              <a:xfrm>
                <a:off x="6744467" y="4619596"/>
                <a:ext cx="337625" cy="337625"/>
                <a:chOff x="1897470" y="3207429"/>
                <a:chExt cx="337625" cy="337625"/>
              </a:xfrm>
            </p:grpSpPr>
            <p:cxnSp>
              <p:nvCxnSpPr>
                <p:cNvPr id="60" name="Straight Connector 59">
                  <a:extLst>
                    <a:ext uri="{FF2B5EF4-FFF2-40B4-BE49-F238E27FC236}">
                      <a16:creationId xmlns:a16="http://schemas.microsoft.com/office/drawing/2014/main" id="{FED99075-3CC2-4E44-8B03-2E2F85CBBC77}"/>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0E98D659-A5E9-4510-911F-5E9E19CEC73F}"/>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49" name="Group 48">
                <a:extLst>
                  <a:ext uri="{FF2B5EF4-FFF2-40B4-BE49-F238E27FC236}">
                    <a16:creationId xmlns:a16="http://schemas.microsoft.com/office/drawing/2014/main" id="{9C93A588-0F08-40F5-84C1-D1B0CF0C206A}"/>
                  </a:ext>
                </a:extLst>
              </p:cNvPr>
              <p:cNvGrpSpPr/>
              <p:nvPr/>
            </p:nvGrpSpPr>
            <p:grpSpPr>
              <a:xfrm>
                <a:off x="6211167" y="2825288"/>
                <a:ext cx="337625" cy="337625"/>
                <a:chOff x="1897470" y="3207429"/>
                <a:chExt cx="337625" cy="337625"/>
              </a:xfrm>
            </p:grpSpPr>
            <p:cxnSp>
              <p:nvCxnSpPr>
                <p:cNvPr id="58" name="Straight Connector 57">
                  <a:extLst>
                    <a:ext uri="{FF2B5EF4-FFF2-40B4-BE49-F238E27FC236}">
                      <a16:creationId xmlns:a16="http://schemas.microsoft.com/office/drawing/2014/main" id="{6D423CCB-7AB3-4445-9475-81A2D661019C}"/>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CB21F591-815A-45A9-8CE3-CDBF87AEA3DA}"/>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0" name="Group 49">
                <a:extLst>
                  <a:ext uri="{FF2B5EF4-FFF2-40B4-BE49-F238E27FC236}">
                    <a16:creationId xmlns:a16="http://schemas.microsoft.com/office/drawing/2014/main" id="{02DAFD59-D008-4B6E-B07E-E7B337F797B3}"/>
                  </a:ext>
                </a:extLst>
              </p:cNvPr>
              <p:cNvGrpSpPr/>
              <p:nvPr/>
            </p:nvGrpSpPr>
            <p:grpSpPr>
              <a:xfrm>
                <a:off x="6300585" y="5017458"/>
                <a:ext cx="337625" cy="337625"/>
                <a:chOff x="1897470" y="3207429"/>
                <a:chExt cx="337625" cy="337625"/>
              </a:xfrm>
            </p:grpSpPr>
            <p:cxnSp>
              <p:nvCxnSpPr>
                <p:cNvPr id="56" name="Straight Connector 55">
                  <a:extLst>
                    <a:ext uri="{FF2B5EF4-FFF2-40B4-BE49-F238E27FC236}">
                      <a16:creationId xmlns:a16="http://schemas.microsoft.com/office/drawing/2014/main" id="{1F2FAE45-C0E0-4FF2-90E6-9E95B466C63D}"/>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428A999C-A3C1-4FDE-998D-1B6AFDAA749B}"/>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52" name="Straight Connector 51">
                <a:extLst>
                  <a:ext uri="{FF2B5EF4-FFF2-40B4-BE49-F238E27FC236}">
                    <a16:creationId xmlns:a16="http://schemas.microsoft.com/office/drawing/2014/main" id="{41843025-6E9C-49F2-A221-7CE4DAE88157}"/>
                  </a:ext>
                </a:extLst>
              </p:cNvPr>
              <p:cNvCxnSpPr/>
              <p:nvPr/>
            </p:nvCxnSpPr>
            <p:spPr>
              <a:xfrm rot="5400000">
                <a:off x="5310951" y="2860297"/>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F98A526F-DD22-41FB-8A83-BD3EFD8A9A16}"/>
                  </a:ext>
                </a:extLst>
              </p:cNvPr>
              <p:cNvCxnSpPr/>
              <p:nvPr/>
            </p:nvCxnSpPr>
            <p:spPr>
              <a:xfrm rot="5400000">
                <a:off x="5443156" y="5059069"/>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29" name="Group 28">
              <a:extLst>
                <a:ext uri="{FF2B5EF4-FFF2-40B4-BE49-F238E27FC236}">
                  <a16:creationId xmlns:a16="http://schemas.microsoft.com/office/drawing/2014/main" id="{AFE4AB56-27A9-40D9-8B2C-6D8342B4664E}"/>
                </a:ext>
              </a:extLst>
            </p:cNvPr>
            <p:cNvGrpSpPr/>
            <p:nvPr/>
          </p:nvGrpSpPr>
          <p:grpSpPr>
            <a:xfrm>
              <a:off x="2247175" y="3208572"/>
              <a:ext cx="1097280" cy="1097280"/>
              <a:chOff x="4536156" y="2724217"/>
              <a:chExt cx="2743200" cy="2743200"/>
            </a:xfrm>
          </p:grpSpPr>
          <p:sp>
            <p:nvSpPr>
              <p:cNvPr id="31" name="Oval 89">
                <a:extLst>
                  <a:ext uri="{FF2B5EF4-FFF2-40B4-BE49-F238E27FC236}">
                    <a16:creationId xmlns:a16="http://schemas.microsoft.com/office/drawing/2014/main" id="{D5C70A85-9973-4E8B-8169-4F3558583722}"/>
                  </a:ext>
                </a:extLst>
              </p:cNvPr>
              <p:cNvSpPr>
                <a:spLocks noChangeAspect="1" noChangeArrowheads="1"/>
              </p:cNvSpPr>
              <p:nvPr/>
            </p:nvSpPr>
            <p:spPr bwMode="auto">
              <a:xfrm flipH="1">
                <a:off x="4536156" y="2724217"/>
                <a:ext cx="2743200" cy="2743200"/>
              </a:xfrm>
              <a:prstGeom prst="ellipse">
                <a:avLst/>
              </a:prstGeom>
              <a:solidFill>
                <a:srgbClr val="00FFFF"/>
              </a:solidFill>
              <a:ln w="28575">
                <a:solidFill>
                  <a:schemeClr val="accent6">
                    <a:lumMod val="50000"/>
                  </a:schemeClr>
                </a:solidFill>
                <a:round/>
                <a:headEnd/>
                <a:tailEnd/>
              </a:ln>
            </p:spPr>
            <p:txBody>
              <a:bodyPr wrap="none" anchor="ctr"/>
              <a:lstStyle/>
              <a:p>
                <a:pPr algn="ctr"/>
                <a:r>
                  <a:rPr lang="fr-FR" sz="3200" b="1">
                    <a:solidFill>
                      <a:schemeClr val="accent6">
                        <a:lumMod val="75000"/>
                      </a:schemeClr>
                    </a:solidFill>
                  </a:rPr>
                  <a:t>B</a:t>
                </a:r>
              </a:p>
            </p:txBody>
          </p:sp>
          <p:cxnSp>
            <p:nvCxnSpPr>
              <p:cNvPr id="32" name="Straight Connector 31">
                <a:extLst>
                  <a:ext uri="{FF2B5EF4-FFF2-40B4-BE49-F238E27FC236}">
                    <a16:creationId xmlns:a16="http://schemas.microsoft.com/office/drawing/2014/main" id="{5B21BB03-8E9C-4DA4-BC0D-FFD51CC0D694}"/>
                  </a:ext>
                </a:extLst>
              </p:cNvPr>
              <p:cNvCxnSpPr/>
              <p:nvPr/>
            </p:nvCxnSpPr>
            <p:spPr>
              <a:xfrm rot="5400000">
                <a:off x="4761161" y="4012067"/>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5CFEFE2D-FB02-4B86-A9DA-19507AC499B6}"/>
                  </a:ext>
                </a:extLst>
              </p:cNvPr>
              <p:cNvCxnSpPr/>
              <p:nvPr/>
            </p:nvCxnSpPr>
            <p:spPr>
              <a:xfrm rot="5400000">
                <a:off x="7053991" y="3991744"/>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9E740E18-BF18-4B23-B713-D99CEB7E493F}"/>
                  </a:ext>
                </a:extLst>
              </p:cNvPr>
              <p:cNvCxnSpPr/>
              <p:nvPr/>
            </p:nvCxnSpPr>
            <p:spPr>
              <a:xfrm rot="5400000">
                <a:off x="4863974" y="3443897"/>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471E0F56-C90D-49F2-8C10-7F6DC533EFB5}"/>
                  </a:ext>
                </a:extLst>
              </p:cNvPr>
              <p:cNvCxnSpPr/>
              <p:nvPr/>
            </p:nvCxnSpPr>
            <p:spPr>
              <a:xfrm rot="5400000">
                <a:off x="5003806" y="4601062"/>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9EB846B9-4286-4487-8BA0-F1C47800E6D6}"/>
                  </a:ext>
                </a:extLst>
              </p:cNvPr>
              <p:cNvCxnSpPr/>
              <p:nvPr/>
            </p:nvCxnSpPr>
            <p:spPr>
              <a:xfrm rot="5400000">
                <a:off x="6935426" y="3347534"/>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CEB07B1F-063E-43C7-A300-C73DC0D16504}"/>
                  </a:ext>
                </a:extLst>
              </p:cNvPr>
              <p:cNvCxnSpPr/>
              <p:nvPr/>
            </p:nvCxnSpPr>
            <p:spPr>
              <a:xfrm rot="5400000">
                <a:off x="6867558" y="4620892"/>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71728F08-1974-474B-AE0D-CC838477CC9D}"/>
                  </a:ext>
                </a:extLst>
              </p:cNvPr>
              <p:cNvCxnSpPr/>
              <p:nvPr/>
            </p:nvCxnSpPr>
            <p:spPr>
              <a:xfrm rot="5400000">
                <a:off x="6379979" y="2826584"/>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FCAD88C2-D307-448E-B09A-5C25C06E4459}"/>
                  </a:ext>
                </a:extLst>
              </p:cNvPr>
              <p:cNvCxnSpPr/>
              <p:nvPr/>
            </p:nvCxnSpPr>
            <p:spPr>
              <a:xfrm rot="5400000">
                <a:off x="6469399" y="5018754"/>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DC6BA7B7-047B-4DAF-A46B-87C06BCD63C6}"/>
                  </a:ext>
                </a:extLst>
              </p:cNvPr>
              <p:cNvCxnSpPr/>
              <p:nvPr/>
            </p:nvCxnSpPr>
            <p:spPr>
              <a:xfrm rot="5400000">
                <a:off x="5341431" y="2860297"/>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4716A541-A260-4E32-AF66-961CF211D396}"/>
                  </a:ext>
                </a:extLst>
              </p:cNvPr>
              <p:cNvCxnSpPr/>
              <p:nvPr/>
            </p:nvCxnSpPr>
            <p:spPr>
              <a:xfrm rot="5400000">
                <a:off x="5458396" y="5089549"/>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grpSp>
        <p:sp>
          <p:nvSpPr>
            <p:cNvPr id="30" name="Oval 29">
              <a:extLst>
                <a:ext uri="{FF2B5EF4-FFF2-40B4-BE49-F238E27FC236}">
                  <a16:creationId xmlns:a16="http://schemas.microsoft.com/office/drawing/2014/main" id="{1CF8121E-3E76-4E77-BEA1-ECCBD5B2B2D7}"/>
                </a:ext>
              </a:extLst>
            </p:cNvPr>
            <p:cNvSpPr/>
            <p:nvPr/>
          </p:nvSpPr>
          <p:spPr>
            <a:xfrm rot="766020">
              <a:off x="396282" y="2875127"/>
              <a:ext cx="4474109" cy="3041225"/>
            </a:xfrm>
            <a:prstGeom prst="ellipse">
              <a:avLst/>
            </a:prstGeom>
            <a:noFill/>
            <a:ln w="28575">
              <a:solidFill>
                <a:srgbClr val="FFFF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7" name="Text Box 2700">
            <a:extLst>
              <a:ext uri="{FF2B5EF4-FFF2-40B4-BE49-F238E27FC236}">
                <a16:creationId xmlns:a16="http://schemas.microsoft.com/office/drawing/2014/main" id="{FFC85FAF-47EE-4D5E-9C19-14B59E601C07}"/>
              </a:ext>
            </a:extLst>
          </p:cNvPr>
          <p:cNvSpPr txBox="1">
            <a:spLocks noChangeAspect="1" noChangeArrowheads="1"/>
          </p:cNvSpPr>
          <p:nvPr/>
        </p:nvSpPr>
        <p:spPr bwMode="auto">
          <a:xfrm>
            <a:off x="6918164" y="4213672"/>
            <a:ext cx="3658396" cy="670980"/>
          </a:xfrm>
          <a:prstGeom prst="rect">
            <a:avLst/>
          </a:prstGeom>
          <a:noFill/>
          <a:ln w="9525">
            <a:noFill/>
            <a:miter lim="800000"/>
            <a:headEnd/>
            <a:tailEnd/>
          </a:ln>
          <a:extLst>
            <a:ext uri="{909E8E84-426E-40DD-AFC4-6F175D3DCCD1}">
              <a14:hiddenFill xmlns:a14="http://schemas.microsoft.com/office/drawing/2010/main">
                <a:solidFill>
                  <a:schemeClr val="bg1">
                    <a:lumMod val="100000"/>
                    <a:lumOff val="0"/>
                  </a:schemeClr>
                </a:solidFill>
              </a14:hiddenFill>
            </a:ext>
          </a:extLst>
        </p:spPr>
        <p:txBody>
          <a:bodyPr rot="0" vert="horz" wrap="square" lIns="0" tIns="0" rIns="0" bIns="0" anchor="t" anchorCtr="0" upright="1">
            <a:noAutofit/>
          </a:bodyPr>
          <a:lstStyle/>
          <a:p>
            <a:pPr algn="ctr">
              <a:lnSpc>
                <a:spcPct val="120000"/>
              </a:lnSpc>
              <a:spcAft>
                <a:spcPts val="120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Q</a:t>
            </a:r>
            <a:r>
              <a:rPr lang="en-US" sz="2800" b="1" baseline="-2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Q</a:t>
            </a:r>
            <a:r>
              <a:rPr lang="en-US" sz="2800" b="1" baseline="-2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Q</a:t>
            </a:r>
            <a:r>
              <a:rPr lang="en-US" sz="2800" b="1" baseline="-2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Const</a:t>
            </a:r>
            <a:endParaRPr lang="en-US" sz="2800" b="1"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98" name="Group 97">
            <a:extLst>
              <a:ext uri="{FF2B5EF4-FFF2-40B4-BE49-F238E27FC236}">
                <a16:creationId xmlns:a16="http://schemas.microsoft.com/office/drawing/2014/main" id="{A5A9D6AF-6C78-4A6F-A548-82E90D7CA530}"/>
              </a:ext>
            </a:extLst>
          </p:cNvPr>
          <p:cNvGrpSpPr/>
          <p:nvPr/>
        </p:nvGrpSpPr>
        <p:grpSpPr>
          <a:xfrm>
            <a:off x="7359649" y="4959967"/>
            <a:ext cx="3073934" cy="1220473"/>
            <a:chOff x="5889416" y="4021193"/>
            <a:chExt cx="2279447" cy="1220473"/>
          </a:xfrm>
        </p:grpSpPr>
        <p:sp>
          <p:nvSpPr>
            <p:cNvPr id="99" name="Rounded Rectangle 198">
              <a:extLst>
                <a:ext uri="{FF2B5EF4-FFF2-40B4-BE49-F238E27FC236}">
                  <a16:creationId xmlns:a16="http://schemas.microsoft.com/office/drawing/2014/main" id="{B72AD8C8-06D1-4E26-8C52-8A030E1470FE}"/>
                </a:ext>
              </a:extLst>
            </p:cNvPr>
            <p:cNvSpPr/>
            <p:nvPr/>
          </p:nvSpPr>
          <p:spPr>
            <a:xfrm>
              <a:off x="5889416" y="4021193"/>
              <a:ext cx="2279447" cy="1220473"/>
            </a:xfrm>
            <a:prstGeom prst="round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100" name="Object 5">
              <a:extLst>
                <a:ext uri="{FF2B5EF4-FFF2-40B4-BE49-F238E27FC236}">
                  <a16:creationId xmlns:a16="http://schemas.microsoft.com/office/drawing/2014/main" id="{C2EA40E8-3B6C-422C-9887-CA74DF071BA5}"/>
                </a:ext>
              </a:extLst>
            </p:cNvPr>
            <p:cNvGraphicFramePr>
              <a:graphicFrameLocks noChangeAspect="1"/>
            </p:cNvGraphicFramePr>
            <p:nvPr>
              <p:extLst>
                <p:ext uri="{D42A27DB-BD31-4B8C-83A1-F6EECF244321}">
                  <p14:modId xmlns:p14="http://schemas.microsoft.com/office/powerpoint/2010/main" val="443889134"/>
                </p:ext>
              </p:extLst>
            </p:nvPr>
          </p:nvGraphicFramePr>
          <p:xfrm>
            <a:off x="5960284" y="4280155"/>
            <a:ext cx="2053029" cy="896937"/>
          </p:xfrm>
          <a:graphic>
            <a:graphicData uri="http://schemas.openxmlformats.org/presentationml/2006/ole">
              <mc:AlternateContent xmlns:mc="http://schemas.openxmlformats.org/markup-compatibility/2006">
                <mc:Choice xmlns:v="urn:schemas-microsoft-com:vml" Requires="v">
                  <p:oleObj name="Equation" r:id="rId2" imgW="685800" imgH="291960" progId="Equation.DSMT4">
                    <p:embed/>
                  </p:oleObj>
                </mc:Choice>
                <mc:Fallback>
                  <p:oleObj name="Equation" r:id="rId2" imgW="685800" imgH="291960" progId="Equation.DSMT4">
                    <p:embed/>
                    <p:pic>
                      <p:nvPicPr>
                        <p:cNvPr id="100" name="Object 5">
                          <a:extLst>
                            <a:ext uri="{FF2B5EF4-FFF2-40B4-BE49-F238E27FC236}">
                              <a16:creationId xmlns:a16="http://schemas.microsoft.com/office/drawing/2014/main" id="{C2EA40E8-3B6C-422C-9887-CA74DF071BA5}"/>
                            </a:ext>
                          </a:extLst>
                        </p:cNvPr>
                        <p:cNvPicPr>
                          <a:picLocks noChangeAspect="1" noChangeArrowheads="1"/>
                        </p:cNvPicPr>
                        <p:nvPr/>
                      </p:nvPicPr>
                      <p:blipFill>
                        <a:blip r:embed="rId3"/>
                        <a:srcRect/>
                        <a:stretch>
                          <a:fillRect/>
                        </a:stretch>
                      </p:blipFill>
                      <p:spPr bwMode="auto">
                        <a:xfrm>
                          <a:off x="5960284" y="4280155"/>
                          <a:ext cx="2053029" cy="896937"/>
                        </a:xfrm>
                        <a:prstGeom prst="rect">
                          <a:avLst/>
                        </a:prstGeom>
                        <a:noFill/>
                        <a:ln w="28575">
                          <a:solidFill>
                            <a:schemeClr val="tx1"/>
                          </a:solidFill>
                        </a:ln>
                      </p:spPr>
                    </p:pic>
                  </p:oleObj>
                </mc:Fallback>
              </mc:AlternateContent>
            </a:graphicData>
          </a:graphic>
        </p:graphicFrame>
      </p:grpSp>
    </p:spTree>
    <p:extLst>
      <p:ext uri="{BB962C8B-B14F-4D97-AF65-F5344CB8AC3E}">
        <p14:creationId xmlns:p14="http://schemas.microsoft.com/office/powerpoint/2010/main" val="1287553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000"/>
                                        <p:tgtEl>
                                          <p:spTgt spid="25"/>
                                        </p:tgtEl>
                                      </p:cBhvr>
                                    </p:animEffect>
                                    <p:anim calcmode="lin" valueType="num">
                                      <p:cBhvr>
                                        <p:cTn id="8" dur="1000" fill="hold"/>
                                        <p:tgtEl>
                                          <p:spTgt spid="25"/>
                                        </p:tgtEl>
                                        <p:attrNameLst>
                                          <p:attrName>ppt_x</p:attrName>
                                        </p:attrNameLst>
                                      </p:cBhvr>
                                      <p:tavLst>
                                        <p:tav tm="0">
                                          <p:val>
                                            <p:strVal val="#ppt_x"/>
                                          </p:val>
                                        </p:tav>
                                        <p:tav tm="100000">
                                          <p:val>
                                            <p:strVal val="#ppt_x"/>
                                          </p:val>
                                        </p:tav>
                                      </p:tavLst>
                                    </p:anim>
                                    <p:anim calcmode="lin" valueType="num">
                                      <p:cBhvr>
                                        <p:cTn id="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9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down)">
                                      <p:cBhvr>
                                        <p:cTn id="2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1" grpId="0" animBg="1"/>
      <p:bldP spid="9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7755" y="794353"/>
            <a:ext cx="8323605"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V/ ĐỊNH LUẬT BẢO TOÀN ĐIỆN TÍCH.</a:t>
            </a: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25" name="Rectangle 160">
            <a:extLst>
              <a:ext uri="{FF2B5EF4-FFF2-40B4-BE49-F238E27FC236}">
                <a16:creationId xmlns:a16="http://schemas.microsoft.com/office/drawing/2014/main" id="{5C0433E8-F869-48A7-8E39-01C055FA5053}"/>
              </a:ext>
            </a:extLst>
          </p:cNvPr>
          <p:cNvSpPr>
            <a:spLocks noChangeArrowheads="1"/>
          </p:cNvSpPr>
          <p:nvPr/>
        </p:nvSpPr>
        <p:spPr bwMode="auto">
          <a:xfrm>
            <a:off x="0" y="1264006"/>
            <a:ext cx="6684112"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lang="en-US" altLang="en-US" sz="2800" b="1" dirty="0">
                <a:solidFill>
                  <a:srgbClr val="FFFF00"/>
                </a:solidFill>
                <a:latin typeface="Times New Roman" panose="02020603050405020304" pitchFamily="18" charset="0"/>
                <a:cs typeface="Times New Roman" panose="02020603050405020304" pitchFamily="18" charset="0"/>
              </a:rPr>
              <a:t>2</a:t>
            </a: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Nội</a:t>
            </a:r>
            <a:r>
              <a:rPr lang="en-US" altLang="en-US" sz="2800" b="1" dirty="0">
                <a:solidFill>
                  <a:srgbClr val="FFFF00"/>
                </a:solidFill>
                <a:latin typeface="Times New Roman" panose="02020603050405020304" pitchFamily="18" charset="0"/>
                <a:cs typeface="Times New Roman" panose="02020603050405020304" pitchFamily="18" charset="0"/>
              </a:rPr>
              <a:t> dung </a:t>
            </a:r>
            <a:r>
              <a:rPr lang="en-US" altLang="en-US" sz="2800" b="1" dirty="0" err="1">
                <a:solidFill>
                  <a:srgbClr val="FFFF00"/>
                </a:solidFill>
                <a:latin typeface="Times New Roman" panose="02020603050405020304" pitchFamily="18" charset="0"/>
                <a:cs typeface="Times New Roman" panose="02020603050405020304" pitchFamily="18" charset="0"/>
              </a:rPr>
              <a:t>định</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luật</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bảo</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oà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iệ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ích</a:t>
            </a:r>
            <a:r>
              <a:rPr lang="en-US" altLang="en-US" sz="2800" b="1" dirty="0">
                <a:solidFill>
                  <a:srgbClr val="FFFF00"/>
                </a:solidFill>
                <a:latin typeface="Times New Roman" panose="02020603050405020304" pitchFamily="18" charset="0"/>
                <a:cs typeface="Times New Roman" panose="02020603050405020304" pitchFamily="18" charset="0"/>
              </a:rPr>
              <a:t>.</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grpSp>
        <p:nvGrpSpPr>
          <p:cNvPr id="22" name="Group 21">
            <a:extLst>
              <a:ext uri="{FF2B5EF4-FFF2-40B4-BE49-F238E27FC236}">
                <a16:creationId xmlns:a16="http://schemas.microsoft.com/office/drawing/2014/main" id="{B16BDCD2-1F84-46A7-AB95-96B288A6F0D1}"/>
              </a:ext>
            </a:extLst>
          </p:cNvPr>
          <p:cNvGrpSpPr/>
          <p:nvPr/>
        </p:nvGrpSpPr>
        <p:grpSpPr>
          <a:xfrm>
            <a:off x="1970831" y="2158199"/>
            <a:ext cx="2918619" cy="1754422"/>
            <a:chOff x="396282" y="2875127"/>
            <a:chExt cx="4474109" cy="3041225"/>
          </a:xfrm>
        </p:grpSpPr>
        <p:grpSp>
          <p:nvGrpSpPr>
            <p:cNvPr id="23" name="Group 22">
              <a:extLst>
                <a:ext uri="{FF2B5EF4-FFF2-40B4-BE49-F238E27FC236}">
                  <a16:creationId xmlns:a16="http://schemas.microsoft.com/office/drawing/2014/main" id="{3456DD28-9447-4950-A217-17F5444D15C0}"/>
                </a:ext>
              </a:extLst>
            </p:cNvPr>
            <p:cNvGrpSpPr/>
            <p:nvPr/>
          </p:nvGrpSpPr>
          <p:grpSpPr>
            <a:xfrm>
              <a:off x="825293" y="3798396"/>
              <a:ext cx="1188720" cy="1188720"/>
              <a:chOff x="266000" y="1987368"/>
              <a:chExt cx="1828800" cy="1828800"/>
            </a:xfrm>
          </p:grpSpPr>
          <p:sp>
            <p:nvSpPr>
              <p:cNvPr id="66" name="Oval 89">
                <a:extLst>
                  <a:ext uri="{FF2B5EF4-FFF2-40B4-BE49-F238E27FC236}">
                    <a16:creationId xmlns:a16="http://schemas.microsoft.com/office/drawing/2014/main" id="{51DD3383-9DDA-449A-A961-BEED10B0FAD6}"/>
                  </a:ext>
                </a:extLst>
              </p:cNvPr>
              <p:cNvSpPr>
                <a:spLocks noChangeAspect="1" noChangeArrowheads="1"/>
              </p:cNvSpPr>
              <p:nvPr/>
            </p:nvSpPr>
            <p:spPr bwMode="auto">
              <a:xfrm flipH="1">
                <a:off x="266000" y="1987368"/>
                <a:ext cx="1821846" cy="1828800"/>
              </a:xfrm>
              <a:prstGeom prst="ellipse">
                <a:avLst/>
              </a:prstGeom>
              <a:solidFill>
                <a:schemeClr val="accent2">
                  <a:lumMod val="60000"/>
                  <a:lumOff val="40000"/>
                </a:schemeClr>
              </a:solidFill>
              <a:ln w="28575">
                <a:solidFill>
                  <a:schemeClr val="accent2">
                    <a:lumMod val="60000"/>
                    <a:lumOff val="40000"/>
                  </a:schemeClr>
                </a:solidFill>
                <a:round/>
                <a:headEnd/>
                <a:tailEnd/>
              </a:ln>
            </p:spPr>
            <p:txBody>
              <a:bodyPr wrap="none" anchor="ctr"/>
              <a:lstStyle/>
              <a:p>
                <a:pPr algn="ctr"/>
                <a:r>
                  <a:rPr lang="fr-FR" sz="3200" b="1">
                    <a:solidFill>
                      <a:srgbClr val="FF3300"/>
                    </a:solidFill>
                  </a:rPr>
                  <a:t>A</a:t>
                </a:r>
              </a:p>
            </p:txBody>
          </p:sp>
          <p:grpSp>
            <p:nvGrpSpPr>
              <p:cNvPr id="67" name="Group 66">
                <a:extLst>
                  <a:ext uri="{FF2B5EF4-FFF2-40B4-BE49-F238E27FC236}">
                    <a16:creationId xmlns:a16="http://schemas.microsoft.com/office/drawing/2014/main" id="{3CB6BEF1-EF52-4221-815A-EDBDA4E58951}"/>
                  </a:ext>
                </a:extLst>
              </p:cNvPr>
              <p:cNvGrpSpPr/>
              <p:nvPr/>
            </p:nvGrpSpPr>
            <p:grpSpPr>
              <a:xfrm>
                <a:off x="1362338" y="2048080"/>
                <a:ext cx="224227" cy="225083"/>
                <a:chOff x="1897470" y="3207429"/>
                <a:chExt cx="337625" cy="337625"/>
              </a:xfrm>
            </p:grpSpPr>
            <p:cxnSp>
              <p:nvCxnSpPr>
                <p:cNvPr id="95" name="Straight Connector 94">
                  <a:extLst>
                    <a:ext uri="{FF2B5EF4-FFF2-40B4-BE49-F238E27FC236}">
                      <a16:creationId xmlns:a16="http://schemas.microsoft.com/office/drawing/2014/main" id="{287A21C7-C3C6-4B43-9CFB-34D73E6ECBA7}"/>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id="{72215587-5379-41CA-964C-F749A52BB61D}"/>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8" name="Group 67">
                <a:extLst>
                  <a:ext uri="{FF2B5EF4-FFF2-40B4-BE49-F238E27FC236}">
                    <a16:creationId xmlns:a16="http://schemas.microsoft.com/office/drawing/2014/main" id="{0F830FAF-2C9D-4F71-8F58-C967285E021E}"/>
                  </a:ext>
                </a:extLst>
              </p:cNvPr>
              <p:cNvGrpSpPr/>
              <p:nvPr/>
            </p:nvGrpSpPr>
            <p:grpSpPr>
              <a:xfrm>
                <a:off x="1870573" y="2801498"/>
                <a:ext cx="224227" cy="225083"/>
                <a:chOff x="1897470" y="3207429"/>
                <a:chExt cx="337625" cy="337625"/>
              </a:xfrm>
            </p:grpSpPr>
            <p:cxnSp>
              <p:nvCxnSpPr>
                <p:cNvPr id="93" name="Straight Connector 92">
                  <a:extLst>
                    <a:ext uri="{FF2B5EF4-FFF2-40B4-BE49-F238E27FC236}">
                      <a16:creationId xmlns:a16="http://schemas.microsoft.com/office/drawing/2014/main" id="{CE4046E6-1F78-42C4-BC6B-23420CC15C76}"/>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272ED38B-741B-4FE9-86AC-5D8B4BCD9C4C}"/>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9" name="Group 68">
                <a:extLst>
                  <a:ext uri="{FF2B5EF4-FFF2-40B4-BE49-F238E27FC236}">
                    <a16:creationId xmlns:a16="http://schemas.microsoft.com/office/drawing/2014/main" id="{32D3D133-712B-4A20-9E43-C9FA85F8EE90}"/>
                  </a:ext>
                </a:extLst>
              </p:cNvPr>
              <p:cNvGrpSpPr/>
              <p:nvPr/>
            </p:nvGrpSpPr>
            <p:grpSpPr>
              <a:xfrm>
                <a:off x="1312393" y="3559896"/>
                <a:ext cx="224227" cy="225083"/>
                <a:chOff x="1897470" y="3207429"/>
                <a:chExt cx="337625" cy="337625"/>
              </a:xfrm>
            </p:grpSpPr>
            <p:cxnSp>
              <p:nvCxnSpPr>
                <p:cNvPr id="91" name="Straight Connector 90">
                  <a:extLst>
                    <a:ext uri="{FF2B5EF4-FFF2-40B4-BE49-F238E27FC236}">
                      <a16:creationId xmlns:a16="http://schemas.microsoft.com/office/drawing/2014/main" id="{D5CE373C-6DAE-40DC-B021-9C8DDFBE2958}"/>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BD805DCA-301E-49EC-A94D-BBB68E5925B4}"/>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0" name="Group 69">
                <a:extLst>
                  <a:ext uri="{FF2B5EF4-FFF2-40B4-BE49-F238E27FC236}">
                    <a16:creationId xmlns:a16="http://schemas.microsoft.com/office/drawing/2014/main" id="{0FF967A1-6DFB-4840-B536-222B58AA982C}"/>
                  </a:ext>
                </a:extLst>
              </p:cNvPr>
              <p:cNvGrpSpPr/>
              <p:nvPr/>
            </p:nvGrpSpPr>
            <p:grpSpPr>
              <a:xfrm>
                <a:off x="1699696" y="3301784"/>
                <a:ext cx="224227" cy="225083"/>
                <a:chOff x="1897470" y="3207429"/>
                <a:chExt cx="337625" cy="337625"/>
              </a:xfrm>
            </p:grpSpPr>
            <p:cxnSp>
              <p:nvCxnSpPr>
                <p:cNvPr id="89" name="Straight Connector 88">
                  <a:extLst>
                    <a:ext uri="{FF2B5EF4-FFF2-40B4-BE49-F238E27FC236}">
                      <a16:creationId xmlns:a16="http://schemas.microsoft.com/office/drawing/2014/main" id="{D7E40783-3559-4D53-ACF1-ED268B5CC80B}"/>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12D57F65-8DA2-40C4-B81D-3E555FB59985}"/>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1" name="Group 70">
                <a:extLst>
                  <a:ext uri="{FF2B5EF4-FFF2-40B4-BE49-F238E27FC236}">
                    <a16:creationId xmlns:a16="http://schemas.microsoft.com/office/drawing/2014/main" id="{7692635F-7F47-4DE6-9032-0334EE7ECF41}"/>
                  </a:ext>
                </a:extLst>
              </p:cNvPr>
              <p:cNvGrpSpPr/>
              <p:nvPr/>
            </p:nvGrpSpPr>
            <p:grpSpPr>
              <a:xfrm>
                <a:off x="1741204" y="2351447"/>
                <a:ext cx="224227" cy="225083"/>
                <a:chOff x="1897470" y="3207429"/>
                <a:chExt cx="337625" cy="337625"/>
              </a:xfrm>
            </p:grpSpPr>
            <p:cxnSp>
              <p:nvCxnSpPr>
                <p:cNvPr id="87" name="Straight Connector 86">
                  <a:extLst>
                    <a:ext uri="{FF2B5EF4-FFF2-40B4-BE49-F238E27FC236}">
                      <a16:creationId xmlns:a16="http://schemas.microsoft.com/office/drawing/2014/main" id="{5A7092D1-AFF8-4EB5-A2CB-9AF8B4946938}"/>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46DEB608-9580-4D34-8B30-9B6F6E63B833}"/>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2" name="Group 71">
                <a:extLst>
                  <a:ext uri="{FF2B5EF4-FFF2-40B4-BE49-F238E27FC236}">
                    <a16:creationId xmlns:a16="http://schemas.microsoft.com/office/drawing/2014/main" id="{AEF63C0F-0D07-4C42-8B59-20322E1CA46F}"/>
                  </a:ext>
                </a:extLst>
              </p:cNvPr>
              <p:cNvGrpSpPr/>
              <p:nvPr/>
            </p:nvGrpSpPr>
            <p:grpSpPr>
              <a:xfrm>
                <a:off x="781827" y="2051074"/>
                <a:ext cx="224227" cy="225083"/>
                <a:chOff x="1897470" y="3207429"/>
                <a:chExt cx="337625" cy="337625"/>
              </a:xfrm>
            </p:grpSpPr>
            <p:cxnSp>
              <p:nvCxnSpPr>
                <p:cNvPr id="85" name="Straight Connector 84">
                  <a:extLst>
                    <a:ext uri="{FF2B5EF4-FFF2-40B4-BE49-F238E27FC236}">
                      <a16:creationId xmlns:a16="http://schemas.microsoft.com/office/drawing/2014/main" id="{47C362BF-370E-40EE-B90C-6D7816C15813}"/>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7CEC3E64-B886-4F35-9841-947283655AED}"/>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3" name="Group 72">
                <a:extLst>
                  <a:ext uri="{FF2B5EF4-FFF2-40B4-BE49-F238E27FC236}">
                    <a16:creationId xmlns:a16="http://schemas.microsoft.com/office/drawing/2014/main" id="{A1543EA1-EA28-4916-9DB4-3292544A0F80}"/>
                  </a:ext>
                </a:extLst>
              </p:cNvPr>
              <p:cNvGrpSpPr/>
              <p:nvPr/>
            </p:nvGrpSpPr>
            <p:grpSpPr>
              <a:xfrm>
                <a:off x="757877" y="3539659"/>
                <a:ext cx="224227" cy="225083"/>
                <a:chOff x="1897470" y="3207429"/>
                <a:chExt cx="337625" cy="337625"/>
              </a:xfrm>
            </p:grpSpPr>
            <p:cxnSp>
              <p:nvCxnSpPr>
                <p:cNvPr id="83" name="Straight Connector 82">
                  <a:extLst>
                    <a:ext uri="{FF2B5EF4-FFF2-40B4-BE49-F238E27FC236}">
                      <a16:creationId xmlns:a16="http://schemas.microsoft.com/office/drawing/2014/main" id="{0A6F834A-6A9D-4E05-BD02-9483CBCEEA57}"/>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6128D10D-2A65-48F6-B2DB-B84814E9F00C}"/>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4" name="Group 73">
                <a:extLst>
                  <a:ext uri="{FF2B5EF4-FFF2-40B4-BE49-F238E27FC236}">
                    <a16:creationId xmlns:a16="http://schemas.microsoft.com/office/drawing/2014/main" id="{BB98D84D-93E9-4606-8172-769D479B8BEF}"/>
                  </a:ext>
                </a:extLst>
              </p:cNvPr>
              <p:cNvGrpSpPr/>
              <p:nvPr/>
            </p:nvGrpSpPr>
            <p:grpSpPr>
              <a:xfrm>
                <a:off x="389564" y="2360345"/>
                <a:ext cx="224227" cy="225083"/>
                <a:chOff x="1897470" y="3207429"/>
                <a:chExt cx="337625" cy="337625"/>
              </a:xfrm>
            </p:grpSpPr>
            <p:cxnSp>
              <p:nvCxnSpPr>
                <p:cNvPr id="81" name="Straight Connector 80">
                  <a:extLst>
                    <a:ext uri="{FF2B5EF4-FFF2-40B4-BE49-F238E27FC236}">
                      <a16:creationId xmlns:a16="http://schemas.microsoft.com/office/drawing/2014/main" id="{DD07799C-EE4F-49C6-A2EA-16EEB35E07A5}"/>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F5AE145E-C80A-4649-9DF5-E4FA00B5B93B}"/>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5" name="Group 74">
                <a:extLst>
                  <a:ext uri="{FF2B5EF4-FFF2-40B4-BE49-F238E27FC236}">
                    <a16:creationId xmlns:a16="http://schemas.microsoft.com/office/drawing/2014/main" id="{21A2A9CC-6F0B-4AFC-846F-901AC91EA9DA}"/>
                  </a:ext>
                </a:extLst>
              </p:cNvPr>
              <p:cNvGrpSpPr/>
              <p:nvPr/>
            </p:nvGrpSpPr>
            <p:grpSpPr>
              <a:xfrm>
                <a:off x="373574" y="3209851"/>
                <a:ext cx="224227" cy="225083"/>
                <a:chOff x="1897470" y="3207429"/>
                <a:chExt cx="337625" cy="337625"/>
              </a:xfrm>
            </p:grpSpPr>
            <p:cxnSp>
              <p:nvCxnSpPr>
                <p:cNvPr id="79" name="Straight Connector 78">
                  <a:extLst>
                    <a:ext uri="{FF2B5EF4-FFF2-40B4-BE49-F238E27FC236}">
                      <a16:creationId xmlns:a16="http://schemas.microsoft.com/office/drawing/2014/main" id="{D028BADE-D1B4-4BC6-905A-1764607B037F}"/>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1E4A106F-67DB-46B0-8C8A-A2AB00B9ACB3}"/>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6" name="Group 75">
                <a:extLst>
                  <a:ext uri="{FF2B5EF4-FFF2-40B4-BE49-F238E27FC236}">
                    <a16:creationId xmlns:a16="http://schemas.microsoft.com/office/drawing/2014/main" id="{699EDD8B-B0AE-4F35-B460-39F2FE64F5E4}"/>
                  </a:ext>
                </a:extLst>
              </p:cNvPr>
              <p:cNvGrpSpPr/>
              <p:nvPr/>
            </p:nvGrpSpPr>
            <p:grpSpPr>
              <a:xfrm>
                <a:off x="268572" y="2769377"/>
                <a:ext cx="224227" cy="225083"/>
                <a:chOff x="1897470" y="3207429"/>
                <a:chExt cx="337625" cy="337625"/>
              </a:xfrm>
            </p:grpSpPr>
            <p:cxnSp>
              <p:nvCxnSpPr>
                <p:cNvPr id="77" name="Straight Connector 76">
                  <a:extLst>
                    <a:ext uri="{FF2B5EF4-FFF2-40B4-BE49-F238E27FC236}">
                      <a16:creationId xmlns:a16="http://schemas.microsoft.com/office/drawing/2014/main" id="{75829929-E16C-4D5D-8A90-4D6AC55C4C67}"/>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1455B9E5-6B3E-43AD-A8D4-0633BFB18A6D}"/>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grpSp>
          <p:nvGrpSpPr>
            <p:cNvPr id="28" name="Group 27">
              <a:extLst>
                <a:ext uri="{FF2B5EF4-FFF2-40B4-BE49-F238E27FC236}">
                  <a16:creationId xmlns:a16="http://schemas.microsoft.com/office/drawing/2014/main" id="{5A4A9972-2842-4058-8C2D-2EE95936D9A8}"/>
                </a:ext>
              </a:extLst>
            </p:cNvPr>
            <p:cNvGrpSpPr/>
            <p:nvPr/>
          </p:nvGrpSpPr>
          <p:grpSpPr>
            <a:xfrm>
              <a:off x="3370283" y="4327581"/>
              <a:ext cx="1097280" cy="1097280"/>
              <a:chOff x="4536156" y="2724217"/>
              <a:chExt cx="2743200" cy="2743200"/>
            </a:xfrm>
          </p:grpSpPr>
          <p:sp>
            <p:nvSpPr>
              <p:cNvPr id="42" name="Oval 89">
                <a:extLst>
                  <a:ext uri="{FF2B5EF4-FFF2-40B4-BE49-F238E27FC236}">
                    <a16:creationId xmlns:a16="http://schemas.microsoft.com/office/drawing/2014/main" id="{4FBC94EC-C69B-48ED-98E8-FDBCB17FC141}"/>
                  </a:ext>
                </a:extLst>
              </p:cNvPr>
              <p:cNvSpPr>
                <a:spLocks noChangeAspect="1" noChangeArrowheads="1"/>
              </p:cNvSpPr>
              <p:nvPr/>
            </p:nvSpPr>
            <p:spPr bwMode="auto">
              <a:xfrm flipH="1">
                <a:off x="4536156" y="2724217"/>
                <a:ext cx="2743200" cy="2743200"/>
              </a:xfrm>
              <a:prstGeom prst="ellipse">
                <a:avLst/>
              </a:prstGeom>
              <a:gradFill flip="none" rotWithShape="1">
                <a:gsLst>
                  <a:gs pos="0">
                    <a:schemeClr val="accent2">
                      <a:lumMod val="75000"/>
                    </a:schemeClr>
                  </a:gs>
                  <a:gs pos="100000">
                    <a:srgbClr val="00FFFF"/>
                  </a:gs>
                </a:gsLst>
                <a:lin ang="0" scaled="0"/>
                <a:tileRect/>
              </a:gradFill>
              <a:ln w="28575">
                <a:solidFill>
                  <a:schemeClr val="accent6">
                    <a:lumMod val="50000"/>
                  </a:schemeClr>
                </a:solidFill>
                <a:round/>
                <a:headEnd/>
                <a:tailEnd/>
              </a:ln>
            </p:spPr>
            <p:txBody>
              <a:bodyPr wrap="none" anchor="ctr"/>
              <a:lstStyle/>
              <a:p>
                <a:pPr algn="ctr"/>
                <a:r>
                  <a:rPr lang="fr-FR" sz="3200" b="1">
                    <a:solidFill>
                      <a:schemeClr val="accent4">
                        <a:lumMod val="75000"/>
                      </a:schemeClr>
                    </a:solidFill>
                  </a:rPr>
                  <a:t>C</a:t>
                </a:r>
              </a:p>
            </p:txBody>
          </p:sp>
          <p:cxnSp>
            <p:nvCxnSpPr>
              <p:cNvPr id="43" name="Straight Connector 42">
                <a:extLst>
                  <a:ext uri="{FF2B5EF4-FFF2-40B4-BE49-F238E27FC236}">
                    <a16:creationId xmlns:a16="http://schemas.microsoft.com/office/drawing/2014/main" id="{42279656-0816-48EA-AA58-BEBC8F42BEF1}"/>
                  </a:ext>
                </a:extLst>
              </p:cNvPr>
              <p:cNvCxnSpPr/>
              <p:nvPr/>
            </p:nvCxnSpPr>
            <p:spPr>
              <a:xfrm rot="5400000">
                <a:off x="4776401" y="4012067"/>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grpSp>
            <p:nvGrpSpPr>
              <p:cNvPr id="44" name="Group 43">
                <a:extLst>
                  <a:ext uri="{FF2B5EF4-FFF2-40B4-BE49-F238E27FC236}">
                    <a16:creationId xmlns:a16="http://schemas.microsoft.com/office/drawing/2014/main" id="{65067F18-2FC9-425E-85A6-EFEA69AEDE63}"/>
                  </a:ext>
                </a:extLst>
              </p:cNvPr>
              <p:cNvGrpSpPr/>
              <p:nvPr/>
            </p:nvGrpSpPr>
            <p:grpSpPr>
              <a:xfrm>
                <a:off x="6930899" y="3990449"/>
                <a:ext cx="337625" cy="337625"/>
                <a:chOff x="1897470" y="3207429"/>
                <a:chExt cx="337625" cy="337625"/>
              </a:xfrm>
            </p:grpSpPr>
            <p:cxnSp>
              <p:nvCxnSpPr>
                <p:cNvPr id="64" name="Straight Connector 63">
                  <a:extLst>
                    <a:ext uri="{FF2B5EF4-FFF2-40B4-BE49-F238E27FC236}">
                      <a16:creationId xmlns:a16="http://schemas.microsoft.com/office/drawing/2014/main" id="{BC1F6FE7-B82A-476A-9CE8-696B651AC905}"/>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7FC323A5-3FA2-4906-8E3E-B148B545BD21}"/>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45" name="Straight Connector 44">
                <a:extLst>
                  <a:ext uri="{FF2B5EF4-FFF2-40B4-BE49-F238E27FC236}">
                    <a16:creationId xmlns:a16="http://schemas.microsoft.com/office/drawing/2014/main" id="{05C873E9-D4CE-484D-BD62-6C88FB8D20DE}"/>
                  </a:ext>
                </a:extLst>
              </p:cNvPr>
              <p:cNvCxnSpPr/>
              <p:nvPr/>
            </p:nvCxnSpPr>
            <p:spPr>
              <a:xfrm rot="5400000">
                <a:off x="4879214" y="3443897"/>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F40400EB-D9E5-4A29-AC9B-331FA5D7F5EC}"/>
                  </a:ext>
                </a:extLst>
              </p:cNvPr>
              <p:cNvCxnSpPr/>
              <p:nvPr/>
            </p:nvCxnSpPr>
            <p:spPr>
              <a:xfrm rot="5400000">
                <a:off x="4950596" y="4560364"/>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grpSp>
            <p:nvGrpSpPr>
              <p:cNvPr id="47" name="Group 46">
                <a:extLst>
                  <a:ext uri="{FF2B5EF4-FFF2-40B4-BE49-F238E27FC236}">
                    <a16:creationId xmlns:a16="http://schemas.microsoft.com/office/drawing/2014/main" id="{9C0CC82C-B2D0-4AB7-B561-26356F99DE38}"/>
                  </a:ext>
                </a:extLst>
              </p:cNvPr>
              <p:cNvGrpSpPr/>
              <p:nvPr/>
            </p:nvGrpSpPr>
            <p:grpSpPr>
              <a:xfrm>
                <a:off x="6797093" y="3346239"/>
                <a:ext cx="337625" cy="337625"/>
                <a:chOff x="1897470" y="3207429"/>
                <a:chExt cx="337625" cy="337625"/>
              </a:xfrm>
            </p:grpSpPr>
            <p:cxnSp>
              <p:nvCxnSpPr>
                <p:cNvPr id="62" name="Straight Connector 61">
                  <a:extLst>
                    <a:ext uri="{FF2B5EF4-FFF2-40B4-BE49-F238E27FC236}">
                      <a16:creationId xmlns:a16="http://schemas.microsoft.com/office/drawing/2014/main" id="{3F4C1CC5-A1AE-49D3-B6A3-6289EB8A8ADE}"/>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E07CFCA3-4432-4830-92B5-9AB2BA005500}"/>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48" name="Group 47">
                <a:extLst>
                  <a:ext uri="{FF2B5EF4-FFF2-40B4-BE49-F238E27FC236}">
                    <a16:creationId xmlns:a16="http://schemas.microsoft.com/office/drawing/2014/main" id="{9B6E2A10-6B95-4CFF-A82C-1161167FD78D}"/>
                  </a:ext>
                </a:extLst>
              </p:cNvPr>
              <p:cNvGrpSpPr/>
              <p:nvPr/>
            </p:nvGrpSpPr>
            <p:grpSpPr>
              <a:xfrm>
                <a:off x="6744467" y="4619596"/>
                <a:ext cx="337625" cy="337625"/>
                <a:chOff x="1897470" y="3207429"/>
                <a:chExt cx="337625" cy="337625"/>
              </a:xfrm>
            </p:grpSpPr>
            <p:cxnSp>
              <p:nvCxnSpPr>
                <p:cNvPr id="60" name="Straight Connector 59">
                  <a:extLst>
                    <a:ext uri="{FF2B5EF4-FFF2-40B4-BE49-F238E27FC236}">
                      <a16:creationId xmlns:a16="http://schemas.microsoft.com/office/drawing/2014/main" id="{FED99075-3CC2-4E44-8B03-2E2F85CBBC77}"/>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0E98D659-A5E9-4510-911F-5E9E19CEC73F}"/>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49" name="Group 48">
                <a:extLst>
                  <a:ext uri="{FF2B5EF4-FFF2-40B4-BE49-F238E27FC236}">
                    <a16:creationId xmlns:a16="http://schemas.microsoft.com/office/drawing/2014/main" id="{9C93A588-0F08-40F5-84C1-D1B0CF0C206A}"/>
                  </a:ext>
                </a:extLst>
              </p:cNvPr>
              <p:cNvGrpSpPr/>
              <p:nvPr/>
            </p:nvGrpSpPr>
            <p:grpSpPr>
              <a:xfrm>
                <a:off x="6211167" y="2825288"/>
                <a:ext cx="337625" cy="337625"/>
                <a:chOff x="1897470" y="3207429"/>
                <a:chExt cx="337625" cy="337625"/>
              </a:xfrm>
            </p:grpSpPr>
            <p:cxnSp>
              <p:nvCxnSpPr>
                <p:cNvPr id="58" name="Straight Connector 57">
                  <a:extLst>
                    <a:ext uri="{FF2B5EF4-FFF2-40B4-BE49-F238E27FC236}">
                      <a16:creationId xmlns:a16="http://schemas.microsoft.com/office/drawing/2014/main" id="{6D423CCB-7AB3-4445-9475-81A2D661019C}"/>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CB21F591-815A-45A9-8CE3-CDBF87AEA3DA}"/>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0" name="Group 49">
                <a:extLst>
                  <a:ext uri="{FF2B5EF4-FFF2-40B4-BE49-F238E27FC236}">
                    <a16:creationId xmlns:a16="http://schemas.microsoft.com/office/drawing/2014/main" id="{02DAFD59-D008-4B6E-B07E-E7B337F797B3}"/>
                  </a:ext>
                </a:extLst>
              </p:cNvPr>
              <p:cNvGrpSpPr/>
              <p:nvPr/>
            </p:nvGrpSpPr>
            <p:grpSpPr>
              <a:xfrm>
                <a:off x="6300585" y="5017458"/>
                <a:ext cx="337625" cy="337625"/>
                <a:chOff x="1897470" y="3207429"/>
                <a:chExt cx="337625" cy="337625"/>
              </a:xfrm>
            </p:grpSpPr>
            <p:cxnSp>
              <p:nvCxnSpPr>
                <p:cNvPr id="56" name="Straight Connector 55">
                  <a:extLst>
                    <a:ext uri="{FF2B5EF4-FFF2-40B4-BE49-F238E27FC236}">
                      <a16:creationId xmlns:a16="http://schemas.microsoft.com/office/drawing/2014/main" id="{1F2FAE45-C0E0-4FF2-90E6-9E95B466C63D}"/>
                    </a:ext>
                  </a:extLst>
                </p:cNvPr>
                <p:cNvCxnSpPr/>
                <p:nvPr/>
              </p:nvCxnSpPr>
              <p:spPr>
                <a:xfrm>
                  <a:off x="2068200" y="3207429"/>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428A999C-A3C1-4FDE-998D-1B6AFDAA749B}"/>
                    </a:ext>
                  </a:extLst>
                </p:cNvPr>
                <p:cNvCxnSpPr/>
                <p:nvPr/>
              </p:nvCxnSpPr>
              <p:spPr>
                <a:xfrm rot="5400000">
                  <a:off x="2066283" y="3208724"/>
                  <a:ext cx="0" cy="337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52" name="Straight Connector 51">
                <a:extLst>
                  <a:ext uri="{FF2B5EF4-FFF2-40B4-BE49-F238E27FC236}">
                    <a16:creationId xmlns:a16="http://schemas.microsoft.com/office/drawing/2014/main" id="{41843025-6E9C-49F2-A221-7CE4DAE88157}"/>
                  </a:ext>
                </a:extLst>
              </p:cNvPr>
              <p:cNvCxnSpPr/>
              <p:nvPr/>
            </p:nvCxnSpPr>
            <p:spPr>
              <a:xfrm rot="5400000">
                <a:off x="5310951" y="2860297"/>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F98A526F-DD22-41FB-8A83-BD3EFD8A9A16}"/>
                  </a:ext>
                </a:extLst>
              </p:cNvPr>
              <p:cNvCxnSpPr/>
              <p:nvPr/>
            </p:nvCxnSpPr>
            <p:spPr>
              <a:xfrm rot="5400000">
                <a:off x="5443156" y="5059069"/>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29" name="Group 28">
              <a:extLst>
                <a:ext uri="{FF2B5EF4-FFF2-40B4-BE49-F238E27FC236}">
                  <a16:creationId xmlns:a16="http://schemas.microsoft.com/office/drawing/2014/main" id="{AFE4AB56-27A9-40D9-8B2C-6D8342B4664E}"/>
                </a:ext>
              </a:extLst>
            </p:cNvPr>
            <p:cNvGrpSpPr/>
            <p:nvPr/>
          </p:nvGrpSpPr>
          <p:grpSpPr>
            <a:xfrm>
              <a:off x="2247175" y="3208572"/>
              <a:ext cx="1097280" cy="1097280"/>
              <a:chOff x="4536156" y="2724217"/>
              <a:chExt cx="2743200" cy="2743200"/>
            </a:xfrm>
          </p:grpSpPr>
          <p:sp>
            <p:nvSpPr>
              <p:cNvPr id="31" name="Oval 89">
                <a:extLst>
                  <a:ext uri="{FF2B5EF4-FFF2-40B4-BE49-F238E27FC236}">
                    <a16:creationId xmlns:a16="http://schemas.microsoft.com/office/drawing/2014/main" id="{D5C70A85-9973-4E8B-8169-4F3558583722}"/>
                  </a:ext>
                </a:extLst>
              </p:cNvPr>
              <p:cNvSpPr>
                <a:spLocks noChangeAspect="1" noChangeArrowheads="1"/>
              </p:cNvSpPr>
              <p:nvPr/>
            </p:nvSpPr>
            <p:spPr bwMode="auto">
              <a:xfrm flipH="1">
                <a:off x="4536156" y="2724217"/>
                <a:ext cx="2743200" cy="2743200"/>
              </a:xfrm>
              <a:prstGeom prst="ellipse">
                <a:avLst/>
              </a:prstGeom>
              <a:solidFill>
                <a:srgbClr val="00FFFF"/>
              </a:solidFill>
              <a:ln w="28575">
                <a:solidFill>
                  <a:schemeClr val="accent6">
                    <a:lumMod val="50000"/>
                  </a:schemeClr>
                </a:solidFill>
                <a:round/>
                <a:headEnd/>
                <a:tailEnd/>
              </a:ln>
            </p:spPr>
            <p:txBody>
              <a:bodyPr wrap="none" anchor="ctr"/>
              <a:lstStyle/>
              <a:p>
                <a:pPr algn="ctr"/>
                <a:r>
                  <a:rPr lang="fr-FR" sz="3200" b="1">
                    <a:solidFill>
                      <a:schemeClr val="accent6">
                        <a:lumMod val="75000"/>
                      </a:schemeClr>
                    </a:solidFill>
                  </a:rPr>
                  <a:t>B</a:t>
                </a:r>
              </a:p>
            </p:txBody>
          </p:sp>
          <p:cxnSp>
            <p:nvCxnSpPr>
              <p:cNvPr id="32" name="Straight Connector 31">
                <a:extLst>
                  <a:ext uri="{FF2B5EF4-FFF2-40B4-BE49-F238E27FC236}">
                    <a16:creationId xmlns:a16="http://schemas.microsoft.com/office/drawing/2014/main" id="{5B21BB03-8E9C-4DA4-BC0D-FFD51CC0D694}"/>
                  </a:ext>
                </a:extLst>
              </p:cNvPr>
              <p:cNvCxnSpPr/>
              <p:nvPr/>
            </p:nvCxnSpPr>
            <p:spPr>
              <a:xfrm rot="5400000">
                <a:off x="4761161" y="4012067"/>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5CFEFE2D-FB02-4B86-A9DA-19507AC499B6}"/>
                  </a:ext>
                </a:extLst>
              </p:cNvPr>
              <p:cNvCxnSpPr/>
              <p:nvPr/>
            </p:nvCxnSpPr>
            <p:spPr>
              <a:xfrm rot="5400000">
                <a:off x="7053991" y="3991744"/>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9E740E18-BF18-4B23-B713-D99CEB7E493F}"/>
                  </a:ext>
                </a:extLst>
              </p:cNvPr>
              <p:cNvCxnSpPr/>
              <p:nvPr/>
            </p:nvCxnSpPr>
            <p:spPr>
              <a:xfrm rot="5400000">
                <a:off x="4863974" y="3443897"/>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471E0F56-C90D-49F2-8C10-7F6DC533EFB5}"/>
                  </a:ext>
                </a:extLst>
              </p:cNvPr>
              <p:cNvCxnSpPr/>
              <p:nvPr/>
            </p:nvCxnSpPr>
            <p:spPr>
              <a:xfrm rot="5400000">
                <a:off x="5003806" y="4601062"/>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9EB846B9-4286-4487-8BA0-F1C47800E6D6}"/>
                  </a:ext>
                </a:extLst>
              </p:cNvPr>
              <p:cNvCxnSpPr/>
              <p:nvPr/>
            </p:nvCxnSpPr>
            <p:spPr>
              <a:xfrm rot="5400000">
                <a:off x="6935426" y="3347534"/>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CEB07B1F-063E-43C7-A300-C73DC0D16504}"/>
                  </a:ext>
                </a:extLst>
              </p:cNvPr>
              <p:cNvCxnSpPr/>
              <p:nvPr/>
            </p:nvCxnSpPr>
            <p:spPr>
              <a:xfrm rot="5400000">
                <a:off x="6867558" y="4620892"/>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71728F08-1974-474B-AE0D-CC838477CC9D}"/>
                  </a:ext>
                </a:extLst>
              </p:cNvPr>
              <p:cNvCxnSpPr/>
              <p:nvPr/>
            </p:nvCxnSpPr>
            <p:spPr>
              <a:xfrm rot="5400000">
                <a:off x="6379979" y="2826584"/>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FCAD88C2-D307-448E-B09A-5C25C06E4459}"/>
                  </a:ext>
                </a:extLst>
              </p:cNvPr>
              <p:cNvCxnSpPr/>
              <p:nvPr/>
            </p:nvCxnSpPr>
            <p:spPr>
              <a:xfrm rot="5400000">
                <a:off x="6469399" y="5018754"/>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DC6BA7B7-047B-4DAF-A46B-87C06BCD63C6}"/>
                  </a:ext>
                </a:extLst>
              </p:cNvPr>
              <p:cNvCxnSpPr/>
              <p:nvPr/>
            </p:nvCxnSpPr>
            <p:spPr>
              <a:xfrm rot="5400000">
                <a:off x="5341431" y="2860297"/>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4716A541-A260-4E32-AF66-961CF211D396}"/>
                  </a:ext>
                </a:extLst>
              </p:cNvPr>
              <p:cNvCxnSpPr/>
              <p:nvPr/>
            </p:nvCxnSpPr>
            <p:spPr>
              <a:xfrm rot="5400000">
                <a:off x="5458396" y="5089549"/>
                <a:ext cx="0" cy="337625"/>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grpSp>
        <p:sp>
          <p:nvSpPr>
            <p:cNvPr id="30" name="Oval 29">
              <a:extLst>
                <a:ext uri="{FF2B5EF4-FFF2-40B4-BE49-F238E27FC236}">
                  <a16:creationId xmlns:a16="http://schemas.microsoft.com/office/drawing/2014/main" id="{1CF8121E-3E76-4E77-BEA1-ECCBD5B2B2D7}"/>
                </a:ext>
              </a:extLst>
            </p:cNvPr>
            <p:cNvSpPr/>
            <p:nvPr/>
          </p:nvSpPr>
          <p:spPr>
            <a:xfrm rot="766020">
              <a:off x="396282" y="2875127"/>
              <a:ext cx="4474109" cy="3041225"/>
            </a:xfrm>
            <a:prstGeom prst="ellipse">
              <a:avLst/>
            </a:prstGeom>
            <a:noFill/>
            <a:ln w="28575">
              <a:solidFill>
                <a:srgbClr val="FFFF0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7" name="Text Box 2700">
            <a:extLst>
              <a:ext uri="{FF2B5EF4-FFF2-40B4-BE49-F238E27FC236}">
                <a16:creationId xmlns:a16="http://schemas.microsoft.com/office/drawing/2014/main" id="{FFC85FAF-47EE-4D5E-9C19-14B59E601C07}"/>
              </a:ext>
            </a:extLst>
          </p:cNvPr>
          <p:cNvSpPr txBox="1">
            <a:spLocks noChangeAspect="1" noChangeArrowheads="1"/>
          </p:cNvSpPr>
          <p:nvPr/>
        </p:nvSpPr>
        <p:spPr bwMode="auto">
          <a:xfrm>
            <a:off x="5828064" y="2142547"/>
            <a:ext cx="3658396" cy="670980"/>
          </a:xfrm>
          <a:prstGeom prst="rect">
            <a:avLst/>
          </a:prstGeom>
          <a:noFill/>
          <a:ln w="9525">
            <a:noFill/>
            <a:miter lim="800000"/>
            <a:headEnd/>
            <a:tailEnd/>
          </a:ln>
          <a:extLst>
            <a:ext uri="{909E8E84-426E-40DD-AFC4-6F175D3DCCD1}">
              <a14:hiddenFill xmlns:a14="http://schemas.microsoft.com/office/drawing/2010/main">
                <a:solidFill>
                  <a:schemeClr val="bg1">
                    <a:lumMod val="100000"/>
                    <a:lumOff val="0"/>
                  </a:schemeClr>
                </a:solidFill>
              </a14:hiddenFill>
            </a:ext>
          </a:extLst>
        </p:spPr>
        <p:txBody>
          <a:bodyPr rot="0" vert="horz" wrap="square" lIns="0" tIns="0" rIns="0" bIns="0" anchor="t" anchorCtr="0" upright="1">
            <a:noAutofit/>
          </a:bodyPr>
          <a:lstStyle/>
          <a:p>
            <a:pPr algn="ctr">
              <a:lnSpc>
                <a:spcPct val="120000"/>
              </a:lnSpc>
              <a:spcAft>
                <a:spcPts val="1200"/>
              </a:spcAft>
            </a:pP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Q</a:t>
            </a:r>
            <a:r>
              <a:rPr lang="en-US" sz="2800" b="1" baseline="-2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Q</a:t>
            </a:r>
            <a:r>
              <a:rPr lang="en-US" sz="2800" b="1" baseline="-2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Q</a:t>
            </a:r>
            <a:r>
              <a:rPr lang="en-US" sz="2800" b="1" baseline="-2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 Const</a:t>
            </a:r>
            <a:endParaRPr lang="en-US" sz="2800" b="1"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98" name="Group 97">
            <a:extLst>
              <a:ext uri="{FF2B5EF4-FFF2-40B4-BE49-F238E27FC236}">
                <a16:creationId xmlns:a16="http://schemas.microsoft.com/office/drawing/2014/main" id="{A5A9D6AF-6C78-4A6F-A548-82E90D7CA530}"/>
              </a:ext>
            </a:extLst>
          </p:cNvPr>
          <p:cNvGrpSpPr/>
          <p:nvPr/>
        </p:nvGrpSpPr>
        <p:grpSpPr>
          <a:xfrm>
            <a:off x="6164602" y="2802757"/>
            <a:ext cx="3073934" cy="1220473"/>
            <a:chOff x="5889416" y="4021193"/>
            <a:chExt cx="2279447" cy="1220473"/>
          </a:xfrm>
        </p:grpSpPr>
        <p:sp>
          <p:nvSpPr>
            <p:cNvPr id="99" name="Rounded Rectangle 198">
              <a:extLst>
                <a:ext uri="{FF2B5EF4-FFF2-40B4-BE49-F238E27FC236}">
                  <a16:creationId xmlns:a16="http://schemas.microsoft.com/office/drawing/2014/main" id="{B72AD8C8-06D1-4E26-8C52-8A030E1470FE}"/>
                </a:ext>
              </a:extLst>
            </p:cNvPr>
            <p:cNvSpPr/>
            <p:nvPr/>
          </p:nvSpPr>
          <p:spPr>
            <a:xfrm>
              <a:off x="5889416" y="4021193"/>
              <a:ext cx="2279447" cy="1220473"/>
            </a:xfrm>
            <a:prstGeom prst="round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100" name="Object 5">
              <a:extLst>
                <a:ext uri="{FF2B5EF4-FFF2-40B4-BE49-F238E27FC236}">
                  <a16:creationId xmlns:a16="http://schemas.microsoft.com/office/drawing/2014/main" id="{C2EA40E8-3B6C-422C-9887-CA74DF071BA5}"/>
                </a:ext>
              </a:extLst>
            </p:cNvPr>
            <p:cNvGraphicFramePr>
              <a:graphicFrameLocks noChangeAspect="1"/>
            </p:cNvGraphicFramePr>
            <p:nvPr/>
          </p:nvGraphicFramePr>
          <p:xfrm>
            <a:off x="5960284" y="4280155"/>
            <a:ext cx="2053029" cy="896937"/>
          </p:xfrm>
          <a:graphic>
            <a:graphicData uri="http://schemas.openxmlformats.org/presentationml/2006/ole">
              <mc:AlternateContent xmlns:mc="http://schemas.openxmlformats.org/markup-compatibility/2006">
                <mc:Choice xmlns:v="urn:schemas-microsoft-com:vml" Requires="v">
                  <p:oleObj name="Equation" r:id="rId2" imgW="685800" imgH="291960" progId="Equation.DSMT4">
                    <p:embed/>
                  </p:oleObj>
                </mc:Choice>
                <mc:Fallback>
                  <p:oleObj name="Equation" r:id="rId2" imgW="685800" imgH="291960" progId="Equation.DSMT4">
                    <p:embed/>
                    <p:pic>
                      <p:nvPicPr>
                        <p:cNvPr id="100" name="Object 5">
                          <a:extLst>
                            <a:ext uri="{FF2B5EF4-FFF2-40B4-BE49-F238E27FC236}">
                              <a16:creationId xmlns:a16="http://schemas.microsoft.com/office/drawing/2014/main" id="{C2EA40E8-3B6C-422C-9887-CA74DF071BA5}"/>
                            </a:ext>
                          </a:extLst>
                        </p:cNvPr>
                        <p:cNvPicPr>
                          <a:picLocks noChangeAspect="1" noChangeArrowheads="1"/>
                        </p:cNvPicPr>
                        <p:nvPr/>
                      </p:nvPicPr>
                      <p:blipFill>
                        <a:blip r:embed="rId3"/>
                        <a:srcRect/>
                        <a:stretch>
                          <a:fillRect/>
                        </a:stretch>
                      </p:blipFill>
                      <p:spPr bwMode="auto">
                        <a:xfrm>
                          <a:off x="5960284" y="4280155"/>
                          <a:ext cx="2053029" cy="896937"/>
                        </a:xfrm>
                        <a:prstGeom prst="rect">
                          <a:avLst/>
                        </a:prstGeom>
                        <a:noFill/>
                        <a:ln w="28575">
                          <a:solidFill>
                            <a:schemeClr val="tx1"/>
                          </a:solidFill>
                        </a:ln>
                      </p:spPr>
                    </p:pic>
                  </p:oleObj>
                </mc:Fallback>
              </mc:AlternateContent>
            </a:graphicData>
          </a:graphic>
        </p:graphicFrame>
      </p:grpSp>
      <p:pic>
        <p:nvPicPr>
          <p:cNvPr id="101" name="Picture 100">
            <a:extLst>
              <a:ext uri="{FF2B5EF4-FFF2-40B4-BE49-F238E27FC236}">
                <a16:creationId xmlns:a16="http://schemas.microsoft.com/office/drawing/2014/main" id="{9767C3A0-23DE-4ACD-AF39-467159A4D2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4770" y="3965404"/>
            <a:ext cx="611112" cy="611112"/>
          </a:xfrm>
          <a:prstGeom prst="rect">
            <a:avLst/>
          </a:prstGeom>
        </p:spPr>
      </p:pic>
      <p:sp>
        <p:nvSpPr>
          <p:cNvPr id="102" name="Text Box 2700">
            <a:extLst>
              <a:ext uri="{FF2B5EF4-FFF2-40B4-BE49-F238E27FC236}">
                <a16:creationId xmlns:a16="http://schemas.microsoft.com/office/drawing/2014/main" id="{2345B52B-5A76-4AF6-9B61-F99241BF7A30}"/>
              </a:ext>
            </a:extLst>
          </p:cNvPr>
          <p:cNvSpPr txBox="1">
            <a:spLocks noChangeAspect="1" noChangeArrowheads="1"/>
          </p:cNvSpPr>
          <p:nvPr/>
        </p:nvSpPr>
        <p:spPr bwMode="auto">
          <a:xfrm>
            <a:off x="956532" y="4001768"/>
            <a:ext cx="1256991" cy="494278"/>
          </a:xfrm>
          <a:prstGeom prst="rect">
            <a:avLst/>
          </a:prstGeom>
          <a:noFill/>
          <a:ln w="9525">
            <a:noFill/>
            <a:miter lim="800000"/>
            <a:headEnd/>
            <a:tailEnd/>
          </a:ln>
          <a:extLst>
            <a:ext uri="{909E8E84-426E-40DD-AFC4-6F175D3DCCD1}">
              <a14:hiddenFill xmlns:a14="http://schemas.microsoft.com/office/drawing/2010/main">
                <a:solidFill>
                  <a:schemeClr val="bg1">
                    <a:lumMod val="100000"/>
                    <a:lumOff val="0"/>
                  </a:schemeClr>
                </a:solidFill>
              </a14:hiddenFill>
            </a:ext>
          </a:extLst>
        </p:spPr>
        <p:txBody>
          <a:bodyPr rot="0" vert="horz" wrap="square" lIns="0" tIns="0" rIns="0" bIns="0" anchor="t" anchorCtr="0" upright="1">
            <a:noAutofit/>
          </a:bodyPr>
          <a:lstStyle/>
          <a:p>
            <a:pPr>
              <a:lnSpc>
                <a:spcPct val="120000"/>
              </a:lnSpc>
              <a:spcAft>
                <a:spcPts val="1200"/>
              </a:spcAft>
            </a:pPr>
            <a:r>
              <a:rPr lang="en-US" sz="2800" b="1"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ệ</a:t>
            </a:r>
            <a:r>
              <a:rPr lang="en-US" sz="2800" b="1"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quả</a:t>
            </a:r>
            <a:r>
              <a:rPr lang="en-US" sz="2800" b="1"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103" name="Text Box 2700">
            <a:extLst>
              <a:ext uri="{FF2B5EF4-FFF2-40B4-BE49-F238E27FC236}">
                <a16:creationId xmlns:a16="http://schemas.microsoft.com/office/drawing/2014/main" id="{689F3E27-65CE-4610-AA4B-96BEC23BBEBF}"/>
              </a:ext>
            </a:extLst>
          </p:cNvPr>
          <p:cNvSpPr txBox="1">
            <a:spLocks noChangeAspect="1" noChangeArrowheads="1"/>
          </p:cNvSpPr>
          <p:nvPr/>
        </p:nvSpPr>
        <p:spPr bwMode="auto">
          <a:xfrm>
            <a:off x="570326" y="4504781"/>
            <a:ext cx="10922394" cy="1095936"/>
          </a:xfrm>
          <a:prstGeom prst="rect">
            <a:avLst/>
          </a:prstGeom>
          <a:noFill/>
          <a:ln w="9525">
            <a:noFill/>
            <a:miter lim="800000"/>
            <a:headEnd/>
            <a:tailEnd/>
          </a:ln>
          <a:extLst>
            <a:ext uri="{909E8E84-426E-40DD-AFC4-6F175D3DCCD1}">
              <a14:hiddenFill xmlns:a14="http://schemas.microsoft.com/office/drawing/2010/main">
                <a:solidFill>
                  <a:schemeClr val="bg1">
                    <a:lumMod val="100000"/>
                    <a:lumOff val="0"/>
                  </a:schemeClr>
                </a:solidFill>
              </a14:hiddenFill>
            </a:ext>
          </a:extLst>
        </p:spPr>
        <p:txBody>
          <a:bodyPr rot="0" vert="horz" wrap="square" lIns="0" tIns="0" rIns="0" bIns="0" anchor="t" anchorCtr="0" upright="1">
            <a:noAutofit/>
          </a:bodyPr>
          <a:lstStyle/>
          <a:p>
            <a:pPr algn="just">
              <a:lnSpc>
                <a:spcPct val="120000"/>
              </a:lnSpc>
              <a:spcAft>
                <a:spcPts val="1200"/>
              </a:spcAft>
            </a:pPr>
            <a:r>
              <a:rPr lang="nl-NL" sz="2800" dirty="0">
                <a:solidFill>
                  <a:schemeClr val="bg1"/>
                </a:solidFill>
                <a:latin typeface="Times New Roman" panose="02020603050405020304" pitchFamily="18" charset="0"/>
                <a:cs typeface="Times New Roman" panose="02020603050405020304" pitchFamily="18" charset="0"/>
              </a:rPr>
              <a:t>	</a:t>
            </a:r>
            <a:r>
              <a:rPr lang="nl-NL" sz="2800" i="1" dirty="0">
                <a:solidFill>
                  <a:schemeClr val="bg1"/>
                </a:solidFill>
                <a:latin typeface="Times New Roman" panose="02020603050405020304" pitchFamily="18" charset="0"/>
                <a:cs typeface="Times New Roman" panose="02020603050405020304" pitchFamily="18" charset="0"/>
              </a:rPr>
              <a:t>Khi cho hai vật tích điện q</a:t>
            </a:r>
            <a:r>
              <a:rPr lang="nl-NL" sz="2800" i="1" baseline="-25000" dirty="0">
                <a:solidFill>
                  <a:schemeClr val="bg1"/>
                </a:solidFill>
                <a:latin typeface="Times New Roman" panose="02020603050405020304" pitchFamily="18" charset="0"/>
                <a:cs typeface="Times New Roman" panose="02020603050405020304" pitchFamily="18" charset="0"/>
              </a:rPr>
              <a:t>1</a:t>
            </a:r>
            <a:r>
              <a:rPr lang="nl-NL" sz="2800" i="1" dirty="0">
                <a:solidFill>
                  <a:schemeClr val="bg1"/>
                </a:solidFill>
                <a:latin typeface="Times New Roman" panose="02020603050405020304" pitchFamily="18" charset="0"/>
                <a:cs typeface="Times New Roman" panose="02020603050405020304" pitchFamily="18" charset="0"/>
              </a:rPr>
              <a:t> và q</a:t>
            </a:r>
            <a:r>
              <a:rPr lang="nl-NL" sz="2800" i="1" baseline="-25000" dirty="0">
                <a:solidFill>
                  <a:schemeClr val="bg1"/>
                </a:solidFill>
                <a:latin typeface="Times New Roman" panose="02020603050405020304" pitchFamily="18" charset="0"/>
                <a:cs typeface="Times New Roman" panose="02020603050405020304" pitchFamily="18" charset="0"/>
              </a:rPr>
              <a:t>2</a:t>
            </a:r>
            <a:r>
              <a:rPr lang="nl-NL" sz="2800" i="1" dirty="0">
                <a:solidFill>
                  <a:schemeClr val="bg1"/>
                </a:solidFill>
                <a:latin typeface="Times New Roman" panose="02020603050405020304" pitchFamily="18" charset="0"/>
                <a:cs typeface="Times New Roman" panose="02020603050405020304" pitchFamily="18" charset="0"/>
              </a:rPr>
              <a:t> tiếp xúc với nhau rồi tách chúng ra thì điện tích của chúng sẽ </a:t>
            </a:r>
            <a:r>
              <a:rPr lang="nl-NL" sz="2800" i="1">
                <a:solidFill>
                  <a:schemeClr val="bg1"/>
                </a:solidFill>
                <a:latin typeface="Times New Roman" panose="02020603050405020304" pitchFamily="18" charset="0"/>
                <a:cs typeface="Times New Roman" panose="02020603050405020304" pitchFamily="18" charset="0"/>
              </a:rPr>
              <a:t>bằng nhau và có giá trị:</a:t>
            </a:r>
            <a:endParaRPr lang="en-US" sz="2800" b="1"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A70708BB-BB56-491F-81E1-B51AFA764E66}"/>
              </a:ext>
            </a:extLst>
          </p:cNvPr>
          <p:cNvGraphicFramePr>
            <a:graphicFrameLocks noChangeAspect="1"/>
          </p:cNvGraphicFramePr>
          <p:nvPr>
            <p:extLst>
              <p:ext uri="{D42A27DB-BD31-4B8C-83A1-F6EECF244321}">
                <p14:modId xmlns:p14="http://schemas.microsoft.com/office/powerpoint/2010/main" val="220059249"/>
              </p:ext>
            </p:extLst>
          </p:nvPr>
        </p:nvGraphicFramePr>
        <p:xfrm>
          <a:off x="4822358" y="5600717"/>
          <a:ext cx="2547284" cy="977446"/>
        </p:xfrm>
        <a:graphic>
          <a:graphicData uri="http://schemas.openxmlformats.org/presentationml/2006/ole">
            <mc:AlternateContent xmlns:mc="http://schemas.openxmlformats.org/markup-compatibility/2006">
              <mc:Choice xmlns:v="urn:schemas-microsoft-com:vml" Requires="v">
                <p:oleObj name="Equation" r:id="rId5" imgW="1091880" imgH="419040" progId="Equation.DSMT4">
                  <p:embed/>
                </p:oleObj>
              </mc:Choice>
              <mc:Fallback>
                <p:oleObj name="Equation" r:id="rId5" imgW="1091880" imgH="419040" progId="Equation.DSMT4">
                  <p:embed/>
                  <p:pic>
                    <p:nvPicPr>
                      <p:cNvPr id="4" name="Object 3">
                        <a:extLst>
                          <a:ext uri="{FF2B5EF4-FFF2-40B4-BE49-F238E27FC236}">
                            <a16:creationId xmlns:a16="http://schemas.microsoft.com/office/drawing/2014/main" id="{A70708BB-BB56-491F-81E1-B51AFA764E66}"/>
                          </a:ext>
                        </a:extLst>
                      </p:cNvPr>
                      <p:cNvPicPr/>
                      <p:nvPr/>
                    </p:nvPicPr>
                    <p:blipFill>
                      <a:blip r:embed="rId6"/>
                      <a:stretch>
                        <a:fillRect/>
                      </a:stretch>
                    </p:blipFill>
                    <p:spPr>
                      <a:xfrm>
                        <a:off x="4822358" y="5600717"/>
                        <a:ext cx="2547284" cy="977446"/>
                      </a:xfrm>
                      <a:prstGeom prst="rect">
                        <a:avLst/>
                      </a:prstGeom>
                      <a:ln>
                        <a:solidFill>
                          <a:srgbClr val="00FFFF"/>
                        </a:solidFill>
                      </a:ln>
                    </p:spPr>
                  </p:pic>
                </p:oleObj>
              </mc:Fallback>
            </mc:AlternateContent>
          </a:graphicData>
        </a:graphic>
      </p:graphicFrame>
    </p:spTree>
    <p:extLst>
      <p:ext uri="{BB962C8B-B14F-4D97-AF65-F5344CB8AC3E}">
        <p14:creationId xmlns:p14="http://schemas.microsoft.com/office/powerpoint/2010/main" val="1945437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fade">
                                      <p:cBhvr>
                                        <p:cTn id="7" dur="500"/>
                                        <p:tgtEl>
                                          <p:spTgt spid="102"/>
                                        </p:tgtEl>
                                      </p:cBhvr>
                                    </p:animEffect>
                                  </p:childTnLst>
                                </p:cTn>
                              </p:par>
                              <p:par>
                                <p:cTn id="8" presetID="10" presetClass="entr" presetSubtype="0" fill="hold" nodeType="withEffect">
                                  <p:stCondLst>
                                    <p:cond delay="0"/>
                                  </p:stCondLst>
                                  <p:childTnLst>
                                    <p:set>
                                      <p:cBhvr>
                                        <p:cTn id="9" dur="1" fill="hold">
                                          <p:stCondLst>
                                            <p:cond delay="0"/>
                                          </p:stCondLst>
                                        </p:cTn>
                                        <p:tgtEl>
                                          <p:spTgt spid="101"/>
                                        </p:tgtEl>
                                        <p:attrNameLst>
                                          <p:attrName>style.visibility</p:attrName>
                                        </p:attrNameLst>
                                      </p:cBhvr>
                                      <p:to>
                                        <p:strVal val="visible"/>
                                      </p:to>
                                    </p:set>
                                    <p:animEffect transition="in" filter="fade">
                                      <p:cBhvr>
                                        <p:cTn id="10" dur="500"/>
                                        <p:tgtEl>
                                          <p:spTgt spid="10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3"/>
                                        </p:tgtEl>
                                        <p:attrNameLst>
                                          <p:attrName>style.visibility</p:attrName>
                                        </p:attrNameLst>
                                      </p:cBhvr>
                                      <p:to>
                                        <p:strVal val="visible"/>
                                      </p:to>
                                    </p:set>
                                    <p:animEffect transition="in" filter="fade">
                                      <p:cBhvr>
                                        <p:cTn id="15" dur="500"/>
                                        <p:tgtEl>
                                          <p:spTgt spid="10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P spid="10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9 Awesome Science Tricks Using Static Electricity!.mp4">
            <a:hlinkClick r:id="" action="ppaction://media"/>
            <a:extLst>
              <a:ext uri="{FF2B5EF4-FFF2-40B4-BE49-F238E27FC236}">
                <a16:creationId xmlns:a16="http://schemas.microsoft.com/office/drawing/2014/main" id="{E49A7C90-1F4A-404C-8B8A-91C628CC4ABC}"/>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1676399" y="1371600"/>
            <a:ext cx="9500727" cy="5344160"/>
          </a:xfrm>
        </p:spPr>
      </p:pic>
      <p:sp>
        <p:nvSpPr>
          <p:cNvPr id="5" name="TextBox 4">
            <a:extLst>
              <a:ext uri="{FF2B5EF4-FFF2-40B4-BE49-F238E27FC236}">
                <a16:creationId xmlns:a16="http://schemas.microsoft.com/office/drawing/2014/main" id="{25CC6788-A036-4930-AE76-B8F898BCA95A}"/>
              </a:ext>
            </a:extLst>
          </p:cNvPr>
          <p:cNvSpPr txBox="1"/>
          <p:nvPr/>
        </p:nvSpPr>
        <p:spPr>
          <a:xfrm>
            <a:off x="1934197" y="848380"/>
            <a:ext cx="8323605" cy="523220"/>
          </a:xfrm>
          <a:prstGeom prst="rect">
            <a:avLst/>
          </a:prstGeom>
          <a:noFill/>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ẢO THUẬT VỚI TĨNH ĐIỆN</a:t>
            </a:r>
          </a:p>
        </p:txBody>
      </p:sp>
      <p:sp>
        <p:nvSpPr>
          <p:cNvPr id="6" name="Rectangle: Rounded Corners 5">
            <a:extLst>
              <a:ext uri="{FF2B5EF4-FFF2-40B4-BE49-F238E27FC236}">
                <a16:creationId xmlns:a16="http://schemas.microsoft.com/office/drawing/2014/main" id="{F985BD1E-D1F4-46B9-9AB4-3A24D17A053E}"/>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7" name="Rectangle: Rounded Corners 6">
            <a:extLst>
              <a:ext uri="{FF2B5EF4-FFF2-40B4-BE49-F238E27FC236}">
                <a16:creationId xmlns:a16="http://schemas.microsoft.com/office/drawing/2014/main" id="{BC7711A1-D7F6-41E9-AB95-781E61AD8052}"/>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Tree>
    <p:extLst>
      <p:ext uri="{BB962C8B-B14F-4D97-AF65-F5344CB8AC3E}">
        <p14:creationId xmlns:p14="http://schemas.microsoft.com/office/powerpoint/2010/main" val="1069861248"/>
      </p:ext>
    </p:extLst>
  </p:cSld>
  <p:clrMapOvr>
    <a:masterClrMapping/>
  </p:clrMapOvr>
  <p:transition spd="slow">
    <p:randomBar dir="vert"/>
  </p:transition>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36B18C21-3ED4-4A92-A377-442AD65B0F96}"/>
              </a:ext>
            </a:extLst>
          </p:cNvPr>
          <p:cNvSpPr txBox="1"/>
          <p:nvPr/>
        </p:nvSpPr>
        <p:spPr>
          <a:xfrm>
            <a:off x="1649718" y="664111"/>
            <a:ext cx="8323605" cy="1446550"/>
          </a:xfrm>
          <a:prstGeom prst="rect">
            <a:avLst/>
          </a:prstGeom>
          <a:noFill/>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lang="en-US" altLang="en-US" sz="8800" b="1" dirty="0">
                <a:solidFill>
                  <a:srgbClr val="66FFFF"/>
                </a:solidFill>
                <a:latin typeface="UTM A&amp;S Heartbeat" panose="02040603050506020204" pitchFamily="18" charset="0"/>
                <a:ea typeface="Tahoma" panose="020B0604030504040204" pitchFamily="34" charset="0"/>
                <a:cs typeface="Tahoma" panose="020B0604030504040204" pitchFamily="34" charset="0"/>
              </a:rPr>
              <a:t>Thank you so much!</a:t>
            </a:r>
            <a:endParaRPr kumimoji="0" lang="en-US" altLang="en-US" sz="8800" b="1" i="0" u="none" strike="noStrike" kern="1200" cap="none" spc="0" normalizeH="0" baseline="0" noProof="0" dirty="0">
              <a:ln>
                <a:noFill/>
              </a:ln>
              <a:solidFill>
                <a:srgbClr val="66FFFF"/>
              </a:solidFill>
              <a:effectLst/>
              <a:uLnTx/>
              <a:uFillTx/>
              <a:latin typeface="UTM A&amp;S Heartbeat" panose="02040603050506020204" pitchFamily="18"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8872885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0C46DFB-82FE-44F6-AE2C-2E6BAD1019B7}"/>
              </a:ext>
            </a:extLst>
          </p:cNvPr>
          <p:cNvSpPr txBox="1"/>
          <p:nvPr/>
        </p:nvSpPr>
        <p:spPr>
          <a:xfrm>
            <a:off x="-123694" y="795032"/>
            <a:ext cx="12092173" cy="523220"/>
          </a:xfrm>
          <a:prstGeom prst="rect">
            <a:avLst/>
          </a:prstGeom>
          <a:noFill/>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 SỰ NHIỄM ĐIỆN CỦA CÁC VẬT. ĐIỆN TÍCH. TƯƠNG TÁC ĐIỆN.</a:t>
            </a:r>
          </a:p>
        </p:txBody>
      </p:sp>
      <p:sp>
        <p:nvSpPr>
          <p:cNvPr id="5" name="Rectangle 160">
            <a:extLst>
              <a:ext uri="{FF2B5EF4-FFF2-40B4-BE49-F238E27FC236}">
                <a16:creationId xmlns:a16="http://schemas.microsoft.com/office/drawing/2014/main" id="{E844413B-DA2F-49C4-B58C-FB2BAA088943}"/>
              </a:ext>
            </a:extLst>
          </p:cNvPr>
          <p:cNvSpPr>
            <a:spLocks noChangeArrowheads="1"/>
          </p:cNvSpPr>
          <p:nvPr/>
        </p:nvSpPr>
        <p:spPr bwMode="auto">
          <a:xfrm>
            <a:off x="124090" y="1373231"/>
            <a:ext cx="4341620"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1/ </a:t>
            </a:r>
            <a:r>
              <a:rPr lang="en-US" altLang="en-US" sz="2800" b="1" dirty="0" err="1">
                <a:solidFill>
                  <a:srgbClr val="FFFF00"/>
                </a:solidFill>
                <a:latin typeface="Times New Roman" panose="02020603050405020304" pitchFamily="18" charset="0"/>
                <a:cs typeface="Times New Roman" panose="02020603050405020304" pitchFamily="18" charset="0"/>
              </a:rPr>
              <a:t>Sự</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nhiễm</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iệ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của</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các</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vật</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6" name="Rectangle: Rounded Corners 5">
            <a:extLst>
              <a:ext uri="{FF2B5EF4-FFF2-40B4-BE49-F238E27FC236}">
                <a16:creationId xmlns:a16="http://schemas.microsoft.com/office/drawing/2014/main" id="{ADD5B99C-3A11-484C-9BCA-1F6D451773AA}"/>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7" name="Rectangle: Rounded Corners 6">
            <a:extLst>
              <a:ext uri="{FF2B5EF4-FFF2-40B4-BE49-F238E27FC236}">
                <a16:creationId xmlns:a16="http://schemas.microsoft.com/office/drawing/2014/main" id="{43758757-02D3-4743-AA89-7B219ECAEA9E}"/>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8" name="Content Placeholder 2">
            <a:extLst>
              <a:ext uri="{FF2B5EF4-FFF2-40B4-BE49-F238E27FC236}">
                <a16:creationId xmlns:a16="http://schemas.microsoft.com/office/drawing/2014/main" id="{A6EC1FA3-7B90-44DB-AB04-15AE22CAC4DE}"/>
              </a:ext>
            </a:extLst>
          </p:cNvPr>
          <p:cNvSpPr txBox="1">
            <a:spLocks/>
          </p:cNvSpPr>
          <p:nvPr/>
        </p:nvSpPr>
        <p:spPr>
          <a:xfrm>
            <a:off x="759583" y="2057170"/>
            <a:ext cx="3822577"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err="1">
                <a:solidFill>
                  <a:schemeClr val="bg1"/>
                </a:solidFill>
                <a:latin typeface="Times New Roman" panose="02020603050405020304" pitchFamily="18" charset="0"/>
                <a:cs typeface="Times New Roman" panose="02020603050405020304" pitchFamily="18" charset="0"/>
              </a:rPr>
              <a:t>Nhiễm</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điện</a:t>
            </a:r>
            <a:r>
              <a:rPr lang="en-US" b="1" dirty="0">
                <a:solidFill>
                  <a:schemeClr val="bg1"/>
                </a:solidFill>
                <a:latin typeface="Times New Roman" panose="02020603050405020304" pitchFamily="18" charset="0"/>
                <a:cs typeface="Times New Roman" panose="02020603050405020304" pitchFamily="18" charset="0"/>
              </a:rPr>
              <a:t> do </a:t>
            </a:r>
            <a:r>
              <a:rPr lang="en-US" b="1" dirty="0" err="1">
                <a:solidFill>
                  <a:schemeClr val="bg1"/>
                </a:solidFill>
                <a:latin typeface="Times New Roman" panose="02020603050405020304" pitchFamily="18" charset="0"/>
                <a:cs typeface="Times New Roman" panose="02020603050405020304" pitchFamily="18" charset="0"/>
              </a:rPr>
              <a:t>cọ</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xát</a:t>
            </a:r>
            <a:endParaRPr lang="en-US" b="1" dirty="0">
              <a:solidFill>
                <a:schemeClr val="bg1"/>
              </a:solidFill>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014156B5-3683-4B77-A826-4FC78780D0F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9073" y="2048542"/>
            <a:ext cx="611112" cy="611112"/>
          </a:xfrm>
          <a:prstGeom prst="rect">
            <a:avLst/>
          </a:prstGeom>
        </p:spPr>
      </p:pic>
      <p:pic>
        <p:nvPicPr>
          <p:cNvPr id="10" name="videoplayback">
            <a:hlinkClick r:id="" action="ppaction://media"/>
            <a:extLst>
              <a:ext uri="{FF2B5EF4-FFF2-40B4-BE49-F238E27FC236}">
                <a16:creationId xmlns:a16="http://schemas.microsoft.com/office/drawing/2014/main" id="{4F988BDE-2781-4A83-8B83-796E2DB91BEF}"/>
              </a:ext>
            </a:extLst>
          </p:cNvPr>
          <p:cNvPicPr>
            <a:picLocks noChangeAspect="1"/>
          </p:cNvPicPr>
          <p:nvPr>
            <a:videoFile r:link="rId1"/>
            <p:extLst>
              <p:ext uri="{DAA4B4D4-6D71-4841-9C94-3DE7FCFB9230}">
                <p14:media xmlns:p14="http://schemas.microsoft.com/office/powerpoint/2010/main" r:embed="rId2">
                  <p14:trim end="49564"/>
                </p14:media>
              </p:ext>
            </p:extLst>
          </p:nvPr>
        </p:nvPicPr>
        <p:blipFill>
          <a:blip r:embed="rId5"/>
          <a:stretch>
            <a:fillRect/>
          </a:stretch>
        </p:blipFill>
        <p:spPr>
          <a:xfrm>
            <a:off x="2286000" y="2765413"/>
            <a:ext cx="8138159" cy="4058547"/>
          </a:xfrm>
          <a:prstGeom prst="rect">
            <a:avLst/>
          </a:prstGeom>
        </p:spPr>
      </p:pic>
    </p:spTree>
    <p:extLst>
      <p:ext uri="{BB962C8B-B14F-4D97-AF65-F5344CB8AC3E}">
        <p14:creationId xmlns:p14="http://schemas.microsoft.com/office/powerpoint/2010/main" val="36759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10"/>
                </p:tgtEl>
              </p:cMediaNode>
            </p:video>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1D93F20-A8A1-40CF-8DE7-7C130081B60D}"/>
              </a:ext>
            </a:extLst>
          </p:cNvPr>
          <p:cNvSpPr txBox="1"/>
          <p:nvPr/>
        </p:nvSpPr>
        <p:spPr>
          <a:xfrm>
            <a:off x="-123694" y="795032"/>
            <a:ext cx="12092173" cy="523220"/>
          </a:xfrm>
          <a:prstGeom prst="rect">
            <a:avLst/>
          </a:prstGeom>
          <a:noFill/>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 SỰ NHIỄM ĐIỆN CỦA CÁC VẬT. ĐIỆN TÍCH. TƯƠNG TÁC ĐIỆN.</a:t>
            </a:r>
          </a:p>
        </p:txBody>
      </p:sp>
      <p:sp>
        <p:nvSpPr>
          <p:cNvPr id="5" name="Rectangle 160">
            <a:extLst>
              <a:ext uri="{FF2B5EF4-FFF2-40B4-BE49-F238E27FC236}">
                <a16:creationId xmlns:a16="http://schemas.microsoft.com/office/drawing/2014/main" id="{5C4D680D-C987-400E-A43C-D9B0042BF9DB}"/>
              </a:ext>
            </a:extLst>
          </p:cNvPr>
          <p:cNvSpPr>
            <a:spLocks noChangeArrowheads="1"/>
          </p:cNvSpPr>
          <p:nvPr/>
        </p:nvSpPr>
        <p:spPr bwMode="auto">
          <a:xfrm>
            <a:off x="124090" y="1373231"/>
            <a:ext cx="4341620"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1/ </a:t>
            </a:r>
            <a:r>
              <a:rPr lang="en-US" altLang="en-US" sz="2800" b="1" dirty="0" err="1">
                <a:solidFill>
                  <a:srgbClr val="FFFF00"/>
                </a:solidFill>
                <a:latin typeface="Times New Roman" panose="02020603050405020304" pitchFamily="18" charset="0"/>
                <a:cs typeface="Times New Roman" panose="02020603050405020304" pitchFamily="18" charset="0"/>
              </a:rPr>
              <a:t>Sự</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nhiễm</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iệ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của</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các</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vật</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6" name="Rectangle: Rounded Corners 5">
            <a:extLst>
              <a:ext uri="{FF2B5EF4-FFF2-40B4-BE49-F238E27FC236}">
                <a16:creationId xmlns:a16="http://schemas.microsoft.com/office/drawing/2014/main" id="{7315FAB2-143E-42B3-BA30-9DD7B7B996DD}"/>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7" name="Rectangle: Rounded Corners 6">
            <a:extLst>
              <a:ext uri="{FF2B5EF4-FFF2-40B4-BE49-F238E27FC236}">
                <a16:creationId xmlns:a16="http://schemas.microsoft.com/office/drawing/2014/main" id="{BD481A72-E80D-4E96-AD2B-761589C6405F}"/>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9" name="Content Placeholder 2">
            <a:extLst>
              <a:ext uri="{FF2B5EF4-FFF2-40B4-BE49-F238E27FC236}">
                <a16:creationId xmlns:a16="http://schemas.microsoft.com/office/drawing/2014/main" id="{433CE77F-0848-4DDB-93D9-67699D9936B8}"/>
              </a:ext>
            </a:extLst>
          </p:cNvPr>
          <p:cNvSpPr txBox="1">
            <a:spLocks/>
          </p:cNvSpPr>
          <p:nvPr/>
        </p:nvSpPr>
        <p:spPr>
          <a:xfrm>
            <a:off x="641986" y="2139906"/>
            <a:ext cx="4154794"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err="1">
                <a:solidFill>
                  <a:schemeClr val="bg1"/>
                </a:solidFill>
                <a:latin typeface="Times New Roman" panose="02020603050405020304" pitchFamily="18" charset="0"/>
                <a:cs typeface="Times New Roman" panose="02020603050405020304" pitchFamily="18" charset="0"/>
              </a:rPr>
              <a:t>Nhiễm</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điện</a:t>
            </a:r>
            <a:r>
              <a:rPr lang="en-US" b="1" dirty="0">
                <a:solidFill>
                  <a:schemeClr val="bg1"/>
                </a:solidFill>
                <a:latin typeface="Times New Roman" panose="02020603050405020304" pitchFamily="18" charset="0"/>
                <a:cs typeface="Times New Roman" panose="02020603050405020304" pitchFamily="18" charset="0"/>
              </a:rPr>
              <a:t> do </a:t>
            </a:r>
            <a:r>
              <a:rPr lang="en-US" b="1" dirty="0" err="1">
                <a:solidFill>
                  <a:schemeClr val="bg1"/>
                </a:solidFill>
                <a:latin typeface="Times New Roman" panose="02020603050405020304" pitchFamily="18" charset="0"/>
                <a:cs typeface="Times New Roman" panose="02020603050405020304" pitchFamily="18" charset="0"/>
              </a:rPr>
              <a:t>tiếp</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xúc</a:t>
            </a:r>
            <a:endParaRPr lang="en-US" b="1" dirty="0">
              <a:solidFill>
                <a:schemeClr val="bg1"/>
              </a:solidFill>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AC06EE54-48DC-462F-B14E-98E633F5466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090" y="2060905"/>
            <a:ext cx="611112" cy="611112"/>
          </a:xfrm>
          <a:prstGeom prst="rect">
            <a:avLst/>
          </a:prstGeom>
        </p:spPr>
      </p:pic>
      <p:grpSp>
        <p:nvGrpSpPr>
          <p:cNvPr id="11" name="Group 10">
            <a:extLst>
              <a:ext uri="{FF2B5EF4-FFF2-40B4-BE49-F238E27FC236}">
                <a16:creationId xmlns:a16="http://schemas.microsoft.com/office/drawing/2014/main" id="{DF5902C1-F676-4AE7-B133-543F5B1B66B2}"/>
              </a:ext>
            </a:extLst>
          </p:cNvPr>
          <p:cNvGrpSpPr/>
          <p:nvPr/>
        </p:nvGrpSpPr>
        <p:grpSpPr>
          <a:xfrm>
            <a:off x="5142800" y="1778628"/>
            <a:ext cx="1833446" cy="1828800"/>
            <a:chOff x="266000" y="2360232"/>
            <a:chExt cx="1833446" cy="1828800"/>
          </a:xfrm>
        </p:grpSpPr>
        <p:sp>
          <p:nvSpPr>
            <p:cNvPr id="12" name="Oval 89">
              <a:extLst>
                <a:ext uri="{FF2B5EF4-FFF2-40B4-BE49-F238E27FC236}">
                  <a16:creationId xmlns:a16="http://schemas.microsoft.com/office/drawing/2014/main" id="{0450123A-E3C6-43BA-9967-E74FD8E58F29}"/>
                </a:ext>
              </a:extLst>
            </p:cNvPr>
            <p:cNvSpPr>
              <a:spLocks noChangeAspect="1" noChangeArrowheads="1"/>
            </p:cNvSpPr>
            <p:nvPr/>
          </p:nvSpPr>
          <p:spPr bwMode="auto">
            <a:xfrm flipH="1">
              <a:off x="266000" y="2360232"/>
              <a:ext cx="1821846" cy="1828800"/>
            </a:xfrm>
            <a:prstGeom prst="ellipse">
              <a:avLst/>
            </a:prstGeom>
            <a:solidFill>
              <a:srgbClr val="EF904F"/>
            </a:solidFill>
            <a:ln w="9525">
              <a:solidFill>
                <a:schemeClr val="accent2">
                  <a:lumMod val="60000"/>
                  <a:lumOff val="40000"/>
                </a:schemeClr>
              </a:solidFill>
              <a:round/>
              <a:headEnd/>
              <a:tailEnd/>
            </a:ln>
          </p:spPr>
          <p:txBody>
            <a:bodyPr wrap="none" anchor="ctr"/>
            <a:lstStyle/>
            <a:p>
              <a:pPr algn="ctr"/>
              <a:r>
                <a:rPr lang="fr-FR" sz="3200" b="1" dirty="0">
                  <a:solidFill>
                    <a:srgbClr val="FFFF66"/>
                  </a:solidFill>
                </a:rPr>
                <a:t>12q</a:t>
              </a:r>
            </a:p>
          </p:txBody>
        </p:sp>
        <p:grpSp>
          <p:nvGrpSpPr>
            <p:cNvPr id="13" name="Group 12">
              <a:extLst>
                <a:ext uri="{FF2B5EF4-FFF2-40B4-BE49-F238E27FC236}">
                  <a16:creationId xmlns:a16="http://schemas.microsoft.com/office/drawing/2014/main" id="{BD512BFA-B624-416F-949B-C6F2AFE34C96}"/>
                </a:ext>
              </a:extLst>
            </p:cNvPr>
            <p:cNvGrpSpPr/>
            <p:nvPr/>
          </p:nvGrpSpPr>
          <p:grpSpPr>
            <a:xfrm>
              <a:off x="1494954" y="2468790"/>
              <a:ext cx="224227" cy="225083"/>
              <a:chOff x="1897470" y="3207429"/>
              <a:chExt cx="337625" cy="337625"/>
            </a:xfrm>
          </p:grpSpPr>
          <p:cxnSp>
            <p:nvCxnSpPr>
              <p:cNvPr id="47" name="Straight Connector 46">
                <a:extLst>
                  <a:ext uri="{FF2B5EF4-FFF2-40B4-BE49-F238E27FC236}">
                    <a16:creationId xmlns:a16="http://schemas.microsoft.com/office/drawing/2014/main" id="{29277E98-FEE2-4582-A013-1BF0A9F488AE}"/>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A9F3BA41-5484-4C6B-A9BC-4A6F47C04241}"/>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4" name="Group 13">
              <a:extLst>
                <a:ext uri="{FF2B5EF4-FFF2-40B4-BE49-F238E27FC236}">
                  <a16:creationId xmlns:a16="http://schemas.microsoft.com/office/drawing/2014/main" id="{6B2A7982-5892-4174-A9DC-D3F851D4EAC2}"/>
                </a:ext>
              </a:extLst>
            </p:cNvPr>
            <p:cNvGrpSpPr/>
            <p:nvPr/>
          </p:nvGrpSpPr>
          <p:grpSpPr>
            <a:xfrm>
              <a:off x="1875219" y="3168510"/>
              <a:ext cx="224227" cy="225083"/>
              <a:chOff x="1897470" y="3207429"/>
              <a:chExt cx="337625" cy="337625"/>
            </a:xfrm>
          </p:grpSpPr>
          <p:cxnSp>
            <p:nvCxnSpPr>
              <p:cNvPr id="45" name="Straight Connector 44">
                <a:extLst>
                  <a:ext uri="{FF2B5EF4-FFF2-40B4-BE49-F238E27FC236}">
                    <a16:creationId xmlns:a16="http://schemas.microsoft.com/office/drawing/2014/main" id="{84E7596D-F7FC-4765-BB71-94773AC1CD9D}"/>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8C8FDBDB-8DB7-4EAE-B566-78D422C0EBD5}"/>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5" name="Group 14">
              <a:extLst>
                <a:ext uri="{FF2B5EF4-FFF2-40B4-BE49-F238E27FC236}">
                  <a16:creationId xmlns:a16="http://schemas.microsoft.com/office/drawing/2014/main" id="{D5CC6886-E246-43E2-9E0B-AB2437B4F0FE}"/>
                </a:ext>
              </a:extLst>
            </p:cNvPr>
            <p:cNvGrpSpPr/>
            <p:nvPr/>
          </p:nvGrpSpPr>
          <p:grpSpPr>
            <a:xfrm>
              <a:off x="1504850" y="3854339"/>
              <a:ext cx="224227" cy="225083"/>
              <a:chOff x="1897470" y="3207429"/>
              <a:chExt cx="337625" cy="337625"/>
            </a:xfrm>
          </p:grpSpPr>
          <p:cxnSp>
            <p:nvCxnSpPr>
              <p:cNvPr id="43" name="Straight Connector 42">
                <a:extLst>
                  <a:ext uri="{FF2B5EF4-FFF2-40B4-BE49-F238E27FC236}">
                    <a16:creationId xmlns:a16="http://schemas.microsoft.com/office/drawing/2014/main" id="{1D292816-67B6-4698-8F1A-F1ED39FBBFD6}"/>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43799DAB-D0B2-4280-90E5-0CBC6CCE0583}"/>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6" name="Group 15">
              <a:extLst>
                <a:ext uri="{FF2B5EF4-FFF2-40B4-BE49-F238E27FC236}">
                  <a16:creationId xmlns:a16="http://schemas.microsoft.com/office/drawing/2014/main" id="{EE5349A8-3F16-4192-8187-E17B33E75AF3}"/>
                </a:ext>
              </a:extLst>
            </p:cNvPr>
            <p:cNvGrpSpPr/>
            <p:nvPr/>
          </p:nvGrpSpPr>
          <p:grpSpPr>
            <a:xfrm>
              <a:off x="1764379" y="3548594"/>
              <a:ext cx="224227" cy="225083"/>
              <a:chOff x="1897470" y="3207429"/>
              <a:chExt cx="337625" cy="337625"/>
            </a:xfrm>
          </p:grpSpPr>
          <p:cxnSp>
            <p:nvCxnSpPr>
              <p:cNvPr id="41" name="Straight Connector 40">
                <a:extLst>
                  <a:ext uri="{FF2B5EF4-FFF2-40B4-BE49-F238E27FC236}">
                    <a16:creationId xmlns:a16="http://schemas.microsoft.com/office/drawing/2014/main" id="{55F93926-4B52-4EE9-9E61-D0EDC3CE984B}"/>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32364A41-658D-4C37-9DA7-AD06475A6840}"/>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7" name="Group 16">
              <a:extLst>
                <a:ext uri="{FF2B5EF4-FFF2-40B4-BE49-F238E27FC236}">
                  <a16:creationId xmlns:a16="http://schemas.microsoft.com/office/drawing/2014/main" id="{A736A77F-1D03-41EB-97E0-91C7B7D0D22F}"/>
                </a:ext>
              </a:extLst>
            </p:cNvPr>
            <p:cNvGrpSpPr/>
            <p:nvPr/>
          </p:nvGrpSpPr>
          <p:grpSpPr>
            <a:xfrm>
              <a:off x="1757306" y="2767277"/>
              <a:ext cx="224227" cy="225083"/>
              <a:chOff x="1897470" y="3207429"/>
              <a:chExt cx="337625" cy="337625"/>
            </a:xfrm>
          </p:grpSpPr>
          <p:cxnSp>
            <p:nvCxnSpPr>
              <p:cNvPr id="39" name="Straight Connector 38">
                <a:extLst>
                  <a:ext uri="{FF2B5EF4-FFF2-40B4-BE49-F238E27FC236}">
                    <a16:creationId xmlns:a16="http://schemas.microsoft.com/office/drawing/2014/main" id="{2EB49AB7-E410-4867-9CC8-AB5AD87B3E94}"/>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C5DD5180-0D38-47BA-A18D-7E5D538310C1}"/>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642702EE-F196-4C5C-BAE3-5FC833AAF238}"/>
                </a:ext>
              </a:extLst>
            </p:cNvPr>
            <p:cNvGrpSpPr/>
            <p:nvPr/>
          </p:nvGrpSpPr>
          <p:grpSpPr>
            <a:xfrm>
              <a:off x="1064810" y="2372035"/>
              <a:ext cx="224227" cy="225083"/>
              <a:chOff x="1897470" y="3207429"/>
              <a:chExt cx="337625" cy="337625"/>
            </a:xfrm>
          </p:grpSpPr>
          <p:cxnSp>
            <p:nvCxnSpPr>
              <p:cNvPr id="37" name="Straight Connector 36">
                <a:extLst>
                  <a:ext uri="{FF2B5EF4-FFF2-40B4-BE49-F238E27FC236}">
                    <a16:creationId xmlns:a16="http://schemas.microsoft.com/office/drawing/2014/main" id="{9CDDF3C5-4F3A-4D42-8797-CD284FA0E9D8}"/>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F97741F0-9FEE-410B-8F21-2C3970A6D755}"/>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9" name="Group 18">
              <a:extLst>
                <a:ext uri="{FF2B5EF4-FFF2-40B4-BE49-F238E27FC236}">
                  <a16:creationId xmlns:a16="http://schemas.microsoft.com/office/drawing/2014/main" id="{575F9AC3-A8AE-4DC7-9F11-AD58F57F9611}"/>
                </a:ext>
              </a:extLst>
            </p:cNvPr>
            <p:cNvGrpSpPr/>
            <p:nvPr/>
          </p:nvGrpSpPr>
          <p:grpSpPr>
            <a:xfrm>
              <a:off x="1064809" y="3963949"/>
              <a:ext cx="224227" cy="225083"/>
              <a:chOff x="1897470" y="3207429"/>
              <a:chExt cx="337625" cy="337625"/>
            </a:xfrm>
          </p:grpSpPr>
          <p:cxnSp>
            <p:nvCxnSpPr>
              <p:cNvPr id="35" name="Straight Connector 34">
                <a:extLst>
                  <a:ext uri="{FF2B5EF4-FFF2-40B4-BE49-F238E27FC236}">
                    <a16:creationId xmlns:a16="http://schemas.microsoft.com/office/drawing/2014/main" id="{1CB34737-74B4-4F1B-AD52-7D8027DA4A40}"/>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AB5681C6-C1A8-4BDB-9E57-CA69C5A1E03A}"/>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0" name="Group 19">
              <a:extLst>
                <a:ext uri="{FF2B5EF4-FFF2-40B4-BE49-F238E27FC236}">
                  <a16:creationId xmlns:a16="http://schemas.microsoft.com/office/drawing/2014/main" id="{EA5121CF-05B7-483B-A1F7-DADE0BA35907}"/>
                </a:ext>
              </a:extLst>
            </p:cNvPr>
            <p:cNvGrpSpPr/>
            <p:nvPr/>
          </p:nvGrpSpPr>
          <p:grpSpPr>
            <a:xfrm>
              <a:off x="681468" y="2461232"/>
              <a:ext cx="224227" cy="225083"/>
              <a:chOff x="1897470" y="3207429"/>
              <a:chExt cx="337625" cy="337625"/>
            </a:xfrm>
          </p:grpSpPr>
          <p:cxnSp>
            <p:nvCxnSpPr>
              <p:cNvPr id="33" name="Straight Connector 32">
                <a:extLst>
                  <a:ext uri="{FF2B5EF4-FFF2-40B4-BE49-F238E27FC236}">
                    <a16:creationId xmlns:a16="http://schemas.microsoft.com/office/drawing/2014/main" id="{43D84268-B277-4B73-B669-04D3297D660B}"/>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E7801ED6-BAC7-4BF0-A71D-981BAE88FB57}"/>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1" name="Group 20">
              <a:extLst>
                <a:ext uri="{FF2B5EF4-FFF2-40B4-BE49-F238E27FC236}">
                  <a16:creationId xmlns:a16="http://schemas.microsoft.com/office/drawing/2014/main" id="{27B0FAE3-8C32-46E6-8678-7AEA64D7CADD}"/>
                </a:ext>
              </a:extLst>
            </p:cNvPr>
            <p:cNvGrpSpPr/>
            <p:nvPr/>
          </p:nvGrpSpPr>
          <p:grpSpPr>
            <a:xfrm>
              <a:off x="374347" y="3583424"/>
              <a:ext cx="224227" cy="225083"/>
              <a:chOff x="1897470" y="3207429"/>
              <a:chExt cx="337625" cy="337625"/>
            </a:xfrm>
          </p:grpSpPr>
          <p:cxnSp>
            <p:nvCxnSpPr>
              <p:cNvPr id="31" name="Straight Connector 30">
                <a:extLst>
                  <a:ext uri="{FF2B5EF4-FFF2-40B4-BE49-F238E27FC236}">
                    <a16:creationId xmlns:a16="http://schemas.microsoft.com/office/drawing/2014/main" id="{B25D1BD7-63CA-48AD-9E6E-EDCEB6A50E02}"/>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F74FB9AA-1606-4F4D-9CDB-E0DFA159A0BA}"/>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2" name="Group 21">
              <a:extLst>
                <a:ext uri="{FF2B5EF4-FFF2-40B4-BE49-F238E27FC236}">
                  <a16:creationId xmlns:a16="http://schemas.microsoft.com/office/drawing/2014/main" id="{AC248A7E-7CEA-4773-8A32-25F448EEF6A3}"/>
                </a:ext>
              </a:extLst>
            </p:cNvPr>
            <p:cNvGrpSpPr/>
            <p:nvPr/>
          </p:nvGrpSpPr>
          <p:grpSpPr>
            <a:xfrm>
              <a:off x="277577" y="3162090"/>
              <a:ext cx="224227" cy="225083"/>
              <a:chOff x="1897470" y="3207429"/>
              <a:chExt cx="337625" cy="337625"/>
            </a:xfrm>
          </p:grpSpPr>
          <p:cxnSp>
            <p:nvCxnSpPr>
              <p:cNvPr id="29" name="Straight Connector 28">
                <a:extLst>
                  <a:ext uri="{FF2B5EF4-FFF2-40B4-BE49-F238E27FC236}">
                    <a16:creationId xmlns:a16="http://schemas.microsoft.com/office/drawing/2014/main" id="{5162F252-7530-46F1-AEA7-947C0F45DC0A}"/>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B5B77A76-7764-48F0-98B7-4EFAF3F18EB7}"/>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0A45B535-E595-4A4A-97C8-1993AFDB50F2}"/>
                </a:ext>
              </a:extLst>
            </p:cNvPr>
            <p:cNvGrpSpPr/>
            <p:nvPr/>
          </p:nvGrpSpPr>
          <p:grpSpPr>
            <a:xfrm>
              <a:off x="374265" y="2742482"/>
              <a:ext cx="224227" cy="225083"/>
              <a:chOff x="1897470" y="3207429"/>
              <a:chExt cx="337625" cy="337625"/>
            </a:xfrm>
          </p:grpSpPr>
          <p:cxnSp>
            <p:nvCxnSpPr>
              <p:cNvPr id="27" name="Straight Connector 26">
                <a:extLst>
                  <a:ext uri="{FF2B5EF4-FFF2-40B4-BE49-F238E27FC236}">
                    <a16:creationId xmlns:a16="http://schemas.microsoft.com/office/drawing/2014/main" id="{18E39535-BE6C-4ABC-9AA9-0BBAF26F2BCF}"/>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AF66CC99-04D3-44FC-A9CA-81819BBD8A73}"/>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4" name="Group 23">
              <a:extLst>
                <a:ext uri="{FF2B5EF4-FFF2-40B4-BE49-F238E27FC236}">
                  <a16:creationId xmlns:a16="http://schemas.microsoft.com/office/drawing/2014/main" id="{70FE0819-212B-424A-A809-D522FD9DA45E}"/>
                </a:ext>
              </a:extLst>
            </p:cNvPr>
            <p:cNvGrpSpPr/>
            <p:nvPr/>
          </p:nvGrpSpPr>
          <p:grpSpPr>
            <a:xfrm>
              <a:off x="675841" y="3863218"/>
              <a:ext cx="224227" cy="225083"/>
              <a:chOff x="1897470" y="3207429"/>
              <a:chExt cx="337625" cy="337625"/>
            </a:xfrm>
          </p:grpSpPr>
          <p:cxnSp>
            <p:nvCxnSpPr>
              <p:cNvPr id="25" name="Straight Connector 24">
                <a:extLst>
                  <a:ext uri="{FF2B5EF4-FFF2-40B4-BE49-F238E27FC236}">
                    <a16:creationId xmlns:a16="http://schemas.microsoft.com/office/drawing/2014/main" id="{78D50DD7-1B26-435D-A7E8-59048D1F13EF}"/>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E4C505EC-2156-4B09-B29B-B37F2DED39F8}"/>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49" name="Oval 89">
            <a:extLst>
              <a:ext uri="{FF2B5EF4-FFF2-40B4-BE49-F238E27FC236}">
                <a16:creationId xmlns:a16="http://schemas.microsoft.com/office/drawing/2014/main" id="{5D096328-05EC-4381-961C-FB773F790420}"/>
              </a:ext>
            </a:extLst>
          </p:cNvPr>
          <p:cNvSpPr>
            <a:spLocks noChangeAspect="1" noChangeArrowheads="1"/>
          </p:cNvSpPr>
          <p:nvPr/>
        </p:nvSpPr>
        <p:spPr bwMode="auto">
          <a:xfrm flipH="1">
            <a:off x="8143453" y="1778630"/>
            <a:ext cx="1821846" cy="1828800"/>
          </a:xfrm>
          <a:prstGeom prst="ellipse">
            <a:avLst/>
          </a:prstGeom>
          <a:solidFill>
            <a:schemeClr val="accent5">
              <a:lumMod val="20000"/>
              <a:lumOff val="80000"/>
            </a:schemeClr>
          </a:solidFill>
          <a:ln w="9525">
            <a:solidFill>
              <a:schemeClr val="accent2">
                <a:lumMod val="60000"/>
                <a:lumOff val="40000"/>
              </a:schemeClr>
            </a:solidFill>
            <a:round/>
            <a:headEnd/>
            <a:tailEnd/>
          </a:ln>
        </p:spPr>
        <p:txBody>
          <a:bodyPr wrap="none" anchor="ctr"/>
          <a:lstStyle/>
          <a:p>
            <a:pPr algn="ctr"/>
            <a:endParaRPr lang="fr-FR" sz="3200" b="1">
              <a:solidFill>
                <a:srgbClr val="FF3300"/>
              </a:solidFill>
            </a:endParaRPr>
          </a:p>
        </p:txBody>
      </p:sp>
      <p:cxnSp>
        <p:nvCxnSpPr>
          <p:cNvPr id="50" name="Straight Connector 49">
            <a:extLst>
              <a:ext uri="{FF2B5EF4-FFF2-40B4-BE49-F238E27FC236}">
                <a16:creationId xmlns:a16="http://schemas.microsoft.com/office/drawing/2014/main" id="{287A3F88-50AF-4A1F-B91D-78BF886B93E1}"/>
              </a:ext>
            </a:extLst>
          </p:cNvPr>
          <p:cNvCxnSpPr/>
          <p:nvPr/>
        </p:nvCxnSpPr>
        <p:spPr>
          <a:xfrm>
            <a:off x="7541536" y="1335973"/>
            <a:ext cx="0" cy="2812990"/>
          </a:xfrm>
          <a:prstGeom prst="line">
            <a:avLst/>
          </a:prstGeom>
          <a:ln w="19050">
            <a:solidFill>
              <a:srgbClr val="00EBE6"/>
            </a:solidFill>
            <a:prstDash val="dashDot"/>
          </a:ln>
        </p:spPr>
        <p:style>
          <a:lnRef idx="1">
            <a:schemeClr val="accent1"/>
          </a:lnRef>
          <a:fillRef idx="0">
            <a:schemeClr val="accent1"/>
          </a:fillRef>
          <a:effectRef idx="0">
            <a:schemeClr val="accent1"/>
          </a:effectRef>
          <a:fontRef idx="minor">
            <a:schemeClr val="tx1"/>
          </a:fontRef>
        </p:style>
      </p:cxnSp>
      <p:grpSp>
        <p:nvGrpSpPr>
          <p:cNvPr id="51" name="Group 50">
            <a:extLst>
              <a:ext uri="{FF2B5EF4-FFF2-40B4-BE49-F238E27FC236}">
                <a16:creationId xmlns:a16="http://schemas.microsoft.com/office/drawing/2014/main" id="{489F9B3E-1686-4778-A810-CD668F5C82F3}"/>
              </a:ext>
            </a:extLst>
          </p:cNvPr>
          <p:cNvGrpSpPr/>
          <p:nvPr/>
        </p:nvGrpSpPr>
        <p:grpSpPr>
          <a:xfrm>
            <a:off x="5728730" y="4459688"/>
            <a:ext cx="3632885" cy="1828802"/>
            <a:chOff x="585598" y="4801591"/>
            <a:chExt cx="3632885" cy="1828802"/>
          </a:xfrm>
        </p:grpSpPr>
        <p:sp>
          <p:nvSpPr>
            <p:cNvPr id="52" name="Oval 89">
              <a:extLst>
                <a:ext uri="{FF2B5EF4-FFF2-40B4-BE49-F238E27FC236}">
                  <a16:creationId xmlns:a16="http://schemas.microsoft.com/office/drawing/2014/main" id="{365C8A93-EEEC-4365-8BA9-F5E704CEB2DD}"/>
                </a:ext>
              </a:extLst>
            </p:cNvPr>
            <p:cNvSpPr>
              <a:spLocks noChangeAspect="1" noChangeArrowheads="1"/>
            </p:cNvSpPr>
            <p:nvPr/>
          </p:nvSpPr>
          <p:spPr bwMode="auto">
            <a:xfrm flipH="1">
              <a:off x="585598" y="4801591"/>
              <a:ext cx="1821846" cy="1828800"/>
            </a:xfrm>
            <a:prstGeom prst="ellipse">
              <a:avLst/>
            </a:prstGeom>
            <a:solidFill>
              <a:schemeClr val="accent2">
                <a:lumMod val="40000"/>
                <a:lumOff val="60000"/>
              </a:schemeClr>
            </a:solidFill>
            <a:ln w="9525">
              <a:solidFill>
                <a:schemeClr val="accent2">
                  <a:lumMod val="60000"/>
                  <a:lumOff val="40000"/>
                </a:schemeClr>
              </a:solidFill>
              <a:round/>
              <a:headEnd/>
              <a:tailEnd/>
            </a:ln>
          </p:spPr>
          <p:txBody>
            <a:bodyPr wrap="none" anchor="ctr"/>
            <a:lstStyle/>
            <a:p>
              <a:pPr algn="ctr"/>
              <a:r>
                <a:rPr lang="fr-FR" sz="3200" b="1">
                  <a:solidFill>
                    <a:srgbClr val="FFFF66"/>
                  </a:solidFill>
                </a:rPr>
                <a:t>6q</a:t>
              </a:r>
            </a:p>
          </p:txBody>
        </p:sp>
        <p:grpSp>
          <p:nvGrpSpPr>
            <p:cNvPr id="53" name="Group 52">
              <a:extLst>
                <a:ext uri="{FF2B5EF4-FFF2-40B4-BE49-F238E27FC236}">
                  <a16:creationId xmlns:a16="http://schemas.microsoft.com/office/drawing/2014/main" id="{B554B047-77CC-4182-8DE3-8EB42AF15AD5}"/>
                </a:ext>
              </a:extLst>
            </p:cNvPr>
            <p:cNvGrpSpPr/>
            <p:nvPr/>
          </p:nvGrpSpPr>
          <p:grpSpPr>
            <a:xfrm>
              <a:off x="1814552" y="4910149"/>
              <a:ext cx="224227" cy="225083"/>
              <a:chOff x="1897470" y="3207429"/>
              <a:chExt cx="337625" cy="337625"/>
            </a:xfrm>
            <a:solidFill>
              <a:schemeClr val="accent2">
                <a:lumMod val="40000"/>
                <a:lumOff val="60000"/>
              </a:schemeClr>
            </a:solidFill>
          </p:grpSpPr>
          <p:cxnSp>
            <p:nvCxnSpPr>
              <p:cNvPr id="88" name="Straight Connector 87">
                <a:extLst>
                  <a:ext uri="{FF2B5EF4-FFF2-40B4-BE49-F238E27FC236}">
                    <a16:creationId xmlns:a16="http://schemas.microsoft.com/office/drawing/2014/main" id="{097F52FB-6631-4158-90C2-C21D10AB5899}"/>
                  </a:ext>
                </a:extLst>
              </p:cNvPr>
              <p:cNvCxnSpPr/>
              <p:nvPr/>
            </p:nvCxnSpPr>
            <p:spPr>
              <a:xfrm>
                <a:off x="2068200" y="3207429"/>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A5A7F54E-CCFF-4875-8A65-0C4E69D49467}"/>
                  </a:ext>
                </a:extLst>
              </p:cNvPr>
              <p:cNvCxnSpPr/>
              <p:nvPr/>
            </p:nvCxnSpPr>
            <p:spPr>
              <a:xfrm rot="5400000">
                <a:off x="2066283" y="3208724"/>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4" name="Group 53">
              <a:extLst>
                <a:ext uri="{FF2B5EF4-FFF2-40B4-BE49-F238E27FC236}">
                  <a16:creationId xmlns:a16="http://schemas.microsoft.com/office/drawing/2014/main" id="{65A7D6F9-B4DB-489D-9688-7164FE634C8C}"/>
                </a:ext>
              </a:extLst>
            </p:cNvPr>
            <p:cNvGrpSpPr/>
            <p:nvPr/>
          </p:nvGrpSpPr>
          <p:grpSpPr>
            <a:xfrm>
              <a:off x="617542" y="5400807"/>
              <a:ext cx="224227" cy="225083"/>
              <a:chOff x="1897470" y="3207429"/>
              <a:chExt cx="337625" cy="337625"/>
            </a:xfrm>
            <a:solidFill>
              <a:schemeClr val="accent2">
                <a:lumMod val="40000"/>
                <a:lumOff val="60000"/>
              </a:schemeClr>
            </a:solidFill>
          </p:grpSpPr>
          <p:cxnSp>
            <p:nvCxnSpPr>
              <p:cNvPr id="86" name="Straight Connector 85">
                <a:extLst>
                  <a:ext uri="{FF2B5EF4-FFF2-40B4-BE49-F238E27FC236}">
                    <a16:creationId xmlns:a16="http://schemas.microsoft.com/office/drawing/2014/main" id="{7F292DFA-A92D-4BB4-AC8B-2AF2AAB98E69}"/>
                  </a:ext>
                </a:extLst>
              </p:cNvPr>
              <p:cNvCxnSpPr/>
              <p:nvPr/>
            </p:nvCxnSpPr>
            <p:spPr>
              <a:xfrm>
                <a:off x="2068200" y="3207429"/>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1F6F33D3-D118-4FB5-BCFE-502C572552D5}"/>
                  </a:ext>
                </a:extLst>
              </p:cNvPr>
              <p:cNvCxnSpPr/>
              <p:nvPr/>
            </p:nvCxnSpPr>
            <p:spPr>
              <a:xfrm rot="5400000">
                <a:off x="2066283" y="3208724"/>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5" name="Group 54">
              <a:extLst>
                <a:ext uri="{FF2B5EF4-FFF2-40B4-BE49-F238E27FC236}">
                  <a16:creationId xmlns:a16="http://schemas.microsoft.com/office/drawing/2014/main" id="{BC9C9B94-A191-4CAA-87DD-9A481CF7612C}"/>
                </a:ext>
              </a:extLst>
            </p:cNvPr>
            <p:cNvGrpSpPr/>
            <p:nvPr/>
          </p:nvGrpSpPr>
          <p:grpSpPr>
            <a:xfrm>
              <a:off x="1824448" y="6295698"/>
              <a:ext cx="224227" cy="225083"/>
              <a:chOff x="1897470" y="3207429"/>
              <a:chExt cx="337625" cy="337625"/>
            </a:xfrm>
            <a:solidFill>
              <a:schemeClr val="accent2">
                <a:lumMod val="40000"/>
                <a:lumOff val="60000"/>
              </a:schemeClr>
            </a:solidFill>
          </p:grpSpPr>
          <p:cxnSp>
            <p:nvCxnSpPr>
              <p:cNvPr id="84" name="Straight Connector 83">
                <a:extLst>
                  <a:ext uri="{FF2B5EF4-FFF2-40B4-BE49-F238E27FC236}">
                    <a16:creationId xmlns:a16="http://schemas.microsoft.com/office/drawing/2014/main" id="{ADCFBC7A-BF40-4D4A-A94A-B92F37D31266}"/>
                  </a:ext>
                </a:extLst>
              </p:cNvPr>
              <p:cNvCxnSpPr/>
              <p:nvPr/>
            </p:nvCxnSpPr>
            <p:spPr>
              <a:xfrm>
                <a:off x="2068200" y="3207429"/>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E0FDC477-0A4A-47B7-8C97-EB289F3C59EB}"/>
                  </a:ext>
                </a:extLst>
              </p:cNvPr>
              <p:cNvCxnSpPr/>
              <p:nvPr/>
            </p:nvCxnSpPr>
            <p:spPr>
              <a:xfrm rot="5400000">
                <a:off x="2066283" y="3208724"/>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6" name="Group 55">
              <a:extLst>
                <a:ext uri="{FF2B5EF4-FFF2-40B4-BE49-F238E27FC236}">
                  <a16:creationId xmlns:a16="http://schemas.microsoft.com/office/drawing/2014/main" id="{F6811874-1164-4F77-B137-CB3FBAED0546}"/>
                </a:ext>
              </a:extLst>
            </p:cNvPr>
            <p:cNvGrpSpPr/>
            <p:nvPr/>
          </p:nvGrpSpPr>
          <p:grpSpPr>
            <a:xfrm>
              <a:off x="1001066" y="4902591"/>
              <a:ext cx="224227" cy="225083"/>
              <a:chOff x="1897470" y="3207429"/>
              <a:chExt cx="337625" cy="337625"/>
            </a:xfrm>
            <a:solidFill>
              <a:schemeClr val="accent2">
                <a:lumMod val="40000"/>
                <a:lumOff val="60000"/>
              </a:schemeClr>
            </a:solidFill>
          </p:grpSpPr>
          <p:cxnSp>
            <p:nvCxnSpPr>
              <p:cNvPr id="82" name="Straight Connector 81">
                <a:extLst>
                  <a:ext uri="{FF2B5EF4-FFF2-40B4-BE49-F238E27FC236}">
                    <a16:creationId xmlns:a16="http://schemas.microsoft.com/office/drawing/2014/main" id="{50B847B3-4DD8-428C-BC66-A30CCA4FAC37}"/>
                  </a:ext>
                </a:extLst>
              </p:cNvPr>
              <p:cNvCxnSpPr/>
              <p:nvPr/>
            </p:nvCxnSpPr>
            <p:spPr>
              <a:xfrm>
                <a:off x="2068200" y="3207429"/>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EE621B7C-9A32-4E45-AA57-E55EB5C32687}"/>
                  </a:ext>
                </a:extLst>
              </p:cNvPr>
              <p:cNvCxnSpPr/>
              <p:nvPr/>
            </p:nvCxnSpPr>
            <p:spPr>
              <a:xfrm rot="5400000">
                <a:off x="2066283" y="3208724"/>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7" name="Group 56">
              <a:extLst>
                <a:ext uri="{FF2B5EF4-FFF2-40B4-BE49-F238E27FC236}">
                  <a16:creationId xmlns:a16="http://schemas.microsoft.com/office/drawing/2014/main" id="{F60433C6-AD8C-471E-AF25-C0D100C67F25}"/>
                </a:ext>
              </a:extLst>
            </p:cNvPr>
            <p:cNvGrpSpPr/>
            <p:nvPr/>
          </p:nvGrpSpPr>
          <p:grpSpPr>
            <a:xfrm>
              <a:off x="626419" y="5844810"/>
              <a:ext cx="224227" cy="225083"/>
              <a:chOff x="1897470" y="3207429"/>
              <a:chExt cx="337625" cy="337625"/>
            </a:xfrm>
            <a:solidFill>
              <a:schemeClr val="accent2">
                <a:lumMod val="40000"/>
                <a:lumOff val="60000"/>
              </a:schemeClr>
            </a:solidFill>
          </p:grpSpPr>
          <p:cxnSp>
            <p:nvCxnSpPr>
              <p:cNvPr id="80" name="Straight Connector 79">
                <a:extLst>
                  <a:ext uri="{FF2B5EF4-FFF2-40B4-BE49-F238E27FC236}">
                    <a16:creationId xmlns:a16="http://schemas.microsoft.com/office/drawing/2014/main" id="{3A60313F-8878-41ED-B179-29B7751E1458}"/>
                  </a:ext>
                </a:extLst>
              </p:cNvPr>
              <p:cNvCxnSpPr/>
              <p:nvPr/>
            </p:nvCxnSpPr>
            <p:spPr>
              <a:xfrm>
                <a:off x="2068200" y="3207429"/>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E520FE57-DEA5-4C12-8415-88EFA744B38A}"/>
                  </a:ext>
                </a:extLst>
              </p:cNvPr>
              <p:cNvCxnSpPr/>
              <p:nvPr/>
            </p:nvCxnSpPr>
            <p:spPr>
              <a:xfrm rot="5400000">
                <a:off x="2066283" y="3208724"/>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8" name="Group 57">
              <a:extLst>
                <a:ext uri="{FF2B5EF4-FFF2-40B4-BE49-F238E27FC236}">
                  <a16:creationId xmlns:a16="http://schemas.microsoft.com/office/drawing/2014/main" id="{2353593F-F802-4853-B593-1E41303159BC}"/>
                </a:ext>
              </a:extLst>
            </p:cNvPr>
            <p:cNvGrpSpPr/>
            <p:nvPr/>
          </p:nvGrpSpPr>
          <p:grpSpPr>
            <a:xfrm>
              <a:off x="995439" y="6304577"/>
              <a:ext cx="224227" cy="225083"/>
              <a:chOff x="1897470" y="3207429"/>
              <a:chExt cx="337625" cy="337625"/>
            </a:xfrm>
            <a:solidFill>
              <a:schemeClr val="accent2">
                <a:lumMod val="40000"/>
                <a:lumOff val="60000"/>
              </a:schemeClr>
            </a:solidFill>
          </p:grpSpPr>
          <p:cxnSp>
            <p:nvCxnSpPr>
              <p:cNvPr id="78" name="Straight Connector 77">
                <a:extLst>
                  <a:ext uri="{FF2B5EF4-FFF2-40B4-BE49-F238E27FC236}">
                    <a16:creationId xmlns:a16="http://schemas.microsoft.com/office/drawing/2014/main" id="{8D83B02B-30CD-4152-9F87-E9E118D3E664}"/>
                  </a:ext>
                </a:extLst>
              </p:cNvPr>
              <p:cNvCxnSpPr/>
              <p:nvPr/>
            </p:nvCxnSpPr>
            <p:spPr>
              <a:xfrm>
                <a:off x="2068200" y="3207429"/>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19931754-786D-409C-8360-25D6365C36BA}"/>
                  </a:ext>
                </a:extLst>
              </p:cNvPr>
              <p:cNvCxnSpPr/>
              <p:nvPr/>
            </p:nvCxnSpPr>
            <p:spPr>
              <a:xfrm rot="5400000">
                <a:off x="2066283" y="3208724"/>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9" name="Oval 89">
              <a:extLst>
                <a:ext uri="{FF2B5EF4-FFF2-40B4-BE49-F238E27FC236}">
                  <a16:creationId xmlns:a16="http://schemas.microsoft.com/office/drawing/2014/main" id="{7F6109E2-C5F3-49A6-A6DA-09AD70870A70}"/>
                </a:ext>
              </a:extLst>
            </p:cNvPr>
            <p:cNvSpPr>
              <a:spLocks noChangeAspect="1" noChangeArrowheads="1"/>
            </p:cNvSpPr>
            <p:nvPr/>
          </p:nvSpPr>
          <p:spPr bwMode="auto">
            <a:xfrm flipH="1">
              <a:off x="2396637" y="4801593"/>
              <a:ext cx="1821846" cy="1828800"/>
            </a:xfrm>
            <a:prstGeom prst="ellipse">
              <a:avLst/>
            </a:prstGeom>
            <a:solidFill>
              <a:schemeClr val="accent2">
                <a:lumMod val="40000"/>
                <a:lumOff val="60000"/>
              </a:schemeClr>
            </a:solidFill>
            <a:ln w="9525">
              <a:solidFill>
                <a:schemeClr val="accent2">
                  <a:lumMod val="60000"/>
                  <a:lumOff val="40000"/>
                </a:schemeClr>
              </a:solidFill>
              <a:round/>
              <a:headEnd/>
              <a:tailEnd/>
            </a:ln>
          </p:spPr>
          <p:txBody>
            <a:bodyPr wrap="none" anchor="ctr"/>
            <a:lstStyle/>
            <a:p>
              <a:pPr algn="ctr"/>
              <a:r>
                <a:rPr lang="fr-FR" sz="3200" b="1">
                  <a:solidFill>
                    <a:srgbClr val="FFFF66"/>
                  </a:solidFill>
                </a:rPr>
                <a:t>6q</a:t>
              </a:r>
            </a:p>
          </p:txBody>
        </p:sp>
        <p:grpSp>
          <p:nvGrpSpPr>
            <p:cNvPr id="60" name="Group 59">
              <a:extLst>
                <a:ext uri="{FF2B5EF4-FFF2-40B4-BE49-F238E27FC236}">
                  <a16:creationId xmlns:a16="http://schemas.microsoft.com/office/drawing/2014/main" id="{1F51B2E8-5619-4EAB-91C3-590F33BD0DEB}"/>
                </a:ext>
              </a:extLst>
            </p:cNvPr>
            <p:cNvGrpSpPr/>
            <p:nvPr/>
          </p:nvGrpSpPr>
          <p:grpSpPr>
            <a:xfrm>
              <a:off x="3625591" y="4910151"/>
              <a:ext cx="224227" cy="225083"/>
              <a:chOff x="1897470" y="3207429"/>
              <a:chExt cx="337625" cy="337625"/>
            </a:xfrm>
            <a:solidFill>
              <a:schemeClr val="accent2">
                <a:lumMod val="40000"/>
                <a:lumOff val="60000"/>
              </a:schemeClr>
            </a:solidFill>
          </p:grpSpPr>
          <p:cxnSp>
            <p:nvCxnSpPr>
              <p:cNvPr id="76" name="Straight Connector 75">
                <a:extLst>
                  <a:ext uri="{FF2B5EF4-FFF2-40B4-BE49-F238E27FC236}">
                    <a16:creationId xmlns:a16="http://schemas.microsoft.com/office/drawing/2014/main" id="{4EE4077A-4D08-4E75-BE9A-4C8F2927C8BC}"/>
                  </a:ext>
                </a:extLst>
              </p:cNvPr>
              <p:cNvCxnSpPr/>
              <p:nvPr/>
            </p:nvCxnSpPr>
            <p:spPr>
              <a:xfrm>
                <a:off x="2068200" y="3207429"/>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29C7EABB-96A5-4B40-B70B-A59CCB7F9F32}"/>
                  </a:ext>
                </a:extLst>
              </p:cNvPr>
              <p:cNvCxnSpPr/>
              <p:nvPr/>
            </p:nvCxnSpPr>
            <p:spPr>
              <a:xfrm rot="5400000">
                <a:off x="2066283" y="3208724"/>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1" name="Group 60">
              <a:extLst>
                <a:ext uri="{FF2B5EF4-FFF2-40B4-BE49-F238E27FC236}">
                  <a16:creationId xmlns:a16="http://schemas.microsoft.com/office/drawing/2014/main" id="{E1EB40AC-2536-41C4-B7BC-9F5B47526CB2}"/>
                </a:ext>
              </a:extLst>
            </p:cNvPr>
            <p:cNvGrpSpPr/>
            <p:nvPr/>
          </p:nvGrpSpPr>
          <p:grpSpPr>
            <a:xfrm>
              <a:off x="3963648" y="5846039"/>
              <a:ext cx="224227" cy="225083"/>
              <a:chOff x="1897470" y="3207429"/>
              <a:chExt cx="337625" cy="337625"/>
            </a:xfrm>
            <a:solidFill>
              <a:schemeClr val="accent2">
                <a:lumMod val="40000"/>
                <a:lumOff val="60000"/>
              </a:schemeClr>
            </a:solidFill>
          </p:grpSpPr>
          <p:cxnSp>
            <p:nvCxnSpPr>
              <p:cNvPr id="74" name="Straight Connector 73">
                <a:extLst>
                  <a:ext uri="{FF2B5EF4-FFF2-40B4-BE49-F238E27FC236}">
                    <a16:creationId xmlns:a16="http://schemas.microsoft.com/office/drawing/2014/main" id="{4629F69F-7346-413E-8DAA-EA635DC2DD5D}"/>
                  </a:ext>
                </a:extLst>
              </p:cNvPr>
              <p:cNvCxnSpPr/>
              <p:nvPr/>
            </p:nvCxnSpPr>
            <p:spPr>
              <a:xfrm>
                <a:off x="2068200" y="3207429"/>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892CD706-3594-41AE-8084-287B25074FFA}"/>
                  </a:ext>
                </a:extLst>
              </p:cNvPr>
              <p:cNvCxnSpPr/>
              <p:nvPr/>
            </p:nvCxnSpPr>
            <p:spPr>
              <a:xfrm rot="5400000">
                <a:off x="2066283" y="3208724"/>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2" name="Group 61">
              <a:extLst>
                <a:ext uri="{FF2B5EF4-FFF2-40B4-BE49-F238E27FC236}">
                  <a16:creationId xmlns:a16="http://schemas.microsoft.com/office/drawing/2014/main" id="{8ADCFEBC-09F3-437D-A796-17BC6E8A6318}"/>
                </a:ext>
              </a:extLst>
            </p:cNvPr>
            <p:cNvGrpSpPr/>
            <p:nvPr/>
          </p:nvGrpSpPr>
          <p:grpSpPr>
            <a:xfrm>
              <a:off x="3635487" y="6295700"/>
              <a:ext cx="224227" cy="225083"/>
              <a:chOff x="1897470" y="3207429"/>
              <a:chExt cx="337625" cy="337625"/>
            </a:xfrm>
            <a:solidFill>
              <a:schemeClr val="accent2">
                <a:lumMod val="40000"/>
                <a:lumOff val="60000"/>
              </a:schemeClr>
            </a:solidFill>
          </p:grpSpPr>
          <p:cxnSp>
            <p:nvCxnSpPr>
              <p:cNvPr id="72" name="Straight Connector 71">
                <a:extLst>
                  <a:ext uri="{FF2B5EF4-FFF2-40B4-BE49-F238E27FC236}">
                    <a16:creationId xmlns:a16="http://schemas.microsoft.com/office/drawing/2014/main" id="{FB7DB7B3-289C-4E9A-8317-E529DFFF66AD}"/>
                  </a:ext>
                </a:extLst>
              </p:cNvPr>
              <p:cNvCxnSpPr/>
              <p:nvPr/>
            </p:nvCxnSpPr>
            <p:spPr>
              <a:xfrm>
                <a:off x="2068200" y="3207429"/>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42799FDF-73A6-44C3-A86B-38BEC7F540F6}"/>
                  </a:ext>
                </a:extLst>
              </p:cNvPr>
              <p:cNvCxnSpPr/>
              <p:nvPr/>
            </p:nvCxnSpPr>
            <p:spPr>
              <a:xfrm rot="5400000">
                <a:off x="2066283" y="3208724"/>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3" name="Group 62">
              <a:extLst>
                <a:ext uri="{FF2B5EF4-FFF2-40B4-BE49-F238E27FC236}">
                  <a16:creationId xmlns:a16="http://schemas.microsoft.com/office/drawing/2014/main" id="{D38080FB-D476-4F18-8190-B659C6BBCDD0}"/>
                </a:ext>
              </a:extLst>
            </p:cNvPr>
            <p:cNvGrpSpPr/>
            <p:nvPr/>
          </p:nvGrpSpPr>
          <p:grpSpPr>
            <a:xfrm>
              <a:off x="2812105" y="4902593"/>
              <a:ext cx="224227" cy="225083"/>
              <a:chOff x="1897470" y="3207429"/>
              <a:chExt cx="337625" cy="337625"/>
            </a:xfrm>
            <a:solidFill>
              <a:schemeClr val="accent2">
                <a:lumMod val="40000"/>
                <a:lumOff val="60000"/>
              </a:schemeClr>
            </a:solidFill>
          </p:grpSpPr>
          <p:cxnSp>
            <p:nvCxnSpPr>
              <p:cNvPr id="70" name="Straight Connector 69">
                <a:extLst>
                  <a:ext uri="{FF2B5EF4-FFF2-40B4-BE49-F238E27FC236}">
                    <a16:creationId xmlns:a16="http://schemas.microsoft.com/office/drawing/2014/main" id="{D26A1D93-52A7-457E-8571-4B5B70939805}"/>
                  </a:ext>
                </a:extLst>
              </p:cNvPr>
              <p:cNvCxnSpPr/>
              <p:nvPr/>
            </p:nvCxnSpPr>
            <p:spPr>
              <a:xfrm>
                <a:off x="2068200" y="3207429"/>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6FF40D44-DB00-40A2-AB65-67B0FB4BFBFF}"/>
                  </a:ext>
                </a:extLst>
              </p:cNvPr>
              <p:cNvCxnSpPr/>
              <p:nvPr/>
            </p:nvCxnSpPr>
            <p:spPr>
              <a:xfrm rot="5400000">
                <a:off x="2066283" y="3208724"/>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4" name="Group 63">
              <a:extLst>
                <a:ext uri="{FF2B5EF4-FFF2-40B4-BE49-F238E27FC236}">
                  <a16:creationId xmlns:a16="http://schemas.microsoft.com/office/drawing/2014/main" id="{FEF0B3AC-C0B8-4864-ABFE-898B5E3A315F}"/>
                </a:ext>
              </a:extLst>
            </p:cNvPr>
            <p:cNvGrpSpPr/>
            <p:nvPr/>
          </p:nvGrpSpPr>
          <p:grpSpPr>
            <a:xfrm>
              <a:off x="3969917" y="5402177"/>
              <a:ext cx="224227" cy="225083"/>
              <a:chOff x="1897470" y="3207429"/>
              <a:chExt cx="337625" cy="337625"/>
            </a:xfrm>
            <a:solidFill>
              <a:schemeClr val="accent2">
                <a:lumMod val="40000"/>
                <a:lumOff val="60000"/>
              </a:schemeClr>
            </a:solidFill>
          </p:grpSpPr>
          <p:cxnSp>
            <p:nvCxnSpPr>
              <p:cNvPr id="68" name="Straight Connector 67">
                <a:extLst>
                  <a:ext uri="{FF2B5EF4-FFF2-40B4-BE49-F238E27FC236}">
                    <a16:creationId xmlns:a16="http://schemas.microsoft.com/office/drawing/2014/main" id="{94794B3C-905C-4BE4-A11B-D270B882E46C}"/>
                  </a:ext>
                </a:extLst>
              </p:cNvPr>
              <p:cNvCxnSpPr/>
              <p:nvPr/>
            </p:nvCxnSpPr>
            <p:spPr>
              <a:xfrm>
                <a:off x="2068200" y="3207429"/>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E8E78329-E31F-42FF-830D-3CAFA755EA26}"/>
                  </a:ext>
                </a:extLst>
              </p:cNvPr>
              <p:cNvCxnSpPr/>
              <p:nvPr/>
            </p:nvCxnSpPr>
            <p:spPr>
              <a:xfrm rot="5400000">
                <a:off x="2066283" y="3208724"/>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5" name="Group 64">
              <a:extLst>
                <a:ext uri="{FF2B5EF4-FFF2-40B4-BE49-F238E27FC236}">
                  <a16:creationId xmlns:a16="http://schemas.microsoft.com/office/drawing/2014/main" id="{07AB85C1-8405-462B-8522-B3BC932CE7A4}"/>
                </a:ext>
              </a:extLst>
            </p:cNvPr>
            <p:cNvGrpSpPr/>
            <p:nvPr/>
          </p:nvGrpSpPr>
          <p:grpSpPr>
            <a:xfrm>
              <a:off x="2806478" y="6304579"/>
              <a:ext cx="224227" cy="225083"/>
              <a:chOff x="1897470" y="3207429"/>
              <a:chExt cx="337625" cy="337625"/>
            </a:xfrm>
            <a:solidFill>
              <a:schemeClr val="accent2">
                <a:lumMod val="40000"/>
                <a:lumOff val="60000"/>
              </a:schemeClr>
            </a:solidFill>
          </p:grpSpPr>
          <p:cxnSp>
            <p:nvCxnSpPr>
              <p:cNvPr id="66" name="Straight Connector 65">
                <a:extLst>
                  <a:ext uri="{FF2B5EF4-FFF2-40B4-BE49-F238E27FC236}">
                    <a16:creationId xmlns:a16="http://schemas.microsoft.com/office/drawing/2014/main" id="{DDF0F903-358E-45A8-995E-6FDF34C79907}"/>
                  </a:ext>
                </a:extLst>
              </p:cNvPr>
              <p:cNvCxnSpPr/>
              <p:nvPr/>
            </p:nvCxnSpPr>
            <p:spPr>
              <a:xfrm>
                <a:off x="2068200" y="3207429"/>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CB8EA0BE-03B8-49FB-A898-C25814D4D8F1}"/>
                  </a:ext>
                </a:extLst>
              </p:cNvPr>
              <p:cNvCxnSpPr/>
              <p:nvPr/>
            </p:nvCxnSpPr>
            <p:spPr>
              <a:xfrm rot="5400000">
                <a:off x="2066283" y="3208724"/>
                <a:ext cx="0" cy="337625"/>
              </a:xfrm>
              <a:prstGeom prst="line">
                <a:avLst/>
              </a:prstGeom>
              <a:grpFill/>
              <a:ln w="57150">
                <a:solidFill>
                  <a:srgbClr val="FF0000"/>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3892830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50"/>
                                        </p:tgtEl>
                                        <p:attrNameLst>
                                          <p:attrName>style.visibility</p:attrName>
                                        </p:attrNameLst>
                                      </p:cBhvr>
                                      <p:to>
                                        <p:strVal val="visible"/>
                                      </p:to>
                                    </p:set>
                                    <p:animEffect transition="in" filter="barn(inVertical)">
                                      <p:cBhvr>
                                        <p:cTn id="20" dur="500"/>
                                        <p:tgtEl>
                                          <p:spTgt spid="50"/>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barn(inVertical)">
                                      <p:cBhvr>
                                        <p:cTn id="25" dur="500"/>
                                        <p:tgtEl>
                                          <p:spTgt spid="4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barn(inVertical)">
                                      <p:cBhvr>
                                        <p:cTn id="30"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A7A2DB9-6F84-4008-ABE5-B65712F58220}"/>
              </a:ext>
            </a:extLst>
          </p:cNvPr>
          <p:cNvSpPr txBox="1"/>
          <p:nvPr/>
        </p:nvSpPr>
        <p:spPr>
          <a:xfrm>
            <a:off x="-123694" y="795032"/>
            <a:ext cx="12092173" cy="523220"/>
          </a:xfrm>
          <a:prstGeom prst="rect">
            <a:avLst/>
          </a:prstGeom>
          <a:noFill/>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 SỰ NHIỄM ĐIỆN CỦA CÁC VẬT. ĐIỆN TÍCH. TƯƠNG TÁC ĐIỆN.</a:t>
            </a:r>
          </a:p>
        </p:txBody>
      </p:sp>
      <p:sp>
        <p:nvSpPr>
          <p:cNvPr id="5" name="Rectangle 160">
            <a:extLst>
              <a:ext uri="{FF2B5EF4-FFF2-40B4-BE49-F238E27FC236}">
                <a16:creationId xmlns:a16="http://schemas.microsoft.com/office/drawing/2014/main" id="{5BF73C4F-DCCB-4D3D-9F6C-FAA724190237}"/>
              </a:ext>
            </a:extLst>
          </p:cNvPr>
          <p:cNvSpPr>
            <a:spLocks noChangeArrowheads="1"/>
          </p:cNvSpPr>
          <p:nvPr/>
        </p:nvSpPr>
        <p:spPr bwMode="auto">
          <a:xfrm>
            <a:off x="124090" y="1373231"/>
            <a:ext cx="4341620"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1/ </a:t>
            </a:r>
            <a:r>
              <a:rPr lang="en-US" altLang="en-US" sz="2800" b="1" dirty="0" err="1">
                <a:solidFill>
                  <a:srgbClr val="FFFF00"/>
                </a:solidFill>
                <a:latin typeface="Times New Roman" panose="02020603050405020304" pitchFamily="18" charset="0"/>
                <a:cs typeface="Times New Roman" panose="02020603050405020304" pitchFamily="18" charset="0"/>
              </a:rPr>
              <a:t>Sự</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nhiễm</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iệ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của</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các</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vật</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6" name="Rectangle: Rounded Corners 5">
            <a:extLst>
              <a:ext uri="{FF2B5EF4-FFF2-40B4-BE49-F238E27FC236}">
                <a16:creationId xmlns:a16="http://schemas.microsoft.com/office/drawing/2014/main" id="{9CF628D7-2511-477E-A722-CC4841126A6B}"/>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7" name="Rectangle: Rounded Corners 6">
            <a:extLst>
              <a:ext uri="{FF2B5EF4-FFF2-40B4-BE49-F238E27FC236}">
                <a16:creationId xmlns:a16="http://schemas.microsoft.com/office/drawing/2014/main" id="{67FBF30A-CAFD-4BB7-AA87-FD4654091AF4}"/>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8" name="Content Placeholder 2">
            <a:extLst>
              <a:ext uri="{FF2B5EF4-FFF2-40B4-BE49-F238E27FC236}">
                <a16:creationId xmlns:a16="http://schemas.microsoft.com/office/drawing/2014/main" id="{6AEB81EE-2DEB-4AB0-8663-BCC3C82FFAAF}"/>
              </a:ext>
            </a:extLst>
          </p:cNvPr>
          <p:cNvSpPr txBox="1">
            <a:spLocks/>
          </p:cNvSpPr>
          <p:nvPr/>
        </p:nvSpPr>
        <p:spPr>
          <a:xfrm>
            <a:off x="641986" y="2139906"/>
            <a:ext cx="4154794"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err="1">
                <a:solidFill>
                  <a:schemeClr val="bg1"/>
                </a:solidFill>
                <a:latin typeface="Times New Roman" panose="02020603050405020304" pitchFamily="18" charset="0"/>
                <a:cs typeface="Times New Roman" panose="02020603050405020304" pitchFamily="18" charset="0"/>
              </a:rPr>
              <a:t>Nhiễm</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điện</a:t>
            </a:r>
            <a:r>
              <a:rPr lang="en-US" b="1" dirty="0">
                <a:solidFill>
                  <a:schemeClr val="bg1"/>
                </a:solidFill>
                <a:latin typeface="Times New Roman" panose="02020603050405020304" pitchFamily="18" charset="0"/>
                <a:cs typeface="Times New Roman" panose="02020603050405020304" pitchFamily="18" charset="0"/>
              </a:rPr>
              <a:t> do </a:t>
            </a:r>
            <a:r>
              <a:rPr lang="en-US" b="1" dirty="0" err="1">
                <a:solidFill>
                  <a:schemeClr val="bg1"/>
                </a:solidFill>
                <a:latin typeface="Times New Roman" panose="02020603050405020304" pitchFamily="18" charset="0"/>
                <a:cs typeface="Times New Roman" panose="02020603050405020304" pitchFamily="18" charset="0"/>
              </a:rPr>
              <a:t>hưởng</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ứng</a:t>
            </a:r>
            <a:endParaRPr lang="en-US" b="1" dirty="0">
              <a:solidFill>
                <a:schemeClr val="bg1"/>
              </a:solidFill>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8694A973-73A4-410A-8A37-2719B4D6188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090" y="2060905"/>
            <a:ext cx="611112" cy="611112"/>
          </a:xfrm>
          <a:prstGeom prst="rect">
            <a:avLst/>
          </a:prstGeom>
        </p:spPr>
      </p:pic>
      <p:grpSp>
        <p:nvGrpSpPr>
          <p:cNvPr id="198" name="Group 197">
            <a:extLst>
              <a:ext uri="{FF2B5EF4-FFF2-40B4-BE49-F238E27FC236}">
                <a16:creationId xmlns:a16="http://schemas.microsoft.com/office/drawing/2014/main" id="{A401EBCB-7F50-4160-A6D0-AF234D27244E}"/>
              </a:ext>
            </a:extLst>
          </p:cNvPr>
          <p:cNvGrpSpPr/>
          <p:nvPr/>
        </p:nvGrpSpPr>
        <p:grpSpPr>
          <a:xfrm>
            <a:off x="5803200" y="1906088"/>
            <a:ext cx="1828800" cy="1828800"/>
            <a:chOff x="266000" y="1987368"/>
            <a:chExt cx="1828800" cy="1828800"/>
          </a:xfrm>
        </p:grpSpPr>
        <p:sp>
          <p:nvSpPr>
            <p:cNvPr id="199" name="Oval 89">
              <a:extLst>
                <a:ext uri="{FF2B5EF4-FFF2-40B4-BE49-F238E27FC236}">
                  <a16:creationId xmlns:a16="http://schemas.microsoft.com/office/drawing/2014/main" id="{DF75830E-91E5-49A4-82CB-37BBC54BC3D8}"/>
                </a:ext>
              </a:extLst>
            </p:cNvPr>
            <p:cNvSpPr>
              <a:spLocks noChangeAspect="1" noChangeArrowheads="1"/>
            </p:cNvSpPr>
            <p:nvPr/>
          </p:nvSpPr>
          <p:spPr bwMode="auto">
            <a:xfrm flipH="1">
              <a:off x="266000" y="1987368"/>
              <a:ext cx="1821846" cy="1828800"/>
            </a:xfrm>
            <a:prstGeom prst="ellipse">
              <a:avLst/>
            </a:prstGeom>
            <a:solidFill>
              <a:schemeClr val="accent2">
                <a:lumMod val="60000"/>
                <a:lumOff val="40000"/>
              </a:schemeClr>
            </a:solidFill>
            <a:ln w="9525">
              <a:solidFill>
                <a:schemeClr val="accent2">
                  <a:lumMod val="60000"/>
                  <a:lumOff val="40000"/>
                </a:schemeClr>
              </a:solidFill>
              <a:round/>
              <a:headEnd/>
              <a:tailEnd/>
            </a:ln>
          </p:spPr>
          <p:txBody>
            <a:bodyPr wrap="none" anchor="ctr"/>
            <a:lstStyle/>
            <a:p>
              <a:pPr algn="ctr"/>
              <a:endParaRPr lang="fr-FR" sz="3200" b="1">
                <a:solidFill>
                  <a:srgbClr val="FF3300"/>
                </a:solidFill>
              </a:endParaRPr>
            </a:p>
          </p:txBody>
        </p:sp>
        <p:grpSp>
          <p:nvGrpSpPr>
            <p:cNvPr id="200" name="Group 199">
              <a:extLst>
                <a:ext uri="{FF2B5EF4-FFF2-40B4-BE49-F238E27FC236}">
                  <a16:creationId xmlns:a16="http://schemas.microsoft.com/office/drawing/2014/main" id="{72951DCB-57B3-4B41-8F83-3B8BECE4FF9B}"/>
                </a:ext>
              </a:extLst>
            </p:cNvPr>
            <p:cNvGrpSpPr/>
            <p:nvPr/>
          </p:nvGrpSpPr>
          <p:grpSpPr>
            <a:xfrm>
              <a:off x="1362338" y="2048080"/>
              <a:ext cx="224227" cy="225083"/>
              <a:chOff x="1897470" y="3207429"/>
              <a:chExt cx="337625" cy="337625"/>
            </a:xfrm>
          </p:grpSpPr>
          <p:cxnSp>
            <p:nvCxnSpPr>
              <p:cNvPr id="228" name="Straight Connector 227">
                <a:extLst>
                  <a:ext uri="{FF2B5EF4-FFF2-40B4-BE49-F238E27FC236}">
                    <a16:creationId xmlns:a16="http://schemas.microsoft.com/office/drawing/2014/main" id="{DC905979-1BA3-44AD-A720-944A8986394A}"/>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a:extLst>
                  <a:ext uri="{FF2B5EF4-FFF2-40B4-BE49-F238E27FC236}">
                    <a16:creationId xmlns:a16="http://schemas.microsoft.com/office/drawing/2014/main" id="{AF6332E7-962B-41D6-A544-6542E5C6D6F3}"/>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01" name="Group 200">
              <a:extLst>
                <a:ext uri="{FF2B5EF4-FFF2-40B4-BE49-F238E27FC236}">
                  <a16:creationId xmlns:a16="http://schemas.microsoft.com/office/drawing/2014/main" id="{1CB5534C-460A-4474-AE41-715988AAA3D0}"/>
                </a:ext>
              </a:extLst>
            </p:cNvPr>
            <p:cNvGrpSpPr/>
            <p:nvPr/>
          </p:nvGrpSpPr>
          <p:grpSpPr>
            <a:xfrm>
              <a:off x="1870573" y="2801498"/>
              <a:ext cx="224227" cy="225083"/>
              <a:chOff x="1897470" y="3207429"/>
              <a:chExt cx="337625" cy="337625"/>
            </a:xfrm>
          </p:grpSpPr>
          <p:cxnSp>
            <p:nvCxnSpPr>
              <p:cNvPr id="226" name="Straight Connector 225">
                <a:extLst>
                  <a:ext uri="{FF2B5EF4-FFF2-40B4-BE49-F238E27FC236}">
                    <a16:creationId xmlns:a16="http://schemas.microsoft.com/office/drawing/2014/main" id="{E1BC7564-941D-451A-99BC-634E3F499AA1}"/>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a:extLst>
                  <a:ext uri="{FF2B5EF4-FFF2-40B4-BE49-F238E27FC236}">
                    <a16:creationId xmlns:a16="http://schemas.microsoft.com/office/drawing/2014/main" id="{1CA56E09-2EEC-4BA5-8F2D-56C9F3398C3B}"/>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02" name="Group 201">
              <a:extLst>
                <a:ext uri="{FF2B5EF4-FFF2-40B4-BE49-F238E27FC236}">
                  <a16:creationId xmlns:a16="http://schemas.microsoft.com/office/drawing/2014/main" id="{8342678B-8E4D-4DC6-BA23-D4A073A11DF5}"/>
                </a:ext>
              </a:extLst>
            </p:cNvPr>
            <p:cNvGrpSpPr/>
            <p:nvPr/>
          </p:nvGrpSpPr>
          <p:grpSpPr>
            <a:xfrm>
              <a:off x="1312393" y="3559896"/>
              <a:ext cx="224227" cy="225083"/>
              <a:chOff x="1897470" y="3207429"/>
              <a:chExt cx="337625" cy="337625"/>
            </a:xfrm>
          </p:grpSpPr>
          <p:cxnSp>
            <p:nvCxnSpPr>
              <p:cNvPr id="224" name="Straight Connector 223">
                <a:extLst>
                  <a:ext uri="{FF2B5EF4-FFF2-40B4-BE49-F238E27FC236}">
                    <a16:creationId xmlns:a16="http://schemas.microsoft.com/office/drawing/2014/main" id="{9F312D92-B27D-45D2-B391-EE028A03CBB4}"/>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a:extLst>
                  <a:ext uri="{FF2B5EF4-FFF2-40B4-BE49-F238E27FC236}">
                    <a16:creationId xmlns:a16="http://schemas.microsoft.com/office/drawing/2014/main" id="{381341CF-E943-48D6-81AB-BB8E670FC011}"/>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03" name="Group 202">
              <a:extLst>
                <a:ext uri="{FF2B5EF4-FFF2-40B4-BE49-F238E27FC236}">
                  <a16:creationId xmlns:a16="http://schemas.microsoft.com/office/drawing/2014/main" id="{725BD421-D80A-43F5-9B04-E0683A0F9EBA}"/>
                </a:ext>
              </a:extLst>
            </p:cNvPr>
            <p:cNvGrpSpPr/>
            <p:nvPr/>
          </p:nvGrpSpPr>
          <p:grpSpPr>
            <a:xfrm>
              <a:off x="1699696" y="3301784"/>
              <a:ext cx="224227" cy="225083"/>
              <a:chOff x="1897470" y="3207429"/>
              <a:chExt cx="337625" cy="337625"/>
            </a:xfrm>
          </p:grpSpPr>
          <p:cxnSp>
            <p:nvCxnSpPr>
              <p:cNvPr id="222" name="Straight Connector 221">
                <a:extLst>
                  <a:ext uri="{FF2B5EF4-FFF2-40B4-BE49-F238E27FC236}">
                    <a16:creationId xmlns:a16="http://schemas.microsoft.com/office/drawing/2014/main" id="{5A642B88-8020-4770-8FBE-47A411A90E6D}"/>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3" name="Straight Connector 222">
                <a:extLst>
                  <a:ext uri="{FF2B5EF4-FFF2-40B4-BE49-F238E27FC236}">
                    <a16:creationId xmlns:a16="http://schemas.microsoft.com/office/drawing/2014/main" id="{668090DB-68E7-4952-B6CC-CE72E10AEBD6}"/>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04" name="Group 203">
              <a:extLst>
                <a:ext uri="{FF2B5EF4-FFF2-40B4-BE49-F238E27FC236}">
                  <a16:creationId xmlns:a16="http://schemas.microsoft.com/office/drawing/2014/main" id="{479D9EB0-8EE7-4154-AAC8-9390ACD6FA0B}"/>
                </a:ext>
              </a:extLst>
            </p:cNvPr>
            <p:cNvGrpSpPr/>
            <p:nvPr/>
          </p:nvGrpSpPr>
          <p:grpSpPr>
            <a:xfrm>
              <a:off x="1741204" y="2351447"/>
              <a:ext cx="224227" cy="225083"/>
              <a:chOff x="1897470" y="3207429"/>
              <a:chExt cx="337625" cy="337625"/>
            </a:xfrm>
          </p:grpSpPr>
          <p:cxnSp>
            <p:nvCxnSpPr>
              <p:cNvPr id="220" name="Straight Connector 219">
                <a:extLst>
                  <a:ext uri="{FF2B5EF4-FFF2-40B4-BE49-F238E27FC236}">
                    <a16:creationId xmlns:a16="http://schemas.microsoft.com/office/drawing/2014/main" id="{939404AD-72C8-487C-B64B-B067ECF0571E}"/>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1" name="Straight Connector 220">
                <a:extLst>
                  <a:ext uri="{FF2B5EF4-FFF2-40B4-BE49-F238E27FC236}">
                    <a16:creationId xmlns:a16="http://schemas.microsoft.com/office/drawing/2014/main" id="{4B7EE3C1-AD73-47D2-9B07-6CD93435C23B}"/>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05" name="Group 204">
              <a:extLst>
                <a:ext uri="{FF2B5EF4-FFF2-40B4-BE49-F238E27FC236}">
                  <a16:creationId xmlns:a16="http://schemas.microsoft.com/office/drawing/2014/main" id="{F0218991-1E5C-46F8-B270-7CE4F082F512}"/>
                </a:ext>
              </a:extLst>
            </p:cNvPr>
            <p:cNvGrpSpPr/>
            <p:nvPr/>
          </p:nvGrpSpPr>
          <p:grpSpPr>
            <a:xfrm>
              <a:off x="781827" y="2051074"/>
              <a:ext cx="224227" cy="225083"/>
              <a:chOff x="1897470" y="3207429"/>
              <a:chExt cx="337625" cy="337625"/>
            </a:xfrm>
          </p:grpSpPr>
          <p:cxnSp>
            <p:nvCxnSpPr>
              <p:cNvPr id="218" name="Straight Connector 217">
                <a:extLst>
                  <a:ext uri="{FF2B5EF4-FFF2-40B4-BE49-F238E27FC236}">
                    <a16:creationId xmlns:a16="http://schemas.microsoft.com/office/drawing/2014/main" id="{7BB3397C-9265-4778-AB28-44F10DEEAAC3}"/>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9" name="Straight Connector 218">
                <a:extLst>
                  <a:ext uri="{FF2B5EF4-FFF2-40B4-BE49-F238E27FC236}">
                    <a16:creationId xmlns:a16="http://schemas.microsoft.com/office/drawing/2014/main" id="{2E6BF15A-C655-4E13-949B-D0008E472921}"/>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06" name="Group 205">
              <a:extLst>
                <a:ext uri="{FF2B5EF4-FFF2-40B4-BE49-F238E27FC236}">
                  <a16:creationId xmlns:a16="http://schemas.microsoft.com/office/drawing/2014/main" id="{3851DB64-77E5-4F90-9B73-190454C178AC}"/>
                </a:ext>
              </a:extLst>
            </p:cNvPr>
            <p:cNvGrpSpPr/>
            <p:nvPr/>
          </p:nvGrpSpPr>
          <p:grpSpPr>
            <a:xfrm>
              <a:off x="757877" y="3539659"/>
              <a:ext cx="224227" cy="225083"/>
              <a:chOff x="1897470" y="3207429"/>
              <a:chExt cx="337625" cy="337625"/>
            </a:xfrm>
          </p:grpSpPr>
          <p:cxnSp>
            <p:nvCxnSpPr>
              <p:cNvPr id="216" name="Straight Connector 215">
                <a:extLst>
                  <a:ext uri="{FF2B5EF4-FFF2-40B4-BE49-F238E27FC236}">
                    <a16:creationId xmlns:a16="http://schemas.microsoft.com/office/drawing/2014/main" id="{C2E41E68-9089-4A34-9DF2-8C5C5F5F207A}"/>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1A496A92-81DD-4BE2-A114-28ED7D68BB3D}"/>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07" name="Group 206">
              <a:extLst>
                <a:ext uri="{FF2B5EF4-FFF2-40B4-BE49-F238E27FC236}">
                  <a16:creationId xmlns:a16="http://schemas.microsoft.com/office/drawing/2014/main" id="{042C3F20-371C-41E7-A559-7397D4CA0984}"/>
                </a:ext>
              </a:extLst>
            </p:cNvPr>
            <p:cNvGrpSpPr/>
            <p:nvPr/>
          </p:nvGrpSpPr>
          <p:grpSpPr>
            <a:xfrm>
              <a:off x="389564" y="2360345"/>
              <a:ext cx="224227" cy="225083"/>
              <a:chOff x="1897470" y="3207429"/>
              <a:chExt cx="337625" cy="337625"/>
            </a:xfrm>
          </p:grpSpPr>
          <p:cxnSp>
            <p:nvCxnSpPr>
              <p:cNvPr id="214" name="Straight Connector 213">
                <a:extLst>
                  <a:ext uri="{FF2B5EF4-FFF2-40B4-BE49-F238E27FC236}">
                    <a16:creationId xmlns:a16="http://schemas.microsoft.com/office/drawing/2014/main" id="{2A64AE36-EC63-4612-B241-2D21E7BA01BB}"/>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5" name="Straight Connector 214">
                <a:extLst>
                  <a:ext uri="{FF2B5EF4-FFF2-40B4-BE49-F238E27FC236}">
                    <a16:creationId xmlns:a16="http://schemas.microsoft.com/office/drawing/2014/main" id="{8BE63B80-AE0F-47FC-8DD3-416BBCF67BA1}"/>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08" name="Group 207">
              <a:extLst>
                <a:ext uri="{FF2B5EF4-FFF2-40B4-BE49-F238E27FC236}">
                  <a16:creationId xmlns:a16="http://schemas.microsoft.com/office/drawing/2014/main" id="{0E6F6DEF-E390-440C-AA51-A5582D39C78E}"/>
                </a:ext>
              </a:extLst>
            </p:cNvPr>
            <p:cNvGrpSpPr/>
            <p:nvPr/>
          </p:nvGrpSpPr>
          <p:grpSpPr>
            <a:xfrm>
              <a:off x="373574" y="3209851"/>
              <a:ext cx="224227" cy="225083"/>
              <a:chOff x="1897470" y="3207429"/>
              <a:chExt cx="337625" cy="337625"/>
            </a:xfrm>
          </p:grpSpPr>
          <p:cxnSp>
            <p:nvCxnSpPr>
              <p:cNvPr id="212" name="Straight Connector 211">
                <a:extLst>
                  <a:ext uri="{FF2B5EF4-FFF2-40B4-BE49-F238E27FC236}">
                    <a16:creationId xmlns:a16="http://schemas.microsoft.com/office/drawing/2014/main" id="{B68A025E-816C-4BA8-9059-34903498C631}"/>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3" name="Straight Connector 212">
                <a:extLst>
                  <a:ext uri="{FF2B5EF4-FFF2-40B4-BE49-F238E27FC236}">
                    <a16:creationId xmlns:a16="http://schemas.microsoft.com/office/drawing/2014/main" id="{7B54777D-5DEF-4857-ADD7-4E4F8518659F}"/>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09" name="Group 208">
              <a:extLst>
                <a:ext uri="{FF2B5EF4-FFF2-40B4-BE49-F238E27FC236}">
                  <a16:creationId xmlns:a16="http://schemas.microsoft.com/office/drawing/2014/main" id="{D4D252A9-341C-4D4B-9459-752282CD5167}"/>
                </a:ext>
              </a:extLst>
            </p:cNvPr>
            <p:cNvGrpSpPr/>
            <p:nvPr/>
          </p:nvGrpSpPr>
          <p:grpSpPr>
            <a:xfrm>
              <a:off x="268572" y="2769377"/>
              <a:ext cx="224227" cy="225083"/>
              <a:chOff x="1897470" y="3207429"/>
              <a:chExt cx="337625" cy="337625"/>
            </a:xfrm>
          </p:grpSpPr>
          <p:cxnSp>
            <p:nvCxnSpPr>
              <p:cNvPr id="210" name="Straight Connector 209">
                <a:extLst>
                  <a:ext uri="{FF2B5EF4-FFF2-40B4-BE49-F238E27FC236}">
                    <a16:creationId xmlns:a16="http://schemas.microsoft.com/office/drawing/2014/main" id="{1706A299-3C0C-496D-A8F8-5D6CE26BC144}"/>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1" name="Straight Connector 210">
                <a:extLst>
                  <a:ext uri="{FF2B5EF4-FFF2-40B4-BE49-F238E27FC236}">
                    <a16:creationId xmlns:a16="http://schemas.microsoft.com/office/drawing/2014/main" id="{34A7C7A3-243C-4068-AC22-88F32FA8E237}"/>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230" name="Oval 89">
            <a:extLst>
              <a:ext uri="{FF2B5EF4-FFF2-40B4-BE49-F238E27FC236}">
                <a16:creationId xmlns:a16="http://schemas.microsoft.com/office/drawing/2014/main" id="{0CFBB0E6-9456-4C5D-AEB3-883B7246E29C}"/>
              </a:ext>
            </a:extLst>
          </p:cNvPr>
          <p:cNvSpPr>
            <a:spLocks noChangeAspect="1" noChangeArrowheads="1"/>
          </p:cNvSpPr>
          <p:nvPr/>
        </p:nvSpPr>
        <p:spPr bwMode="auto">
          <a:xfrm flipH="1">
            <a:off x="8809967" y="1907061"/>
            <a:ext cx="1828800" cy="1828800"/>
          </a:xfrm>
          <a:prstGeom prst="ellipse">
            <a:avLst/>
          </a:prstGeom>
          <a:solidFill>
            <a:schemeClr val="accent5">
              <a:lumMod val="20000"/>
              <a:lumOff val="80000"/>
            </a:schemeClr>
          </a:solidFill>
          <a:ln w="9525">
            <a:solidFill>
              <a:schemeClr val="accent6">
                <a:lumMod val="50000"/>
              </a:schemeClr>
            </a:solidFill>
            <a:round/>
            <a:headEnd/>
            <a:tailEnd/>
          </a:ln>
        </p:spPr>
        <p:txBody>
          <a:bodyPr wrap="none" anchor="ctr"/>
          <a:lstStyle/>
          <a:p>
            <a:pPr algn="ctr"/>
            <a:endParaRPr lang="fr-FR" sz="3200" b="1">
              <a:solidFill>
                <a:schemeClr val="accent6">
                  <a:lumMod val="75000"/>
                </a:schemeClr>
              </a:solidFill>
            </a:endParaRPr>
          </a:p>
        </p:txBody>
      </p:sp>
      <p:grpSp>
        <p:nvGrpSpPr>
          <p:cNvPr id="231" name="Group 230">
            <a:extLst>
              <a:ext uri="{FF2B5EF4-FFF2-40B4-BE49-F238E27FC236}">
                <a16:creationId xmlns:a16="http://schemas.microsoft.com/office/drawing/2014/main" id="{F2AD6C9D-9B66-44A0-BB52-276E9636DF20}"/>
              </a:ext>
            </a:extLst>
          </p:cNvPr>
          <p:cNvGrpSpPr/>
          <p:nvPr/>
        </p:nvGrpSpPr>
        <p:grpSpPr>
          <a:xfrm>
            <a:off x="5796088" y="4622657"/>
            <a:ext cx="1828800" cy="1828800"/>
            <a:chOff x="266000" y="2724217"/>
            <a:chExt cx="2753671" cy="2743200"/>
          </a:xfrm>
        </p:grpSpPr>
        <p:sp>
          <p:nvSpPr>
            <p:cNvPr id="232" name="Oval 89">
              <a:extLst>
                <a:ext uri="{FF2B5EF4-FFF2-40B4-BE49-F238E27FC236}">
                  <a16:creationId xmlns:a16="http://schemas.microsoft.com/office/drawing/2014/main" id="{096503DE-36DF-45E9-8031-C193E42CED5F}"/>
                </a:ext>
              </a:extLst>
            </p:cNvPr>
            <p:cNvSpPr>
              <a:spLocks noChangeAspect="1" noChangeArrowheads="1"/>
            </p:cNvSpPr>
            <p:nvPr/>
          </p:nvSpPr>
          <p:spPr bwMode="auto">
            <a:xfrm flipH="1">
              <a:off x="266000" y="2724217"/>
              <a:ext cx="2743200" cy="2743200"/>
            </a:xfrm>
            <a:prstGeom prst="ellipse">
              <a:avLst/>
            </a:prstGeom>
            <a:gradFill>
              <a:gsLst>
                <a:gs pos="0">
                  <a:schemeClr val="accent2">
                    <a:lumMod val="68000"/>
                  </a:schemeClr>
                </a:gs>
                <a:gs pos="100000">
                  <a:schemeClr val="accent2">
                    <a:lumMod val="20000"/>
                    <a:lumOff val="80000"/>
                  </a:schemeClr>
                </a:gs>
              </a:gsLst>
              <a:lin ang="0" scaled="0"/>
            </a:gradFill>
            <a:ln w="9525">
              <a:solidFill>
                <a:schemeClr val="accent2">
                  <a:lumMod val="60000"/>
                  <a:lumOff val="40000"/>
                </a:schemeClr>
              </a:solidFill>
              <a:round/>
              <a:headEnd/>
              <a:tailEnd/>
            </a:ln>
          </p:spPr>
          <p:txBody>
            <a:bodyPr wrap="none" anchor="ctr"/>
            <a:lstStyle/>
            <a:p>
              <a:pPr algn="ctr"/>
              <a:endParaRPr lang="fr-FR" sz="3200" b="1">
                <a:solidFill>
                  <a:srgbClr val="FF3300"/>
                </a:solidFill>
              </a:endParaRPr>
            </a:p>
          </p:txBody>
        </p:sp>
        <p:grpSp>
          <p:nvGrpSpPr>
            <p:cNvPr id="233" name="Group 232">
              <a:extLst>
                <a:ext uri="{FF2B5EF4-FFF2-40B4-BE49-F238E27FC236}">
                  <a16:creationId xmlns:a16="http://schemas.microsoft.com/office/drawing/2014/main" id="{F6C45866-62DB-43B2-A18A-05504990F9BE}"/>
                </a:ext>
              </a:extLst>
            </p:cNvPr>
            <p:cNvGrpSpPr/>
            <p:nvPr/>
          </p:nvGrpSpPr>
          <p:grpSpPr>
            <a:xfrm>
              <a:off x="2362176" y="3066229"/>
              <a:ext cx="337625" cy="337625"/>
              <a:chOff x="1897470" y="3207429"/>
              <a:chExt cx="337625" cy="337625"/>
            </a:xfrm>
          </p:grpSpPr>
          <p:cxnSp>
            <p:nvCxnSpPr>
              <p:cNvPr id="261" name="Straight Connector 260">
                <a:extLst>
                  <a:ext uri="{FF2B5EF4-FFF2-40B4-BE49-F238E27FC236}">
                    <a16:creationId xmlns:a16="http://schemas.microsoft.com/office/drawing/2014/main" id="{8BBB352A-19CC-4792-BAF7-E40A54967A4E}"/>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2" name="Straight Connector 261">
                <a:extLst>
                  <a:ext uri="{FF2B5EF4-FFF2-40B4-BE49-F238E27FC236}">
                    <a16:creationId xmlns:a16="http://schemas.microsoft.com/office/drawing/2014/main" id="{02E1F81A-C9C4-49C6-83FB-9F1945781968}"/>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34" name="Group 233">
              <a:extLst>
                <a:ext uri="{FF2B5EF4-FFF2-40B4-BE49-F238E27FC236}">
                  <a16:creationId xmlns:a16="http://schemas.microsoft.com/office/drawing/2014/main" id="{55287B87-4F03-4223-8614-78F216949EAC}"/>
                </a:ext>
              </a:extLst>
            </p:cNvPr>
            <p:cNvGrpSpPr/>
            <p:nvPr/>
          </p:nvGrpSpPr>
          <p:grpSpPr>
            <a:xfrm>
              <a:off x="2682046" y="3945412"/>
              <a:ext cx="337625" cy="337625"/>
              <a:chOff x="1897470" y="3207429"/>
              <a:chExt cx="337625" cy="337625"/>
            </a:xfrm>
          </p:grpSpPr>
          <p:cxnSp>
            <p:nvCxnSpPr>
              <p:cNvPr id="259" name="Straight Connector 258">
                <a:extLst>
                  <a:ext uri="{FF2B5EF4-FFF2-40B4-BE49-F238E27FC236}">
                    <a16:creationId xmlns:a16="http://schemas.microsoft.com/office/drawing/2014/main" id="{B6D7314C-A01D-4E8B-BC41-9E43673FB67A}"/>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0" name="Straight Connector 259">
                <a:extLst>
                  <a:ext uri="{FF2B5EF4-FFF2-40B4-BE49-F238E27FC236}">
                    <a16:creationId xmlns:a16="http://schemas.microsoft.com/office/drawing/2014/main" id="{D2C16120-8878-4C8A-9A7B-2C82A28E35A1}"/>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35" name="Group 234">
              <a:extLst>
                <a:ext uri="{FF2B5EF4-FFF2-40B4-BE49-F238E27FC236}">
                  <a16:creationId xmlns:a16="http://schemas.microsoft.com/office/drawing/2014/main" id="{1BEE2BC0-B8DD-47FE-8565-AC04F5959D09}"/>
                </a:ext>
              </a:extLst>
            </p:cNvPr>
            <p:cNvGrpSpPr/>
            <p:nvPr/>
          </p:nvGrpSpPr>
          <p:grpSpPr>
            <a:xfrm>
              <a:off x="2366213" y="4783251"/>
              <a:ext cx="337625" cy="337625"/>
              <a:chOff x="1897470" y="3207429"/>
              <a:chExt cx="337625" cy="337625"/>
            </a:xfrm>
          </p:grpSpPr>
          <p:cxnSp>
            <p:nvCxnSpPr>
              <p:cNvPr id="257" name="Straight Connector 256">
                <a:extLst>
                  <a:ext uri="{FF2B5EF4-FFF2-40B4-BE49-F238E27FC236}">
                    <a16:creationId xmlns:a16="http://schemas.microsoft.com/office/drawing/2014/main" id="{034C2B4E-847F-47DB-A86D-A3F7674E7C08}"/>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8" name="Straight Connector 257">
                <a:extLst>
                  <a:ext uri="{FF2B5EF4-FFF2-40B4-BE49-F238E27FC236}">
                    <a16:creationId xmlns:a16="http://schemas.microsoft.com/office/drawing/2014/main" id="{A94658A3-2229-46F4-8D15-C73B05B8B189}"/>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36" name="Group 235">
              <a:extLst>
                <a:ext uri="{FF2B5EF4-FFF2-40B4-BE49-F238E27FC236}">
                  <a16:creationId xmlns:a16="http://schemas.microsoft.com/office/drawing/2014/main" id="{E1DACA0F-079E-46AE-9323-F300A1462EC0}"/>
                </a:ext>
              </a:extLst>
            </p:cNvPr>
            <p:cNvGrpSpPr/>
            <p:nvPr/>
          </p:nvGrpSpPr>
          <p:grpSpPr>
            <a:xfrm>
              <a:off x="2595468" y="4345831"/>
              <a:ext cx="337625" cy="337625"/>
              <a:chOff x="1897470" y="3207429"/>
              <a:chExt cx="337625" cy="337625"/>
            </a:xfrm>
          </p:grpSpPr>
          <p:cxnSp>
            <p:nvCxnSpPr>
              <p:cNvPr id="255" name="Straight Connector 254">
                <a:extLst>
                  <a:ext uri="{FF2B5EF4-FFF2-40B4-BE49-F238E27FC236}">
                    <a16:creationId xmlns:a16="http://schemas.microsoft.com/office/drawing/2014/main" id="{24DFA9C4-67F4-4F82-A785-84EED5E8EF7F}"/>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6" name="Straight Connector 255">
                <a:extLst>
                  <a:ext uri="{FF2B5EF4-FFF2-40B4-BE49-F238E27FC236}">
                    <a16:creationId xmlns:a16="http://schemas.microsoft.com/office/drawing/2014/main" id="{83054EE3-0242-4617-81B6-251C37D516A3}"/>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37" name="Group 236">
              <a:extLst>
                <a:ext uri="{FF2B5EF4-FFF2-40B4-BE49-F238E27FC236}">
                  <a16:creationId xmlns:a16="http://schemas.microsoft.com/office/drawing/2014/main" id="{3727E36B-96FC-4BEF-9782-209F44B312C2}"/>
                </a:ext>
              </a:extLst>
            </p:cNvPr>
            <p:cNvGrpSpPr/>
            <p:nvPr/>
          </p:nvGrpSpPr>
          <p:grpSpPr>
            <a:xfrm>
              <a:off x="2579444" y="3509286"/>
              <a:ext cx="337625" cy="337625"/>
              <a:chOff x="1897470" y="3207429"/>
              <a:chExt cx="337625" cy="337625"/>
            </a:xfrm>
          </p:grpSpPr>
          <p:cxnSp>
            <p:nvCxnSpPr>
              <p:cNvPr id="253" name="Straight Connector 252">
                <a:extLst>
                  <a:ext uri="{FF2B5EF4-FFF2-40B4-BE49-F238E27FC236}">
                    <a16:creationId xmlns:a16="http://schemas.microsoft.com/office/drawing/2014/main" id="{2EC6D0BC-B769-4C9F-A58F-D0DA2C8307C6}"/>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4" name="Straight Connector 253">
                <a:extLst>
                  <a:ext uri="{FF2B5EF4-FFF2-40B4-BE49-F238E27FC236}">
                    <a16:creationId xmlns:a16="http://schemas.microsoft.com/office/drawing/2014/main" id="{2B8006BA-200F-44ED-9204-B000170C1CD7}"/>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38" name="Group 237">
              <a:extLst>
                <a:ext uri="{FF2B5EF4-FFF2-40B4-BE49-F238E27FC236}">
                  <a16:creationId xmlns:a16="http://schemas.microsoft.com/office/drawing/2014/main" id="{805C15F0-7300-4E08-B65C-5006960BD677}"/>
                </a:ext>
              </a:extLst>
            </p:cNvPr>
            <p:cNvGrpSpPr/>
            <p:nvPr/>
          </p:nvGrpSpPr>
          <p:grpSpPr>
            <a:xfrm>
              <a:off x="1683476" y="2755238"/>
              <a:ext cx="337625" cy="337625"/>
              <a:chOff x="1897470" y="3207429"/>
              <a:chExt cx="337625" cy="337625"/>
            </a:xfrm>
          </p:grpSpPr>
          <p:cxnSp>
            <p:nvCxnSpPr>
              <p:cNvPr id="251" name="Straight Connector 250">
                <a:extLst>
                  <a:ext uri="{FF2B5EF4-FFF2-40B4-BE49-F238E27FC236}">
                    <a16:creationId xmlns:a16="http://schemas.microsoft.com/office/drawing/2014/main" id="{125975BA-4FC1-414B-B89B-9DBA2C145106}"/>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2" name="Straight Connector 251">
                <a:extLst>
                  <a:ext uri="{FF2B5EF4-FFF2-40B4-BE49-F238E27FC236}">
                    <a16:creationId xmlns:a16="http://schemas.microsoft.com/office/drawing/2014/main" id="{1325A91D-579C-4C30-B169-D63F295A288C}"/>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39" name="Group 238">
              <a:extLst>
                <a:ext uri="{FF2B5EF4-FFF2-40B4-BE49-F238E27FC236}">
                  <a16:creationId xmlns:a16="http://schemas.microsoft.com/office/drawing/2014/main" id="{EA3F6CDB-429A-43BF-99D5-96C9503D51E3}"/>
                </a:ext>
              </a:extLst>
            </p:cNvPr>
            <p:cNvGrpSpPr/>
            <p:nvPr/>
          </p:nvGrpSpPr>
          <p:grpSpPr>
            <a:xfrm>
              <a:off x="1683476" y="5088255"/>
              <a:ext cx="337625" cy="337625"/>
              <a:chOff x="1897470" y="3207429"/>
              <a:chExt cx="337625" cy="337625"/>
            </a:xfrm>
          </p:grpSpPr>
          <p:cxnSp>
            <p:nvCxnSpPr>
              <p:cNvPr id="249" name="Straight Connector 248">
                <a:extLst>
                  <a:ext uri="{FF2B5EF4-FFF2-40B4-BE49-F238E27FC236}">
                    <a16:creationId xmlns:a16="http://schemas.microsoft.com/office/drawing/2014/main" id="{F17D2CCC-672E-4AB2-AF4D-1706EE03CF6A}"/>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0" name="Straight Connector 249">
                <a:extLst>
                  <a:ext uri="{FF2B5EF4-FFF2-40B4-BE49-F238E27FC236}">
                    <a16:creationId xmlns:a16="http://schemas.microsoft.com/office/drawing/2014/main" id="{A7EEA7BF-5500-4F89-8A64-F11EE7F5651B}"/>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40" name="Group 239">
              <a:extLst>
                <a:ext uri="{FF2B5EF4-FFF2-40B4-BE49-F238E27FC236}">
                  <a16:creationId xmlns:a16="http://schemas.microsoft.com/office/drawing/2014/main" id="{E5F136DC-216A-41D8-8D4B-401F7FCEFEC8}"/>
                </a:ext>
              </a:extLst>
            </p:cNvPr>
            <p:cNvGrpSpPr/>
            <p:nvPr/>
          </p:nvGrpSpPr>
          <p:grpSpPr>
            <a:xfrm>
              <a:off x="742947" y="2949711"/>
              <a:ext cx="337625" cy="337625"/>
              <a:chOff x="1897470" y="3207429"/>
              <a:chExt cx="337625" cy="337625"/>
            </a:xfrm>
          </p:grpSpPr>
          <p:cxnSp>
            <p:nvCxnSpPr>
              <p:cNvPr id="247" name="Straight Connector 246">
                <a:extLst>
                  <a:ext uri="{FF2B5EF4-FFF2-40B4-BE49-F238E27FC236}">
                    <a16:creationId xmlns:a16="http://schemas.microsoft.com/office/drawing/2014/main" id="{3CDEA57D-5C89-4C68-B804-530A0A6531D8}"/>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8" name="Straight Connector 247">
                <a:extLst>
                  <a:ext uri="{FF2B5EF4-FFF2-40B4-BE49-F238E27FC236}">
                    <a16:creationId xmlns:a16="http://schemas.microsoft.com/office/drawing/2014/main" id="{EDFB72BC-DFDB-48EB-9563-1C01E3F3C753}"/>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41" name="Group 240">
              <a:extLst>
                <a:ext uri="{FF2B5EF4-FFF2-40B4-BE49-F238E27FC236}">
                  <a16:creationId xmlns:a16="http://schemas.microsoft.com/office/drawing/2014/main" id="{700B6376-646E-47F9-BB68-B786DD2BBDEC}"/>
                </a:ext>
              </a:extLst>
            </p:cNvPr>
            <p:cNvGrpSpPr/>
            <p:nvPr/>
          </p:nvGrpSpPr>
          <p:grpSpPr>
            <a:xfrm>
              <a:off x="742948" y="4905383"/>
              <a:ext cx="337625" cy="337625"/>
              <a:chOff x="1897470" y="3207429"/>
              <a:chExt cx="337625" cy="337625"/>
            </a:xfrm>
          </p:grpSpPr>
          <p:cxnSp>
            <p:nvCxnSpPr>
              <p:cNvPr id="245" name="Straight Connector 244">
                <a:extLst>
                  <a:ext uri="{FF2B5EF4-FFF2-40B4-BE49-F238E27FC236}">
                    <a16:creationId xmlns:a16="http://schemas.microsoft.com/office/drawing/2014/main" id="{816FEF00-2999-4119-A495-4C6767F08DF9}"/>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6" name="Straight Connector 245">
                <a:extLst>
                  <a:ext uri="{FF2B5EF4-FFF2-40B4-BE49-F238E27FC236}">
                    <a16:creationId xmlns:a16="http://schemas.microsoft.com/office/drawing/2014/main" id="{84F5A86B-9671-4D73-8EA7-2BBC3734446B}"/>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42" name="Group 241">
              <a:extLst>
                <a:ext uri="{FF2B5EF4-FFF2-40B4-BE49-F238E27FC236}">
                  <a16:creationId xmlns:a16="http://schemas.microsoft.com/office/drawing/2014/main" id="{790EF1C3-8245-4923-91B2-464EC77AD906}"/>
                </a:ext>
              </a:extLst>
            </p:cNvPr>
            <p:cNvGrpSpPr/>
            <p:nvPr/>
          </p:nvGrpSpPr>
          <p:grpSpPr>
            <a:xfrm>
              <a:off x="296608" y="3990450"/>
              <a:ext cx="337625" cy="337625"/>
              <a:chOff x="1897470" y="3207429"/>
              <a:chExt cx="337625" cy="337625"/>
            </a:xfrm>
          </p:grpSpPr>
          <p:cxnSp>
            <p:nvCxnSpPr>
              <p:cNvPr id="243" name="Straight Connector 242">
                <a:extLst>
                  <a:ext uri="{FF2B5EF4-FFF2-40B4-BE49-F238E27FC236}">
                    <a16:creationId xmlns:a16="http://schemas.microsoft.com/office/drawing/2014/main" id="{0FFC33F1-C8F5-41D4-B6B1-6E222FFBC872}"/>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4" name="Straight Connector 243">
                <a:extLst>
                  <a:ext uri="{FF2B5EF4-FFF2-40B4-BE49-F238E27FC236}">
                    <a16:creationId xmlns:a16="http://schemas.microsoft.com/office/drawing/2014/main" id="{A8590922-7EC1-48A3-8158-AC10DD932E17}"/>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grpSp>
        <p:nvGrpSpPr>
          <p:cNvPr id="263" name="Group 262">
            <a:extLst>
              <a:ext uri="{FF2B5EF4-FFF2-40B4-BE49-F238E27FC236}">
                <a16:creationId xmlns:a16="http://schemas.microsoft.com/office/drawing/2014/main" id="{8E38A84E-F1E9-4081-8769-1FD08895100F}"/>
              </a:ext>
            </a:extLst>
          </p:cNvPr>
          <p:cNvGrpSpPr/>
          <p:nvPr/>
        </p:nvGrpSpPr>
        <p:grpSpPr>
          <a:xfrm>
            <a:off x="8802855" y="4623630"/>
            <a:ext cx="1828800" cy="1828800"/>
            <a:chOff x="4536156" y="2724217"/>
            <a:chExt cx="2743200" cy="2743200"/>
          </a:xfrm>
        </p:grpSpPr>
        <p:sp>
          <p:nvSpPr>
            <p:cNvPr id="264" name="Oval 89">
              <a:extLst>
                <a:ext uri="{FF2B5EF4-FFF2-40B4-BE49-F238E27FC236}">
                  <a16:creationId xmlns:a16="http://schemas.microsoft.com/office/drawing/2014/main" id="{B539EF5E-F6D7-43EB-BA2D-5AD5C0F7B874}"/>
                </a:ext>
              </a:extLst>
            </p:cNvPr>
            <p:cNvSpPr>
              <a:spLocks noChangeAspect="1" noChangeArrowheads="1"/>
            </p:cNvSpPr>
            <p:nvPr/>
          </p:nvSpPr>
          <p:spPr bwMode="auto">
            <a:xfrm flipH="1">
              <a:off x="4536156" y="2724217"/>
              <a:ext cx="2743200" cy="2743200"/>
            </a:xfrm>
            <a:prstGeom prst="ellipse">
              <a:avLst/>
            </a:prstGeom>
            <a:gradFill flip="none" rotWithShape="1">
              <a:gsLst>
                <a:gs pos="0">
                  <a:schemeClr val="accent2">
                    <a:lumMod val="75000"/>
                  </a:schemeClr>
                </a:gs>
                <a:gs pos="100000">
                  <a:srgbClr val="00FFFF"/>
                </a:gs>
              </a:gsLst>
              <a:lin ang="0" scaled="0"/>
              <a:tileRect/>
            </a:gradFill>
            <a:ln w="9525">
              <a:solidFill>
                <a:schemeClr val="accent6">
                  <a:lumMod val="50000"/>
                </a:schemeClr>
              </a:solidFill>
              <a:round/>
              <a:headEnd/>
              <a:tailEnd/>
            </a:ln>
          </p:spPr>
          <p:txBody>
            <a:bodyPr wrap="none" anchor="ctr"/>
            <a:lstStyle/>
            <a:p>
              <a:pPr algn="ctr"/>
              <a:endParaRPr lang="fr-FR" sz="3200" b="1">
                <a:solidFill>
                  <a:schemeClr val="accent6">
                    <a:lumMod val="75000"/>
                  </a:schemeClr>
                </a:solidFill>
              </a:endParaRPr>
            </a:p>
          </p:txBody>
        </p:sp>
        <p:cxnSp>
          <p:nvCxnSpPr>
            <p:cNvPr id="265" name="Straight Connector 264">
              <a:extLst>
                <a:ext uri="{FF2B5EF4-FFF2-40B4-BE49-F238E27FC236}">
                  <a16:creationId xmlns:a16="http://schemas.microsoft.com/office/drawing/2014/main" id="{6BD65D74-2815-4F14-A1EA-7770B92BF22E}"/>
                </a:ext>
              </a:extLst>
            </p:cNvPr>
            <p:cNvCxnSpPr/>
            <p:nvPr/>
          </p:nvCxnSpPr>
          <p:spPr>
            <a:xfrm rot="5400000">
              <a:off x="4715440" y="4012068"/>
              <a:ext cx="0" cy="337625"/>
            </a:xfrm>
            <a:prstGeom prst="line">
              <a:avLst/>
            </a:prstGeom>
            <a:ln w="57150">
              <a:solidFill>
                <a:srgbClr val="0000CC"/>
              </a:solidFill>
            </a:ln>
          </p:spPr>
          <p:style>
            <a:lnRef idx="1">
              <a:schemeClr val="accent1"/>
            </a:lnRef>
            <a:fillRef idx="0">
              <a:schemeClr val="accent1"/>
            </a:fillRef>
            <a:effectRef idx="0">
              <a:schemeClr val="accent1"/>
            </a:effectRef>
            <a:fontRef idx="minor">
              <a:schemeClr val="tx1"/>
            </a:fontRef>
          </p:style>
        </p:cxnSp>
        <p:grpSp>
          <p:nvGrpSpPr>
            <p:cNvPr id="266" name="Group 265">
              <a:extLst>
                <a:ext uri="{FF2B5EF4-FFF2-40B4-BE49-F238E27FC236}">
                  <a16:creationId xmlns:a16="http://schemas.microsoft.com/office/drawing/2014/main" id="{43B1D7CA-F42A-4E63-81EE-D3CB96613C93}"/>
                </a:ext>
              </a:extLst>
            </p:cNvPr>
            <p:cNvGrpSpPr/>
            <p:nvPr/>
          </p:nvGrpSpPr>
          <p:grpSpPr>
            <a:xfrm>
              <a:off x="6930899" y="3990449"/>
              <a:ext cx="337625" cy="337625"/>
              <a:chOff x="1897470" y="3207429"/>
              <a:chExt cx="337625" cy="337625"/>
            </a:xfrm>
          </p:grpSpPr>
          <p:cxnSp>
            <p:nvCxnSpPr>
              <p:cNvPr id="283" name="Straight Connector 282">
                <a:extLst>
                  <a:ext uri="{FF2B5EF4-FFF2-40B4-BE49-F238E27FC236}">
                    <a16:creationId xmlns:a16="http://schemas.microsoft.com/office/drawing/2014/main" id="{6C0EB367-6311-4FB1-A601-12654194E7D4}"/>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4" name="Straight Connector 283">
                <a:extLst>
                  <a:ext uri="{FF2B5EF4-FFF2-40B4-BE49-F238E27FC236}">
                    <a16:creationId xmlns:a16="http://schemas.microsoft.com/office/drawing/2014/main" id="{9FF9FA8B-D7AB-44C9-8A72-E51AB2095790}"/>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267" name="Straight Connector 266">
              <a:extLst>
                <a:ext uri="{FF2B5EF4-FFF2-40B4-BE49-F238E27FC236}">
                  <a16:creationId xmlns:a16="http://schemas.microsoft.com/office/drawing/2014/main" id="{16BDEBAF-CFAF-4AE4-8DA4-D3B4894CCBE9}"/>
                </a:ext>
              </a:extLst>
            </p:cNvPr>
            <p:cNvCxnSpPr/>
            <p:nvPr/>
          </p:nvCxnSpPr>
          <p:spPr>
            <a:xfrm rot="5400000">
              <a:off x="4818253" y="3443898"/>
              <a:ext cx="0" cy="337625"/>
            </a:xfrm>
            <a:prstGeom prst="line">
              <a:avLst/>
            </a:prstGeom>
            <a:ln w="571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68" name="Straight Connector 267">
              <a:extLst>
                <a:ext uri="{FF2B5EF4-FFF2-40B4-BE49-F238E27FC236}">
                  <a16:creationId xmlns:a16="http://schemas.microsoft.com/office/drawing/2014/main" id="{99E9E5E6-1C45-4E6E-9065-EF5970B01FF4}"/>
                </a:ext>
              </a:extLst>
            </p:cNvPr>
            <p:cNvCxnSpPr/>
            <p:nvPr/>
          </p:nvCxnSpPr>
          <p:spPr>
            <a:xfrm rot="5400000">
              <a:off x="4859157" y="4514644"/>
              <a:ext cx="0" cy="337625"/>
            </a:xfrm>
            <a:prstGeom prst="line">
              <a:avLst/>
            </a:prstGeom>
            <a:ln w="57150">
              <a:solidFill>
                <a:srgbClr val="0000CC"/>
              </a:solidFill>
            </a:ln>
          </p:spPr>
          <p:style>
            <a:lnRef idx="1">
              <a:schemeClr val="accent1"/>
            </a:lnRef>
            <a:fillRef idx="0">
              <a:schemeClr val="accent1"/>
            </a:fillRef>
            <a:effectRef idx="0">
              <a:schemeClr val="accent1"/>
            </a:effectRef>
            <a:fontRef idx="minor">
              <a:schemeClr val="tx1"/>
            </a:fontRef>
          </p:style>
        </p:cxnSp>
        <p:grpSp>
          <p:nvGrpSpPr>
            <p:cNvPr id="269" name="Group 268">
              <a:extLst>
                <a:ext uri="{FF2B5EF4-FFF2-40B4-BE49-F238E27FC236}">
                  <a16:creationId xmlns:a16="http://schemas.microsoft.com/office/drawing/2014/main" id="{2A8036CD-2837-47B6-A21A-95BD3F43EF68}"/>
                </a:ext>
              </a:extLst>
            </p:cNvPr>
            <p:cNvGrpSpPr/>
            <p:nvPr/>
          </p:nvGrpSpPr>
          <p:grpSpPr>
            <a:xfrm>
              <a:off x="6797093" y="3346239"/>
              <a:ext cx="337625" cy="337625"/>
              <a:chOff x="1897470" y="3207429"/>
              <a:chExt cx="337625" cy="337625"/>
            </a:xfrm>
          </p:grpSpPr>
          <p:cxnSp>
            <p:nvCxnSpPr>
              <p:cNvPr id="281" name="Straight Connector 280">
                <a:extLst>
                  <a:ext uri="{FF2B5EF4-FFF2-40B4-BE49-F238E27FC236}">
                    <a16:creationId xmlns:a16="http://schemas.microsoft.com/office/drawing/2014/main" id="{4E3039DA-972D-4143-96E9-07CEFE4374EB}"/>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2" name="Straight Connector 281">
                <a:extLst>
                  <a:ext uri="{FF2B5EF4-FFF2-40B4-BE49-F238E27FC236}">
                    <a16:creationId xmlns:a16="http://schemas.microsoft.com/office/drawing/2014/main" id="{23615EA8-6B4B-4A42-B9CA-9A84BEF0444C}"/>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70" name="Group 269">
              <a:extLst>
                <a:ext uri="{FF2B5EF4-FFF2-40B4-BE49-F238E27FC236}">
                  <a16:creationId xmlns:a16="http://schemas.microsoft.com/office/drawing/2014/main" id="{603034DE-E198-4907-B057-DDFB2DA34D4F}"/>
                </a:ext>
              </a:extLst>
            </p:cNvPr>
            <p:cNvGrpSpPr/>
            <p:nvPr/>
          </p:nvGrpSpPr>
          <p:grpSpPr>
            <a:xfrm>
              <a:off x="6744467" y="4619596"/>
              <a:ext cx="337625" cy="337625"/>
              <a:chOff x="1897470" y="3207429"/>
              <a:chExt cx="337625" cy="337625"/>
            </a:xfrm>
          </p:grpSpPr>
          <p:cxnSp>
            <p:nvCxnSpPr>
              <p:cNvPr id="279" name="Straight Connector 278">
                <a:extLst>
                  <a:ext uri="{FF2B5EF4-FFF2-40B4-BE49-F238E27FC236}">
                    <a16:creationId xmlns:a16="http://schemas.microsoft.com/office/drawing/2014/main" id="{E683BF6B-F72C-4D83-9800-1C0C0D0CED1C}"/>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0" name="Straight Connector 279">
                <a:extLst>
                  <a:ext uri="{FF2B5EF4-FFF2-40B4-BE49-F238E27FC236}">
                    <a16:creationId xmlns:a16="http://schemas.microsoft.com/office/drawing/2014/main" id="{83323A01-6230-4289-B2BD-D5E9A75773B7}"/>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71" name="Group 270">
              <a:extLst>
                <a:ext uri="{FF2B5EF4-FFF2-40B4-BE49-F238E27FC236}">
                  <a16:creationId xmlns:a16="http://schemas.microsoft.com/office/drawing/2014/main" id="{2A1B468B-345C-40A7-943A-1811CE18E290}"/>
                </a:ext>
              </a:extLst>
            </p:cNvPr>
            <p:cNvGrpSpPr/>
            <p:nvPr/>
          </p:nvGrpSpPr>
          <p:grpSpPr>
            <a:xfrm>
              <a:off x="6211167" y="2825288"/>
              <a:ext cx="337625" cy="337625"/>
              <a:chOff x="1897470" y="3207429"/>
              <a:chExt cx="337625" cy="337625"/>
            </a:xfrm>
          </p:grpSpPr>
          <p:cxnSp>
            <p:nvCxnSpPr>
              <p:cNvPr id="277" name="Straight Connector 276">
                <a:extLst>
                  <a:ext uri="{FF2B5EF4-FFF2-40B4-BE49-F238E27FC236}">
                    <a16:creationId xmlns:a16="http://schemas.microsoft.com/office/drawing/2014/main" id="{804D75A3-2C38-40E4-AFEF-A96A76B4BE69}"/>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8" name="Straight Connector 277">
                <a:extLst>
                  <a:ext uri="{FF2B5EF4-FFF2-40B4-BE49-F238E27FC236}">
                    <a16:creationId xmlns:a16="http://schemas.microsoft.com/office/drawing/2014/main" id="{BE144169-5E79-409F-B4BF-18CC6ACAAA89}"/>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72" name="Group 271">
              <a:extLst>
                <a:ext uri="{FF2B5EF4-FFF2-40B4-BE49-F238E27FC236}">
                  <a16:creationId xmlns:a16="http://schemas.microsoft.com/office/drawing/2014/main" id="{F1155356-F7FA-414E-A1A9-151CD2EC1CBE}"/>
                </a:ext>
              </a:extLst>
            </p:cNvPr>
            <p:cNvGrpSpPr/>
            <p:nvPr/>
          </p:nvGrpSpPr>
          <p:grpSpPr>
            <a:xfrm>
              <a:off x="6300585" y="5017458"/>
              <a:ext cx="337625" cy="337625"/>
              <a:chOff x="1897470" y="3207429"/>
              <a:chExt cx="337625" cy="337625"/>
            </a:xfrm>
          </p:grpSpPr>
          <p:cxnSp>
            <p:nvCxnSpPr>
              <p:cNvPr id="275" name="Straight Connector 274">
                <a:extLst>
                  <a:ext uri="{FF2B5EF4-FFF2-40B4-BE49-F238E27FC236}">
                    <a16:creationId xmlns:a16="http://schemas.microsoft.com/office/drawing/2014/main" id="{F2FD9F00-44E8-43E9-8D8C-89EC9F806BA0}"/>
                  </a:ext>
                </a:extLst>
              </p:cNvPr>
              <p:cNvCxnSpPr/>
              <p:nvPr/>
            </p:nvCxnSpPr>
            <p:spPr>
              <a:xfrm>
                <a:off x="2068200" y="3207429"/>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6" name="Straight Connector 275">
                <a:extLst>
                  <a:ext uri="{FF2B5EF4-FFF2-40B4-BE49-F238E27FC236}">
                    <a16:creationId xmlns:a16="http://schemas.microsoft.com/office/drawing/2014/main" id="{8D203F28-4DB1-4C4F-9D10-A6C884512E07}"/>
                  </a:ext>
                </a:extLst>
              </p:cNvPr>
              <p:cNvCxnSpPr/>
              <p:nvPr/>
            </p:nvCxnSpPr>
            <p:spPr>
              <a:xfrm rot="5400000">
                <a:off x="2066283" y="3208724"/>
                <a:ext cx="0" cy="337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273" name="Straight Connector 272">
              <a:extLst>
                <a:ext uri="{FF2B5EF4-FFF2-40B4-BE49-F238E27FC236}">
                  <a16:creationId xmlns:a16="http://schemas.microsoft.com/office/drawing/2014/main" id="{B6D58337-2BC2-4EF9-BECF-47332F731FB0}"/>
                </a:ext>
              </a:extLst>
            </p:cNvPr>
            <p:cNvCxnSpPr/>
            <p:nvPr/>
          </p:nvCxnSpPr>
          <p:spPr>
            <a:xfrm rot="5400000">
              <a:off x="5249990" y="2860298"/>
              <a:ext cx="0" cy="337625"/>
            </a:xfrm>
            <a:prstGeom prst="line">
              <a:avLst/>
            </a:prstGeom>
            <a:ln w="571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74" name="Straight Connector 273">
              <a:extLst>
                <a:ext uri="{FF2B5EF4-FFF2-40B4-BE49-F238E27FC236}">
                  <a16:creationId xmlns:a16="http://schemas.microsoft.com/office/drawing/2014/main" id="{98EF14CF-FFFF-428A-A26D-5AA5483E83F8}"/>
                </a:ext>
              </a:extLst>
            </p:cNvPr>
            <p:cNvCxnSpPr/>
            <p:nvPr/>
          </p:nvCxnSpPr>
          <p:spPr>
            <a:xfrm rot="5400000">
              <a:off x="5427915" y="5089550"/>
              <a:ext cx="0" cy="337625"/>
            </a:xfrm>
            <a:prstGeom prst="line">
              <a:avLst/>
            </a:prstGeom>
            <a:ln w="57150">
              <a:solidFill>
                <a:srgbClr val="0000CC"/>
              </a:solidFill>
            </a:ln>
          </p:spPr>
          <p:style>
            <a:lnRef idx="1">
              <a:schemeClr val="accent1"/>
            </a:lnRef>
            <a:fillRef idx="0">
              <a:schemeClr val="accent1"/>
            </a:fillRef>
            <a:effectRef idx="0">
              <a:schemeClr val="accent1"/>
            </a:effectRef>
            <a:fontRef idx="minor">
              <a:schemeClr val="tx1"/>
            </a:fontRef>
          </p:style>
        </p:cxnSp>
      </p:grpSp>
      <p:grpSp>
        <p:nvGrpSpPr>
          <p:cNvPr id="285" name="Group 284">
            <a:extLst>
              <a:ext uri="{FF2B5EF4-FFF2-40B4-BE49-F238E27FC236}">
                <a16:creationId xmlns:a16="http://schemas.microsoft.com/office/drawing/2014/main" id="{1A38E33A-CAF5-40FE-A7A5-DC34CE431294}"/>
              </a:ext>
            </a:extLst>
          </p:cNvPr>
          <p:cNvGrpSpPr/>
          <p:nvPr/>
        </p:nvGrpSpPr>
        <p:grpSpPr>
          <a:xfrm>
            <a:off x="7201225" y="4489568"/>
            <a:ext cx="1920240" cy="2103120"/>
            <a:chOff x="2035126" y="2173876"/>
            <a:chExt cx="2447902" cy="2614862"/>
          </a:xfrm>
        </p:grpSpPr>
        <p:sp>
          <p:nvSpPr>
            <p:cNvPr id="286" name="Freeform 429">
              <a:extLst>
                <a:ext uri="{FF2B5EF4-FFF2-40B4-BE49-F238E27FC236}">
                  <a16:creationId xmlns:a16="http://schemas.microsoft.com/office/drawing/2014/main" id="{FB6B175F-4E19-4AE7-9181-2AB440E4F773}"/>
                </a:ext>
              </a:extLst>
            </p:cNvPr>
            <p:cNvSpPr/>
            <p:nvPr/>
          </p:nvSpPr>
          <p:spPr>
            <a:xfrm>
              <a:off x="2037206" y="2173876"/>
              <a:ext cx="2445822" cy="424413"/>
            </a:xfrm>
            <a:custGeom>
              <a:avLst/>
              <a:gdLst>
                <a:gd name="connsiteX0" fmla="*/ 0 w 3480047"/>
                <a:gd name="connsiteY0" fmla="*/ 515616 h 613271"/>
                <a:gd name="connsiteX1" fmla="*/ 1731146 w 3480047"/>
                <a:gd name="connsiteY1" fmla="*/ 711 h 613271"/>
                <a:gd name="connsiteX2" fmla="*/ 3480047 w 3480047"/>
                <a:gd name="connsiteY2" fmla="*/ 613271 h 613271"/>
              </a:gdLst>
              <a:ahLst/>
              <a:cxnLst>
                <a:cxn ang="0">
                  <a:pos x="connsiteX0" y="connsiteY0"/>
                </a:cxn>
                <a:cxn ang="0">
                  <a:pos x="connsiteX1" y="connsiteY1"/>
                </a:cxn>
                <a:cxn ang="0">
                  <a:pos x="connsiteX2" y="connsiteY2"/>
                </a:cxn>
              </a:cxnLst>
              <a:rect l="l" t="t" r="r" b="b"/>
              <a:pathLst>
                <a:path w="3480047" h="613271">
                  <a:moveTo>
                    <a:pt x="0" y="515616"/>
                  </a:moveTo>
                  <a:cubicBezTo>
                    <a:pt x="575569" y="250025"/>
                    <a:pt x="1151138" y="-15565"/>
                    <a:pt x="1731146" y="711"/>
                  </a:cubicBezTo>
                  <a:cubicBezTo>
                    <a:pt x="2311154" y="16987"/>
                    <a:pt x="2895600" y="315129"/>
                    <a:pt x="3480047" y="613271"/>
                  </a:cubicBezTo>
                </a:path>
              </a:pathLst>
            </a:custGeom>
            <a:noFill/>
            <a:ln w="28575">
              <a:solidFill>
                <a:srgbClr val="FFFF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287" name="Freeform 430">
              <a:extLst>
                <a:ext uri="{FF2B5EF4-FFF2-40B4-BE49-F238E27FC236}">
                  <a16:creationId xmlns:a16="http://schemas.microsoft.com/office/drawing/2014/main" id="{88B706D8-1468-4E59-9320-FB2848F5CB72}"/>
                </a:ext>
              </a:extLst>
            </p:cNvPr>
            <p:cNvSpPr/>
            <p:nvPr/>
          </p:nvSpPr>
          <p:spPr>
            <a:xfrm>
              <a:off x="2480126" y="2918047"/>
              <a:ext cx="1688234" cy="182880"/>
            </a:xfrm>
            <a:custGeom>
              <a:avLst/>
              <a:gdLst>
                <a:gd name="connsiteX0" fmla="*/ 0 w 3480047"/>
                <a:gd name="connsiteY0" fmla="*/ 515616 h 613271"/>
                <a:gd name="connsiteX1" fmla="*/ 1731146 w 3480047"/>
                <a:gd name="connsiteY1" fmla="*/ 711 h 613271"/>
                <a:gd name="connsiteX2" fmla="*/ 3480047 w 3480047"/>
                <a:gd name="connsiteY2" fmla="*/ 613271 h 613271"/>
              </a:gdLst>
              <a:ahLst/>
              <a:cxnLst>
                <a:cxn ang="0">
                  <a:pos x="connsiteX0" y="connsiteY0"/>
                </a:cxn>
                <a:cxn ang="0">
                  <a:pos x="connsiteX1" y="connsiteY1"/>
                </a:cxn>
                <a:cxn ang="0">
                  <a:pos x="connsiteX2" y="connsiteY2"/>
                </a:cxn>
              </a:cxnLst>
              <a:rect l="l" t="t" r="r" b="b"/>
              <a:pathLst>
                <a:path w="3480047" h="613271">
                  <a:moveTo>
                    <a:pt x="0" y="515616"/>
                  </a:moveTo>
                  <a:cubicBezTo>
                    <a:pt x="575569" y="250025"/>
                    <a:pt x="1151138" y="-15565"/>
                    <a:pt x="1731146" y="711"/>
                  </a:cubicBezTo>
                  <a:cubicBezTo>
                    <a:pt x="2311154" y="16987"/>
                    <a:pt x="2895600" y="315129"/>
                    <a:pt x="3480047" y="613271"/>
                  </a:cubicBezTo>
                </a:path>
              </a:pathLst>
            </a:custGeom>
            <a:noFill/>
            <a:ln w="28575">
              <a:solidFill>
                <a:srgbClr val="FFFF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nvGrpSpPr>
            <p:cNvPr id="288" name="Group 287">
              <a:extLst>
                <a:ext uri="{FF2B5EF4-FFF2-40B4-BE49-F238E27FC236}">
                  <a16:creationId xmlns:a16="http://schemas.microsoft.com/office/drawing/2014/main" id="{35EA77C3-6E94-4096-B0EF-72E674BCF043}"/>
                </a:ext>
              </a:extLst>
            </p:cNvPr>
            <p:cNvGrpSpPr/>
            <p:nvPr/>
          </p:nvGrpSpPr>
          <p:grpSpPr>
            <a:xfrm flipV="1">
              <a:off x="2035126" y="3861687"/>
              <a:ext cx="2445822" cy="927051"/>
              <a:chOff x="2119960" y="4804997"/>
              <a:chExt cx="2445822" cy="927051"/>
            </a:xfrm>
          </p:grpSpPr>
          <p:sp>
            <p:nvSpPr>
              <p:cNvPr id="289" name="Freeform 432">
                <a:extLst>
                  <a:ext uri="{FF2B5EF4-FFF2-40B4-BE49-F238E27FC236}">
                    <a16:creationId xmlns:a16="http://schemas.microsoft.com/office/drawing/2014/main" id="{B978DA16-F4C5-48CE-8DF0-AF7F2FF119A5}"/>
                  </a:ext>
                </a:extLst>
              </p:cNvPr>
              <p:cNvSpPr/>
              <p:nvPr/>
            </p:nvSpPr>
            <p:spPr>
              <a:xfrm>
                <a:off x="2119960" y="4804997"/>
                <a:ext cx="2445822" cy="424413"/>
              </a:xfrm>
              <a:custGeom>
                <a:avLst/>
                <a:gdLst>
                  <a:gd name="connsiteX0" fmla="*/ 0 w 3480047"/>
                  <a:gd name="connsiteY0" fmla="*/ 515616 h 613271"/>
                  <a:gd name="connsiteX1" fmla="*/ 1731146 w 3480047"/>
                  <a:gd name="connsiteY1" fmla="*/ 711 h 613271"/>
                  <a:gd name="connsiteX2" fmla="*/ 3480047 w 3480047"/>
                  <a:gd name="connsiteY2" fmla="*/ 613271 h 613271"/>
                </a:gdLst>
                <a:ahLst/>
                <a:cxnLst>
                  <a:cxn ang="0">
                    <a:pos x="connsiteX0" y="connsiteY0"/>
                  </a:cxn>
                  <a:cxn ang="0">
                    <a:pos x="connsiteX1" y="connsiteY1"/>
                  </a:cxn>
                  <a:cxn ang="0">
                    <a:pos x="connsiteX2" y="connsiteY2"/>
                  </a:cxn>
                </a:cxnLst>
                <a:rect l="l" t="t" r="r" b="b"/>
                <a:pathLst>
                  <a:path w="3480047" h="613271">
                    <a:moveTo>
                      <a:pt x="0" y="515616"/>
                    </a:moveTo>
                    <a:cubicBezTo>
                      <a:pt x="575569" y="250025"/>
                      <a:pt x="1151138" y="-15565"/>
                      <a:pt x="1731146" y="711"/>
                    </a:cubicBezTo>
                    <a:cubicBezTo>
                      <a:pt x="2311154" y="16987"/>
                      <a:pt x="2895600" y="315129"/>
                      <a:pt x="3480047" y="613271"/>
                    </a:cubicBezTo>
                  </a:path>
                </a:pathLst>
              </a:custGeom>
              <a:noFill/>
              <a:ln w="28575">
                <a:solidFill>
                  <a:srgbClr val="FFFF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sp>
            <p:nvSpPr>
              <p:cNvPr id="290" name="Freeform 433">
                <a:extLst>
                  <a:ext uri="{FF2B5EF4-FFF2-40B4-BE49-F238E27FC236}">
                    <a16:creationId xmlns:a16="http://schemas.microsoft.com/office/drawing/2014/main" id="{F6F3DC98-2CBE-4F16-9AD0-A8F843739252}"/>
                  </a:ext>
                </a:extLst>
              </p:cNvPr>
              <p:cNvSpPr/>
              <p:nvPr/>
            </p:nvSpPr>
            <p:spPr>
              <a:xfrm>
                <a:off x="2562880" y="5549168"/>
                <a:ext cx="1688234" cy="182880"/>
              </a:xfrm>
              <a:custGeom>
                <a:avLst/>
                <a:gdLst>
                  <a:gd name="connsiteX0" fmla="*/ 0 w 3480047"/>
                  <a:gd name="connsiteY0" fmla="*/ 515616 h 613271"/>
                  <a:gd name="connsiteX1" fmla="*/ 1731146 w 3480047"/>
                  <a:gd name="connsiteY1" fmla="*/ 711 h 613271"/>
                  <a:gd name="connsiteX2" fmla="*/ 3480047 w 3480047"/>
                  <a:gd name="connsiteY2" fmla="*/ 613271 h 613271"/>
                </a:gdLst>
                <a:ahLst/>
                <a:cxnLst>
                  <a:cxn ang="0">
                    <a:pos x="connsiteX0" y="connsiteY0"/>
                  </a:cxn>
                  <a:cxn ang="0">
                    <a:pos x="connsiteX1" y="connsiteY1"/>
                  </a:cxn>
                  <a:cxn ang="0">
                    <a:pos x="connsiteX2" y="connsiteY2"/>
                  </a:cxn>
                </a:cxnLst>
                <a:rect l="l" t="t" r="r" b="b"/>
                <a:pathLst>
                  <a:path w="3480047" h="613271">
                    <a:moveTo>
                      <a:pt x="0" y="515616"/>
                    </a:moveTo>
                    <a:cubicBezTo>
                      <a:pt x="575569" y="250025"/>
                      <a:pt x="1151138" y="-15565"/>
                      <a:pt x="1731146" y="711"/>
                    </a:cubicBezTo>
                    <a:cubicBezTo>
                      <a:pt x="2311154" y="16987"/>
                      <a:pt x="2895600" y="315129"/>
                      <a:pt x="3480047" y="613271"/>
                    </a:cubicBezTo>
                  </a:path>
                </a:pathLst>
              </a:custGeom>
              <a:noFill/>
              <a:ln w="28575">
                <a:solidFill>
                  <a:srgbClr val="FFFF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p>
            </p:txBody>
          </p:sp>
        </p:grpSp>
      </p:grpSp>
      <p:cxnSp>
        <p:nvCxnSpPr>
          <p:cNvPr id="291" name="Straight Connector 290">
            <a:extLst>
              <a:ext uri="{FF2B5EF4-FFF2-40B4-BE49-F238E27FC236}">
                <a16:creationId xmlns:a16="http://schemas.microsoft.com/office/drawing/2014/main" id="{8183622B-C49B-4D66-BDD1-E079F02DDFB2}"/>
              </a:ext>
            </a:extLst>
          </p:cNvPr>
          <p:cNvCxnSpPr/>
          <p:nvPr/>
        </p:nvCxnSpPr>
        <p:spPr>
          <a:xfrm>
            <a:off x="8237446" y="1680849"/>
            <a:ext cx="0" cy="2468880"/>
          </a:xfrm>
          <a:prstGeom prst="line">
            <a:avLst/>
          </a:prstGeom>
          <a:ln w="19050">
            <a:solidFill>
              <a:srgbClr val="00EBE6"/>
            </a:solidFill>
            <a:prstDash val="dash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61494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98"/>
                                        </p:tgtEl>
                                        <p:attrNameLst>
                                          <p:attrName>style.visibility</p:attrName>
                                        </p:attrNameLst>
                                      </p:cBhvr>
                                      <p:to>
                                        <p:strVal val="visible"/>
                                      </p:to>
                                    </p:set>
                                    <p:animEffect transition="in" filter="barn(inVertical)">
                                      <p:cBhvr>
                                        <p:cTn id="15" dur="500"/>
                                        <p:tgtEl>
                                          <p:spTgt spid="198"/>
                                        </p:tgtEl>
                                      </p:cBhvr>
                                    </p:animEffect>
                                  </p:childTnLst>
                                </p:cTn>
                              </p:par>
                              <p:par>
                                <p:cTn id="16" presetID="16" presetClass="entr" presetSubtype="21" fill="hold" nodeType="withEffect">
                                  <p:stCondLst>
                                    <p:cond delay="0"/>
                                  </p:stCondLst>
                                  <p:childTnLst>
                                    <p:set>
                                      <p:cBhvr>
                                        <p:cTn id="17" dur="1" fill="hold">
                                          <p:stCondLst>
                                            <p:cond delay="0"/>
                                          </p:stCondLst>
                                        </p:cTn>
                                        <p:tgtEl>
                                          <p:spTgt spid="291"/>
                                        </p:tgtEl>
                                        <p:attrNameLst>
                                          <p:attrName>style.visibility</p:attrName>
                                        </p:attrNameLst>
                                      </p:cBhvr>
                                      <p:to>
                                        <p:strVal val="visible"/>
                                      </p:to>
                                    </p:set>
                                    <p:animEffect transition="in" filter="barn(inVertical)">
                                      <p:cBhvr>
                                        <p:cTn id="18" dur="500"/>
                                        <p:tgtEl>
                                          <p:spTgt spid="291"/>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30"/>
                                        </p:tgtEl>
                                        <p:attrNameLst>
                                          <p:attrName>style.visibility</p:attrName>
                                        </p:attrNameLst>
                                      </p:cBhvr>
                                      <p:to>
                                        <p:strVal val="visible"/>
                                      </p:to>
                                    </p:set>
                                    <p:animEffect transition="in" filter="barn(inVertical)">
                                      <p:cBhvr>
                                        <p:cTn id="21" dur="500"/>
                                        <p:tgtEl>
                                          <p:spTgt spid="230"/>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263"/>
                                        </p:tgtEl>
                                        <p:attrNameLst>
                                          <p:attrName>style.visibility</p:attrName>
                                        </p:attrNameLst>
                                      </p:cBhvr>
                                      <p:to>
                                        <p:strVal val="visible"/>
                                      </p:to>
                                    </p:set>
                                    <p:animEffect transition="in" filter="barn(inVertical)">
                                      <p:cBhvr>
                                        <p:cTn id="26" dur="500"/>
                                        <p:tgtEl>
                                          <p:spTgt spid="263"/>
                                        </p:tgtEl>
                                      </p:cBhvr>
                                    </p:animEffect>
                                  </p:childTnLst>
                                </p:cTn>
                              </p:par>
                              <p:par>
                                <p:cTn id="27" presetID="16" presetClass="entr" presetSubtype="21" fill="hold" nodeType="withEffect">
                                  <p:stCondLst>
                                    <p:cond delay="0"/>
                                  </p:stCondLst>
                                  <p:childTnLst>
                                    <p:set>
                                      <p:cBhvr>
                                        <p:cTn id="28" dur="1" fill="hold">
                                          <p:stCondLst>
                                            <p:cond delay="0"/>
                                          </p:stCondLst>
                                        </p:cTn>
                                        <p:tgtEl>
                                          <p:spTgt spid="231"/>
                                        </p:tgtEl>
                                        <p:attrNameLst>
                                          <p:attrName>style.visibility</p:attrName>
                                        </p:attrNameLst>
                                      </p:cBhvr>
                                      <p:to>
                                        <p:strVal val="visible"/>
                                      </p:to>
                                    </p:set>
                                    <p:animEffect transition="in" filter="barn(inVertical)">
                                      <p:cBhvr>
                                        <p:cTn id="29" dur="500"/>
                                        <p:tgtEl>
                                          <p:spTgt spid="2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85"/>
                                        </p:tgtEl>
                                        <p:attrNameLst>
                                          <p:attrName>style.visibility</p:attrName>
                                        </p:attrNameLst>
                                      </p:cBhvr>
                                      <p:to>
                                        <p:strVal val="visible"/>
                                      </p:to>
                                    </p:set>
                                    <p:animEffect transition="in" filter="wipe(down)">
                                      <p:cBhvr>
                                        <p:cTn id="34" dur="500"/>
                                        <p:tgtEl>
                                          <p:spTgt spid="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3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3694" y="795032"/>
            <a:ext cx="12092173" cy="523220"/>
          </a:xfrm>
          <a:prstGeom prst="rect">
            <a:avLst/>
          </a:prstGeom>
          <a:noFill/>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 SỰ NHIỄM ĐIỆN CỦA CÁC VẬT. ĐIỆN TÍCH. TƯƠNG TÁC ĐIỆN.</a:t>
            </a:r>
          </a:p>
        </p:txBody>
      </p:sp>
      <p:sp>
        <p:nvSpPr>
          <p:cNvPr id="8" name="Rectangle 160">
            <a:extLst>
              <a:ext uri="{FF2B5EF4-FFF2-40B4-BE49-F238E27FC236}">
                <a16:creationId xmlns:a16="http://schemas.microsoft.com/office/drawing/2014/main" id="{436B6762-3AC8-4B50-BFF8-E4A65D5B8D7B}"/>
              </a:ext>
            </a:extLst>
          </p:cNvPr>
          <p:cNvSpPr>
            <a:spLocks noChangeArrowheads="1"/>
          </p:cNvSpPr>
          <p:nvPr/>
        </p:nvSpPr>
        <p:spPr bwMode="auto">
          <a:xfrm>
            <a:off x="124090" y="1373231"/>
            <a:ext cx="4341620"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1/ </a:t>
            </a:r>
            <a:r>
              <a:rPr lang="en-US" altLang="en-US" sz="2800" b="1" dirty="0" err="1">
                <a:solidFill>
                  <a:srgbClr val="FFFF00"/>
                </a:solidFill>
                <a:latin typeface="Times New Roman" panose="02020603050405020304" pitchFamily="18" charset="0"/>
                <a:cs typeface="Times New Roman" panose="02020603050405020304" pitchFamily="18" charset="0"/>
              </a:rPr>
              <a:t>Sự</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nhiễm</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iệ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của</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các</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vật</a:t>
            </a:r>
            <a:r>
              <a:rPr lang="en-US" altLang="en-US" sz="2800" b="1" dirty="0">
                <a:solidFill>
                  <a:srgbClr val="FFFF00"/>
                </a:solidFill>
                <a:latin typeface="Times New Roman" panose="02020603050405020304" pitchFamily="18" charset="0"/>
                <a:cs typeface="Times New Roman" panose="02020603050405020304" pitchFamily="18" charset="0"/>
              </a:rPr>
              <a:t>.</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23" name="Content Placeholder 2">
            <a:extLst>
              <a:ext uri="{FF2B5EF4-FFF2-40B4-BE49-F238E27FC236}">
                <a16:creationId xmlns:a16="http://schemas.microsoft.com/office/drawing/2014/main" id="{E9703370-721E-4DB0-965F-BD98265EC356}"/>
              </a:ext>
            </a:extLst>
          </p:cNvPr>
          <p:cNvSpPr>
            <a:spLocks noGrp="1"/>
          </p:cNvSpPr>
          <p:nvPr>
            <p:ph idx="1"/>
          </p:nvPr>
        </p:nvSpPr>
        <p:spPr>
          <a:xfrm>
            <a:off x="124090" y="1993563"/>
            <a:ext cx="7902310" cy="611208"/>
          </a:xfrm>
        </p:spPr>
        <p:txBody>
          <a:bodyPr>
            <a:noAutofit/>
          </a:bodyPr>
          <a:lstStyle/>
          <a:p>
            <a:pPr marL="0" indent="0">
              <a:lnSpc>
                <a:spcPct val="120000"/>
              </a:lnSpc>
              <a:buNone/>
              <a:defRPr/>
            </a:pPr>
            <a:r>
              <a:rPr lang="en-US" b="1"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 </a:t>
            </a:r>
            <a:r>
              <a:rPr lang="en-US" b="1" dirty="0" err="1">
                <a:solidFill>
                  <a:schemeClr val="bg1"/>
                </a:solidFill>
                <a:latin typeface="Times New Roman" panose="02020603050405020304" pitchFamily="18" charset="0"/>
                <a:cs typeface="Times New Roman" panose="02020603050405020304" pitchFamily="18" charset="0"/>
              </a:rPr>
              <a:t>Có</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thể</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làm</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một</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vật</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nhiễm</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điện</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bằng</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các</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cách</a:t>
            </a:r>
            <a:r>
              <a:rPr lang="en-US" b="1" dirty="0">
                <a:solidFill>
                  <a:schemeClr val="bg1"/>
                </a:solidFill>
                <a:latin typeface="Times New Roman" panose="02020603050405020304" pitchFamily="18" charset="0"/>
                <a:cs typeface="Times New Roman" panose="02020603050405020304" pitchFamily="18" charset="0"/>
              </a:rPr>
              <a:t>:</a:t>
            </a:r>
          </a:p>
        </p:txBody>
      </p:sp>
      <p:sp>
        <p:nvSpPr>
          <p:cNvPr id="24" name="Content Placeholder 2">
            <a:extLst>
              <a:ext uri="{FF2B5EF4-FFF2-40B4-BE49-F238E27FC236}">
                <a16:creationId xmlns:a16="http://schemas.microsoft.com/office/drawing/2014/main" id="{3BDF33AD-4263-4AA7-8D35-6423D610223A}"/>
              </a:ext>
            </a:extLst>
          </p:cNvPr>
          <p:cNvSpPr txBox="1">
            <a:spLocks/>
          </p:cNvSpPr>
          <p:nvPr/>
        </p:nvSpPr>
        <p:spPr>
          <a:xfrm>
            <a:off x="972943" y="2587226"/>
            <a:ext cx="3822577"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err="1">
                <a:solidFill>
                  <a:schemeClr val="bg1"/>
                </a:solidFill>
                <a:latin typeface="Times New Roman" panose="02020603050405020304" pitchFamily="18" charset="0"/>
                <a:cs typeface="Times New Roman" panose="02020603050405020304" pitchFamily="18" charset="0"/>
              </a:rPr>
              <a:t>Nhiễm</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điện</a:t>
            </a:r>
            <a:r>
              <a:rPr lang="en-US" b="1" dirty="0">
                <a:solidFill>
                  <a:schemeClr val="bg1"/>
                </a:solidFill>
                <a:latin typeface="Times New Roman" panose="02020603050405020304" pitchFamily="18" charset="0"/>
                <a:cs typeface="Times New Roman" panose="02020603050405020304" pitchFamily="18" charset="0"/>
              </a:rPr>
              <a:t> do </a:t>
            </a:r>
            <a:r>
              <a:rPr lang="en-US" b="1" dirty="0" err="1">
                <a:solidFill>
                  <a:schemeClr val="bg1"/>
                </a:solidFill>
                <a:latin typeface="Times New Roman" panose="02020603050405020304" pitchFamily="18" charset="0"/>
                <a:cs typeface="Times New Roman" panose="02020603050405020304" pitchFamily="18" charset="0"/>
              </a:rPr>
              <a:t>cọ</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xát</a:t>
            </a:r>
            <a:endParaRPr lang="en-US" b="1" dirty="0">
              <a:solidFill>
                <a:schemeClr val="bg1"/>
              </a:solidFill>
              <a:latin typeface="Times New Roman" panose="02020603050405020304" pitchFamily="18" charset="0"/>
              <a:cs typeface="Times New Roman" panose="02020603050405020304" pitchFamily="18" charset="0"/>
            </a:endParaRPr>
          </a:p>
        </p:txBody>
      </p:sp>
      <p:sp>
        <p:nvSpPr>
          <p:cNvPr id="25" name="Content Placeholder 2">
            <a:extLst>
              <a:ext uri="{FF2B5EF4-FFF2-40B4-BE49-F238E27FC236}">
                <a16:creationId xmlns:a16="http://schemas.microsoft.com/office/drawing/2014/main" id="{B2A7B4C0-5284-4011-9B00-3B03B4BA801E}"/>
              </a:ext>
            </a:extLst>
          </p:cNvPr>
          <p:cNvSpPr txBox="1">
            <a:spLocks/>
          </p:cNvSpPr>
          <p:nvPr/>
        </p:nvSpPr>
        <p:spPr>
          <a:xfrm>
            <a:off x="972942" y="3313120"/>
            <a:ext cx="4154794"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err="1">
                <a:solidFill>
                  <a:schemeClr val="bg1"/>
                </a:solidFill>
                <a:latin typeface="Times New Roman" panose="02020603050405020304" pitchFamily="18" charset="0"/>
                <a:cs typeface="Times New Roman" panose="02020603050405020304" pitchFamily="18" charset="0"/>
              </a:rPr>
              <a:t>Nhiễm</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điện</a:t>
            </a:r>
            <a:r>
              <a:rPr lang="en-US" b="1" dirty="0">
                <a:solidFill>
                  <a:schemeClr val="bg1"/>
                </a:solidFill>
                <a:latin typeface="Times New Roman" panose="02020603050405020304" pitchFamily="18" charset="0"/>
                <a:cs typeface="Times New Roman" panose="02020603050405020304" pitchFamily="18" charset="0"/>
              </a:rPr>
              <a:t> do </a:t>
            </a:r>
            <a:r>
              <a:rPr lang="en-US" b="1" dirty="0" err="1">
                <a:solidFill>
                  <a:schemeClr val="bg1"/>
                </a:solidFill>
                <a:latin typeface="Times New Roman" panose="02020603050405020304" pitchFamily="18" charset="0"/>
                <a:cs typeface="Times New Roman" panose="02020603050405020304" pitchFamily="18" charset="0"/>
              </a:rPr>
              <a:t>tiếp</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xúc</a:t>
            </a:r>
            <a:endParaRPr lang="en-US" b="1" dirty="0">
              <a:solidFill>
                <a:schemeClr val="bg1"/>
              </a:solidFill>
              <a:latin typeface="Times New Roman" panose="02020603050405020304" pitchFamily="18" charset="0"/>
              <a:cs typeface="Times New Roman" panose="02020603050405020304" pitchFamily="18" charset="0"/>
            </a:endParaRPr>
          </a:p>
        </p:txBody>
      </p:sp>
      <p:sp>
        <p:nvSpPr>
          <p:cNvPr id="26" name="Content Placeholder 2">
            <a:extLst>
              <a:ext uri="{FF2B5EF4-FFF2-40B4-BE49-F238E27FC236}">
                <a16:creationId xmlns:a16="http://schemas.microsoft.com/office/drawing/2014/main" id="{3A31DF9F-DC65-4928-8596-868492F99DFB}"/>
              </a:ext>
            </a:extLst>
          </p:cNvPr>
          <p:cNvSpPr txBox="1">
            <a:spLocks/>
          </p:cNvSpPr>
          <p:nvPr/>
        </p:nvSpPr>
        <p:spPr>
          <a:xfrm>
            <a:off x="972942" y="4049023"/>
            <a:ext cx="4154794"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err="1">
                <a:solidFill>
                  <a:schemeClr val="bg1"/>
                </a:solidFill>
                <a:latin typeface="Times New Roman" panose="02020603050405020304" pitchFamily="18" charset="0"/>
                <a:cs typeface="Times New Roman" panose="02020603050405020304" pitchFamily="18" charset="0"/>
              </a:rPr>
              <a:t>Nhiễm</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điện</a:t>
            </a:r>
            <a:r>
              <a:rPr lang="en-US" b="1" dirty="0">
                <a:solidFill>
                  <a:schemeClr val="bg1"/>
                </a:solidFill>
                <a:latin typeface="Times New Roman" panose="02020603050405020304" pitchFamily="18" charset="0"/>
                <a:cs typeface="Times New Roman" panose="02020603050405020304" pitchFamily="18" charset="0"/>
              </a:rPr>
              <a:t> do </a:t>
            </a:r>
            <a:r>
              <a:rPr lang="en-US" b="1" dirty="0" err="1">
                <a:solidFill>
                  <a:schemeClr val="bg1"/>
                </a:solidFill>
                <a:latin typeface="Times New Roman" panose="02020603050405020304" pitchFamily="18" charset="0"/>
                <a:cs typeface="Times New Roman" panose="02020603050405020304" pitchFamily="18" charset="0"/>
              </a:rPr>
              <a:t>hưởng</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ứng</a:t>
            </a:r>
            <a:endParaRPr lang="en-US" b="1" dirty="0">
              <a:solidFill>
                <a:schemeClr val="bg1"/>
              </a:solidFill>
              <a:latin typeface="Times New Roman" panose="02020603050405020304" pitchFamily="18" charset="0"/>
              <a:cs typeface="Times New Roman" panose="02020603050405020304" pitchFamily="18" charset="0"/>
            </a:endParaRPr>
          </a:p>
        </p:txBody>
      </p:sp>
      <p:pic>
        <p:nvPicPr>
          <p:cNvPr id="27" name="Picture 26">
            <a:extLst>
              <a:ext uri="{FF2B5EF4-FFF2-40B4-BE49-F238E27FC236}">
                <a16:creationId xmlns:a16="http://schemas.microsoft.com/office/drawing/2014/main" id="{2E7997CF-1EDA-4CC9-B2A7-716E3F3F7A7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2433" y="2578598"/>
            <a:ext cx="611112" cy="611112"/>
          </a:xfrm>
          <a:prstGeom prst="rect">
            <a:avLst/>
          </a:prstGeom>
        </p:spPr>
      </p:pic>
      <p:pic>
        <p:nvPicPr>
          <p:cNvPr id="28" name="Picture 27">
            <a:extLst>
              <a:ext uri="{FF2B5EF4-FFF2-40B4-BE49-F238E27FC236}">
                <a16:creationId xmlns:a16="http://schemas.microsoft.com/office/drawing/2014/main" id="{168BF1EF-94B2-45A1-B625-A3BF7A309D6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2433" y="4003329"/>
            <a:ext cx="611112" cy="611112"/>
          </a:xfrm>
          <a:prstGeom prst="rect">
            <a:avLst/>
          </a:prstGeom>
        </p:spPr>
      </p:pic>
      <p:pic>
        <p:nvPicPr>
          <p:cNvPr id="29" name="Picture 28">
            <a:extLst>
              <a:ext uri="{FF2B5EF4-FFF2-40B4-BE49-F238E27FC236}">
                <a16:creationId xmlns:a16="http://schemas.microsoft.com/office/drawing/2014/main" id="{373D4F89-E872-4B93-9556-E374947F21D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5046" y="3234119"/>
            <a:ext cx="611112" cy="611112"/>
          </a:xfrm>
          <a:prstGeom prst="rect">
            <a:avLst/>
          </a:prstGeom>
        </p:spPr>
      </p:pic>
      <p:sp>
        <p:nvSpPr>
          <p:cNvPr id="17" name="Content Placeholder 2">
            <a:extLst>
              <a:ext uri="{FF2B5EF4-FFF2-40B4-BE49-F238E27FC236}">
                <a16:creationId xmlns:a16="http://schemas.microsoft.com/office/drawing/2014/main" id="{B45C18B2-DA4F-4E74-825F-8904DAF0B7D4}"/>
              </a:ext>
            </a:extLst>
          </p:cNvPr>
          <p:cNvSpPr txBox="1">
            <a:spLocks/>
          </p:cNvSpPr>
          <p:nvPr/>
        </p:nvSpPr>
        <p:spPr>
          <a:xfrm>
            <a:off x="124090" y="4864438"/>
            <a:ext cx="8593190"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None/>
              <a:defRPr/>
            </a:pPr>
            <a:r>
              <a:rPr lang="en-US" b="1"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 </a:t>
            </a:r>
            <a:r>
              <a:rPr lang="en-US" b="1" dirty="0" err="1">
                <a:solidFill>
                  <a:schemeClr val="bg1"/>
                </a:solidFill>
                <a:latin typeface="Times New Roman" panose="02020603050405020304" pitchFamily="18" charset="0"/>
                <a:cs typeface="Times New Roman" panose="02020603050405020304" pitchFamily="18" charset="0"/>
              </a:rPr>
              <a:t>Vật</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bị</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nhiễm</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điện</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có</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khả</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năng</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hút</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các</a:t>
            </a:r>
            <a:r>
              <a:rPr lang="en-US" b="1" dirty="0">
                <a:solidFill>
                  <a:schemeClr val="bg1"/>
                </a:solidFill>
                <a:latin typeface="Times New Roman" panose="02020603050405020304" pitchFamily="18" charset="0"/>
                <a:cs typeface="Times New Roman" panose="02020603050405020304" pitchFamily="18" charset="0"/>
              </a:rPr>
              <a:t> </a:t>
            </a:r>
            <a:r>
              <a:rPr lang="en-US" b="1" err="1">
                <a:solidFill>
                  <a:schemeClr val="bg1"/>
                </a:solidFill>
                <a:latin typeface="Times New Roman" panose="02020603050405020304" pitchFamily="18" charset="0"/>
                <a:cs typeface="Times New Roman" panose="02020603050405020304" pitchFamily="18" charset="0"/>
              </a:rPr>
              <a:t>vật</a:t>
            </a:r>
            <a:r>
              <a:rPr lang="en-US" b="1">
                <a:solidFill>
                  <a:schemeClr val="bg1"/>
                </a:solidFill>
                <a:latin typeface="Times New Roman" panose="02020603050405020304" pitchFamily="18" charset="0"/>
                <a:cs typeface="Times New Roman" panose="02020603050405020304" pitchFamily="18" charset="0"/>
              </a:rPr>
              <a:t> khác.</a:t>
            </a:r>
            <a:endParaRPr lang="en-US"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37858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diamond(in)">
                                      <p:cBhvr>
                                        <p:cTn id="7" dur="2000"/>
                                        <p:tgtEl>
                                          <p:spTgt spid="1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23694" y="795032"/>
            <a:ext cx="12092173" cy="523220"/>
          </a:xfrm>
          <a:prstGeom prst="rect">
            <a:avLst/>
          </a:prstGeom>
          <a:noFill/>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 SỰ NHIỄM ĐIỆN CỦA CÁC VẬT. ĐIỆN TÍCH. TƯƠNG TÁC ĐIỆN</a:t>
            </a:r>
          </a:p>
        </p:txBody>
      </p:sp>
      <p:sp>
        <p:nvSpPr>
          <p:cNvPr id="8" name="Rectangle 160">
            <a:extLst>
              <a:ext uri="{FF2B5EF4-FFF2-40B4-BE49-F238E27FC236}">
                <a16:creationId xmlns:a16="http://schemas.microsoft.com/office/drawing/2014/main" id="{436B6762-3AC8-4B50-BFF8-E4A65D5B8D7B}"/>
              </a:ext>
            </a:extLst>
          </p:cNvPr>
          <p:cNvSpPr>
            <a:spLocks noChangeArrowheads="1"/>
          </p:cNvSpPr>
          <p:nvPr/>
        </p:nvSpPr>
        <p:spPr bwMode="auto">
          <a:xfrm>
            <a:off x="124090" y="1373231"/>
            <a:ext cx="4341620"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lang="en-US" altLang="en-US" sz="2800" b="1" dirty="0">
                <a:solidFill>
                  <a:srgbClr val="FFFF00"/>
                </a:solidFill>
                <a:latin typeface="Times New Roman" panose="02020603050405020304" pitchFamily="18" charset="0"/>
                <a:cs typeface="Times New Roman" panose="02020603050405020304" pitchFamily="18" charset="0"/>
              </a:rPr>
              <a:t>2</a:t>
            </a: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iệ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ích</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iện</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ích</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điểm</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sp>
        <p:nvSpPr>
          <p:cNvPr id="23" name="Content Placeholder 2">
            <a:extLst>
              <a:ext uri="{FF2B5EF4-FFF2-40B4-BE49-F238E27FC236}">
                <a16:creationId xmlns:a16="http://schemas.microsoft.com/office/drawing/2014/main" id="{E9703370-721E-4DB0-965F-BD98265EC356}"/>
              </a:ext>
            </a:extLst>
          </p:cNvPr>
          <p:cNvSpPr>
            <a:spLocks noGrp="1"/>
          </p:cNvSpPr>
          <p:nvPr>
            <p:ph idx="1"/>
          </p:nvPr>
        </p:nvSpPr>
        <p:spPr>
          <a:xfrm>
            <a:off x="124089" y="1993563"/>
            <a:ext cx="10391511" cy="676238"/>
          </a:xfrm>
        </p:spPr>
        <p:txBody>
          <a:bodyPr>
            <a:noAutofit/>
          </a:bodyPr>
          <a:lstStyle/>
          <a:p>
            <a:pPr marL="0" indent="0" algn="just">
              <a:lnSpc>
                <a:spcPct val="120000"/>
              </a:lnSpc>
              <a:buNone/>
              <a:defRPr/>
            </a:pPr>
            <a:r>
              <a:rPr lang="en-US" b="1"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a/ </a:t>
            </a:r>
            <a:r>
              <a:rPr lang="en-US" b="1" dirty="0" err="1">
                <a:solidFill>
                  <a:schemeClr val="bg1"/>
                </a:solidFill>
                <a:latin typeface="Times New Roman" panose="02020603050405020304" pitchFamily="18" charset="0"/>
                <a:cs typeface="Times New Roman" panose="02020603050405020304" pitchFamily="18" charset="0"/>
                <a:sym typeface="Wingdings" panose="05000000000000000000" pitchFamily="2" charset="2"/>
              </a:rPr>
              <a:t>Điện</a:t>
            </a:r>
            <a:r>
              <a:rPr lang="en-US" b="1"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 </a:t>
            </a:r>
            <a:r>
              <a:rPr lang="en-US" b="1" dirty="0" err="1">
                <a:solidFill>
                  <a:schemeClr val="bg1"/>
                </a:solidFill>
                <a:latin typeface="Times New Roman" panose="02020603050405020304" pitchFamily="18" charset="0"/>
                <a:cs typeface="Times New Roman" panose="02020603050405020304" pitchFamily="18" charset="0"/>
                <a:sym typeface="Wingdings" panose="05000000000000000000" pitchFamily="2" charset="2"/>
              </a:rPr>
              <a:t>tích</a:t>
            </a:r>
            <a:r>
              <a:rPr lang="en-US" b="1"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 </a:t>
            </a:r>
            <a:r>
              <a:rPr lang="en-US" b="1" dirty="0" err="1">
                <a:solidFill>
                  <a:schemeClr val="bg1"/>
                </a:solidFill>
                <a:latin typeface="Times New Roman" panose="02020603050405020304" pitchFamily="18" charset="0"/>
                <a:cs typeface="Times New Roman" panose="02020603050405020304" pitchFamily="18" charset="0"/>
                <a:sym typeface="Wingdings" panose="05000000000000000000" pitchFamily="2" charset="2"/>
              </a:rPr>
              <a:t>là</a:t>
            </a:r>
            <a:r>
              <a:rPr lang="en-US" b="1"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 </a:t>
            </a:r>
            <a:r>
              <a:rPr lang="en-US" b="1" dirty="0" err="1">
                <a:solidFill>
                  <a:schemeClr val="bg1"/>
                </a:solidFill>
                <a:latin typeface="Times New Roman" panose="02020603050405020304" pitchFamily="18" charset="0"/>
                <a:cs typeface="Times New Roman" panose="02020603050405020304" pitchFamily="18" charset="0"/>
                <a:sym typeface="Wingdings" panose="05000000000000000000" pitchFamily="2" charset="2"/>
              </a:rPr>
              <a:t>tên</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gọi</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các</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vật</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mang</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điện</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nhiễm</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điện</a:t>
            </a:r>
            <a:r>
              <a:rPr lang="en-US" b="1" dirty="0">
                <a:solidFill>
                  <a:schemeClr val="bg1"/>
                </a:solidFill>
                <a:latin typeface="Times New Roman" panose="02020603050405020304" pitchFamily="18" charset="0"/>
                <a:cs typeface="Times New Roman" panose="02020603050405020304" pitchFamily="18" charset="0"/>
              </a:rPr>
              <a:t> hay </a:t>
            </a:r>
            <a:r>
              <a:rPr lang="en-US" b="1" dirty="0" err="1">
                <a:solidFill>
                  <a:schemeClr val="bg1"/>
                </a:solidFill>
                <a:latin typeface="Times New Roman" panose="02020603050405020304" pitchFamily="18" charset="0"/>
                <a:cs typeface="Times New Roman" panose="02020603050405020304" pitchFamily="18" charset="0"/>
              </a:rPr>
              <a:t>tích</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điện</a:t>
            </a:r>
            <a:r>
              <a:rPr lang="en-US" b="1" dirty="0">
                <a:solidFill>
                  <a:schemeClr val="bg1"/>
                </a:solidFill>
                <a:latin typeface="Times New Roman" panose="02020603050405020304" pitchFamily="18" charset="0"/>
                <a:cs typeface="Times New Roman" panose="02020603050405020304" pitchFamily="18" charset="0"/>
              </a:rPr>
              <a:t>.</a:t>
            </a:r>
          </a:p>
        </p:txBody>
      </p:sp>
      <p:sp>
        <p:nvSpPr>
          <p:cNvPr id="30" name="TextBox 29">
            <a:extLst>
              <a:ext uri="{FF2B5EF4-FFF2-40B4-BE49-F238E27FC236}">
                <a16:creationId xmlns:a16="http://schemas.microsoft.com/office/drawing/2014/main" id="{866845F7-16BB-4637-9573-6CEC0CD93EB3}"/>
              </a:ext>
            </a:extLst>
          </p:cNvPr>
          <p:cNvSpPr txBox="1"/>
          <p:nvPr/>
        </p:nvSpPr>
        <p:spPr>
          <a:xfrm>
            <a:off x="124088" y="2813079"/>
            <a:ext cx="11945991" cy="954107"/>
          </a:xfrm>
          <a:prstGeom prst="rect">
            <a:avLst/>
          </a:prstGeom>
          <a:noFill/>
        </p:spPr>
        <p:txBody>
          <a:bodyPr wrap="square">
            <a:spAutoFit/>
          </a:bodyPr>
          <a:lstStyle/>
          <a:p>
            <a:pPr algn="just"/>
            <a:r>
              <a:rPr lang="en-US" sz="2800" b="1" dirty="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b/ </a:t>
            </a:r>
            <a:r>
              <a:rPr lang="en-US" sz="2800" b="1" dirty="0" err="1">
                <a:solidFill>
                  <a:schemeClr val="bg1"/>
                </a:solidFill>
                <a:latin typeface="Times New Roman" panose="02020603050405020304" pitchFamily="18" charset="0"/>
                <a:cs typeface="Times New Roman" panose="02020603050405020304" pitchFamily="18" charset="0"/>
              </a:rPr>
              <a:t>Điện</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ích</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iểm</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là</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một</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vật</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ích</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iện</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có</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kích</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hước</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rất</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nhỏ</a:t>
            </a:r>
            <a:r>
              <a:rPr lang="en-US" sz="2800" b="1" dirty="0">
                <a:solidFill>
                  <a:srgbClr val="FFFF00"/>
                </a:solidFill>
                <a:latin typeface="Times New Roman" panose="02020603050405020304" pitchFamily="18" charset="0"/>
                <a:cs typeface="Times New Roman" panose="02020603050405020304" pitchFamily="18" charset="0"/>
              </a:rPr>
              <a:t> </a:t>
            </a:r>
            <a:r>
              <a:rPr lang="en-US" sz="2800" b="1" dirty="0">
                <a:solidFill>
                  <a:schemeClr val="bg1"/>
                </a:solidFill>
                <a:latin typeface="Times New Roman" panose="02020603050405020304" pitchFamily="18" charset="0"/>
                <a:cs typeface="Times New Roman" panose="02020603050405020304" pitchFamily="18" charset="0"/>
              </a:rPr>
              <a:t>so </a:t>
            </a:r>
            <a:r>
              <a:rPr lang="en-US" sz="2800" b="1" dirty="0" err="1">
                <a:solidFill>
                  <a:schemeClr val="bg1"/>
                </a:solidFill>
                <a:latin typeface="Times New Roman" panose="02020603050405020304" pitchFamily="18" charset="0"/>
                <a:cs typeface="Times New Roman" panose="02020603050405020304" pitchFamily="18" charset="0"/>
              </a:rPr>
              <a:t>vớ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khoảng</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err="1">
                <a:solidFill>
                  <a:schemeClr val="bg1"/>
                </a:solidFill>
                <a:latin typeface="Times New Roman" panose="02020603050405020304" pitchFamily="18" charset="0"/>
                <a:cs typeface="Times New Roman" panose="02020603050405020304" pitchFamily="18" charset="0"/>
              </a:rPr>
              <a:t>cách</a:t>
            </a:r>
            <a:r>
              <a:rPr lang="en-US" sz="2800" b="1">
                <a:solidFill>
                  <a:schemeClr val="bg1"/>
                </a:solidFill>
                <a:latin typeface="Times New Roman" panose="02020603050405020304" pitchFamily="18" charset="0"/>
                <a:cs typeface="Times New Roman" panose="02020603050405020304" pitchFamily="18" charset="0"/>
              </a:rPr>
              <a:t> mà </a:t>
            </a:r>
            <a:r>
              <a:rPr lang="en-US" sz="2800" b="1" dirty="0">
                <a:solidFill>
                  <a:schemeClr val="bg1"/>
                </a:solidFill>
                <a:latin typeface="Times New Roman" panose="02020603050405020304" pitchFamily="18" charset="0"/>
                <a:cs typeface="Times New Roman" panose="02020603050405020304" pitchFamily="18" charset="0"/>
              </a:rPr>
              <a:t>ta </a:t>
            </a:r>
            <a:r>
              <a:rPr lang="en-US" sz="2800" b="1" dirty="0" err="1">
                <a:solidFill>
                  <a:schemeClr val="bg1"/>
                </a:solidFill>
                <a:latin typeface="Times New Roman" panose="02020603050405020304" pitchFamily="18" charset="0"/>
                <a:cs typeface="Times New Roman" panose="02020603050405020304" pitchFamily="18" charset="0"/>
              </a:rPr>
              <a:t>xét</a:t>
            </a:r>
            <a:r>
              <a:rPr lang="en-US" sz="2800" b="1" dirty="0">
                <a:solidFill>
                  <a:schemeClr val="bg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534346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3">
                                            <p:txEl>
                                              <p:pRg st="0" end="0"/>
                                            </p:txEl>
                                          </p:spTgt>
                                        </p:tgtEl>
                                        <p:attrNameLst>
                                          <p:attrName>style.visibility</p:attrName>
                                        </p:attrNameLst>
                                      </p:cBhvr>
                                      <p:to>
                                        <p:strVal val="visible"/>
                                      </p:to>
                                    </p:set>
                                    <p:anim calcmode="lin" valueType="num">
                                      <p:cBhvr additive="base">
                                        <p:cTn id="12" dur="500" fill="hold"/>
                                        <p:tgtEl>
                                          <p:spTgt spid="2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0"/>
                                        </p:tgtEl>
                                        <p:attrNameLst>
                                          <p:attrName>style.visibility</p:attrName>
                                        </p:attrNameLst>
                                      </p:cBhvr>
                                      <p:to>
                                        <p:strVal val="visible"/>
                                      </p:to>
                                    </p:set>
                                    <p:anim calcmode="lin" valueType="num">
                                      <p:cBhvr additive="base">
                                        <p:cTn id="18" dur="500" fill="hold"/>
                                        <p:tgtEl>
                                          <p:spTgt spid="30"/>
                                        </p:tgtEl>
                                        <p:attrNameLst>
                                          <p:attrName>ppt_x</p:attrName>
                                        </p:attrNameLst>
                                      </p:cBhvr>
                                      <p:tavLst>
                                        <p:tav tm="0">
                                          <p:val>
                                            <p:strVal val="#ppt_x"/>
                                          </p:val>
                                        </p:tav>
                                        <p:tav tm="100000">
                                          <p:val>
                                            <p:strVal val="#ppt_x"/>
                                          </p:val>
                                        </p:tav>
                                      </p:tavLst>
                                    </p:anim>
                                    <p:anim calcmode="lin" valueType="num">
                                      <p:cBhvr additive="base">
                                        <p:cTn id="19"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3" grpId="0" build="p"/>
      <p:bldP spid="3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C3733D0-AC14-41C9-95A5-2AFF98B642B1}"/>
              </a:ext>
            </a:extLst>
          </p:cNvPr>
          <p:cNvSpPr txBox="1"/>
          <p:nvPr/>
        </p:nvSpPr>
        <p:spPr>
          <a:xfrm>
            <a:off x="-123694" y="795032"/>
            <a:ext cx="12092173" cy="523220"/>
          </a:xfrm>
          <a:prstGeom prst="rect">
            <a:avLst/>
          </a:prstGeom>
          <a:noFill/>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 SỰ NHIỄM ĐIỆN CỦA CÁC VẬT. ĐIỆN TÍCH. TƯƠNG TÁC ĐIỆN</a:t>
            </a:r>
          </a:p>
        </p:txBody>
      </p:sp>
      <p:sp>
        <p:nvSpPr>
          <p:cNvPr id="5" name="Rectangle 160">
            <a:extLst>
              <a:ext uri="{FF2B5EF4-FFF2-40B4-BE49-F238E27FC236}">
                <a16:creationId xmlns:a16="http://schemas.microsoft.com/office/drawing/2014/main" id="{2B203B54-91F4-4676-BA97-8C1B17E88DDC}"/>
              </a:ext>
            </a:extLst>
          </p:cNvPr>
          <p:cNvSpPr>
            <a:spLocks noChangeArrowheads="1"/>
          </p:cNvSpPr>
          <p:nvPr/>
        </p:nvSpPr>
        <p:spPr bwMode="auto">
          <a:xfrm>
            <a:off x="124090" y="1373231"/>
            <a:ext cx="5535030"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lang="en-US" altLang="en-US" sz="2800" b="1" noProof="0" dirty="0">
                <a:solidFill>
                  <a:srgbClr val="FFFF00"/>
                </a:solidFill>
                <a:latin typeface="Times New Roman" panose="02020603050405020304" pitchFamily="18" charset="0"/>
                <a:cs typeface="Times New Roman" panose="02020603050405020304" pitchFamily="18" charset="0"/>
              </a:rPr>
              <a:t>3</a:t>
            </a: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lang="en-US" altLang="en-US" sz="2800" b="1" noProof="0" dirty="0">
                <a:solidFill>
                  <a:srgbClr val="FFFF00"/>
                </a:solidFill>
                <a:latin typeface="Times New Roman" panose="02020603050405020304" pitchFamily="18" charset="0"/>
                <a:cs typeface="Times New Roman" panose="02020603050405020304" pitchFamily="18" charset="0"/>
              </a:rPr>
              <a:t>Hai </a:t>
            </a:r>
            <a:r>
              <a:rPr lang="en-US" altLang="en-US" sz="2800" b="1" noProof="0" dirty="0" err="1">
                <a:solidFill>
                  <a:srgbClr val="FFFF00"/>
                </a:solidFill>
                <a:latin typeface="Times New Roman" panose="02020603050405020304" pitchFamily="18" charset="0"/>
                <a:cs typeface="Times New Roman" panose="02020603050405020304" pitchFamily="18" charset="0"/>
              </a:rPr>
              <a:t>loại</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điện</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ích</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ương</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tác</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điện</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6" name="Rectangle: Rounded Corners 5">
            <a:extLst>
              <a:ext uri="{FF2B5EF4-FFF2-40B4-BE49-F238E27FC236}">
                <a16:creationId xmlns:a16="http://schemas.microsoft.com/office/drawing/2014/main" id="{BD6BC990-4B7A-4CEC-9E08-FD703D716E1E}"/>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7" name="Rectangle: Rounded Corners 6">
            <a:extLst>
              <a:ext uri="{FF2B5EF4-FFF2-40B4-BE49-F238E27FC236}">
                <a16:creationId xmlns:a16="http://schemas.microsoft.com/office/drawing/2014/main" id="{9685BF1F-7154-4254-B401-4A22255C2D03}"/>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grpSp>
        <p:nvGrpSpPr>
          <p:cNvPr id="17" name="Group 16">
            <a:extLst>
              <a:ext uri="{FF2B5EF4-FFF2-40B4-BE49-F238E27FC236}">
                <a16:creationId xmlns:a16="http://schemas.microsoft.com/office/drawing/2014/main" id="{74F53A5C-8462-4B67-BD89-CE0FA6770220}"/>
              </a:ext>
            </a:extLst>
          </p:cNvPr>
          <p:cNvGrpSpPr/>
          <p:nvPr/>
        </p:nvGrpSpPr>
        <p:grpSpPr>
          <a:xfrm>
            <a:off x="284479" y="2211169"/>
            <a:ext cx="623295" cy="620332"/>
            <a:chOff x="484879" y="2370161"/>
            <a:chExt cx="808976" cy="771507"/>
          </a:xfrm>
        </p:grpSpPr>
        <p:sp>
          <p:nvSpPr>
            <p:cNvPr id="9" name="Oval 8">
              <a:extLst>
                <a:ext uri="{FF2B5EF4-FFF2-40B4-BE49-F238E27FC236}">
                  <a16:creationId xmlns:a16="http://schemas.microsoft.com/office/drawing/2014/main" id="{561DDE58-CD79-4BBA-8F54-BE367CF980E3}"/>
                </a:ext>
              </a:extLst>
            </p:cNvPr>
            <p:cNvSpPr/>
            <p:nvPr/>
          </p:nvSpPr>
          <p:spPr>
            <a:xfrm>
              <a:off x="484879" y="2370161"/>
              <a:ext cx="808976" cy="771507"/>
            </a:xfrm>
            <a:prstGeom prst="ellipse">
              <a:avLst/>
            </a:prstGeom>
            <a:gradFill flip="none" rotWithShape="1">
              <a:gsLst>
                <a:gs pos="0">
                  <a:srgbClr val="00B0F0">
                    <a:shade val="30000"/>
                    <a:satMod val="115000"/>
                  </a:srgbClr>
                </a:gs>
                <a:gs pos="50000">
                  <a:srgbClr val="00B0F0">
                    <a:shade val="67500"/>
                    <a:satMod val="115000"/>
                  </a:srgbClr>
                </a:gs>
                <a:gs pos="100000">
                  <a:srgbClr val="00B0F0">
                    <a:shade val="100000"/>
                    <a:satMod val="115000"/>
                  </a:srgbClr>
                </a:gs>
              </a:gsLst>
              <a:path path="circle">
                <a:fillToRect l="100000" b="100000"/>
              </a:path>
              <a:tileRect t="-100000" r="-100000"/>
            </a:gra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endParaRPr>
            </a:p>
          </p:txBody>
        </p:sp>
        <p:sp>
          <p:nvSpPr>
            <p:cNvPr id="10" name="Plus Sign 9">
              <a:extLst>
                <a:ext uri="{FF2B5EF4-FFF2-40B4-BE49-F238E27FC236}">
                  <a16:creationId xmlns:a16="http://schemas.microsoft.com/office/drawing/2014/main" id="{3844D322-0752-4BE7-9C29-3EBC21F132BB}"/>
                </a:ext>
              </a:extLst>
            </p:cNvPr>
            <p:cNvSpPr/>
            <p:nvPr/>
          </p:nvSpPr>
          <p:spPr>
            <a:xfrm>
              <a:off x="578446" y="2522695"/>
              <a:ext cx="606582" cy="466438"/>
            </a:xfrm>
            <a:prstGeom prst="mathPlus">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endParaRPr>
            </a:p>
          </p:txBody>
        </p:sp>
      </p:grpSp>
      <p:grpSp>
        <p:nvGrpSpPr>
          <p:cNvPr id="18" name="Group 17">
            <a:extLst>
              <a:ext uri="{FF2B5EF4-FFF2-40B4-BE49-F238E27FC236}">
                <a16:creationId xmlns:a16="http://schemas.microsoft.com/office/drawing/2014/main" id="{1D902339-438B-408C-A7F9-73CFD4509147}"/>
              </a:ext>
            </a:extLst>
          </p:cNvPr>
          <p:cNvGrpSpPr/>
          <p:nvPr/>
        </p:nvGrpSpPr>
        <p:grpSpPr>
          <a:xfrm>
            <a:off x="7081519" y="2211453"/>
            <a:ext cx="623296" cy="620333"/>
            <a:chOff x="469417" y="3596806"/>
            <a:chExt cx="850547" cy="858930"/>
          </a:xfrm>
        </p:grpSpPr>
        <p:sp>
          <p:nvSpPr>
            <p:cNvPr id="13" name="Oval 12">
              <a:extLst>
                <a:ext uri="{FF2B5EF4-FFF2-40B4-BE49-F238E27FC236}">
                  <a16:creationId xmlns:a16="http://schemas.microsoft.com/office/drawing/2014/main" id="{669F54DF-AE54-4774-88EA-4A8D22993F40}"/>
                </a:ext>
              </a:extLst>
            </p:cNvPr>
            <p:cNvSpPr/>
            <p:nvPr/>
          </p:nvSpPr>
          <p:spPr>
            <a:xfrm>
              <a:off x="469417" y="3596806"/>
              <a:ext cx="850547" cy="858930"/>
            </a:xfrm>
            <a:prstGeom prst="ellipse">
              <a:avLst/>
            </a:prstGeom>
            <a:solidFill>
              <a:schemeClr val="accent4">
                <a:lumMod val="60000"/>
                <a:lumOff val="40000"/>
              </a:schemeClr>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Minus Sign 13">
              <a:extLst>
                <a:ext uri="{FF2B5EF4-FFF2-40B4-BE49-F238E27FC236}">
                  <a16:creationId xmlns:a16="http://schemas.microsoft.com/office/drawing/2014/main" id="{18607DEF-D49D-4D47-BA02-DA4E606AC999}"/>
                </a:ext>
              </a:extLst>
            </p:cNvPr>
            <p:cNvSpPr/>
            <p:nvPr/>
          </p:nvSpPr>
          <p:spPr>
            <a:xfrm>
              <a:off x="544690" y="3748071"/>
              <a:ext cx="683834" cy="556399"/>
            </a:xfrm>
            <a:prstGeom prst="mathMinus">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Content Placeholder 2">
            <a:extLst>
              <a:ext uri="{FF2B5EF4-FFF2-40B4-BE49-F238E27FC236}">
                <a16:creationId xmlns:a16="http://schemas.microsoft.com/office/drawing/2014/main" id="{804D0C8F-9723-4D79-804D-609F297920F9}"/>
              </a:ext>
            </a:extLst>
          </p:cNvPr>
          <p:cNvSpPr txBox="1">
            <a:spLocks/>
          </p:cNvSpPr>
          <p:nvPr/>
        </p:nvSpPr>
        <p:spPr>
          <a:xfrm>
            <a:off x="969705" y="2223091"/>
            <a:ext cx="3822577"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err="1">
                <a:solidFill>
                  <a:schemeClr val="bg1"/>
                </a:solidFill>
                <a:latin typeface="Times New Roman" panose="02020603050405020304" pitchFamily="18" charset="0"/>
                <a:cs typeface="Times New Roman" panose="02020603050405020304" pitchFamily="18" charset="0"/>
              </a:rPr>
              <a:t>Điện</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tích</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dương</a:t>
            </a:r>
            <a:r>
              <a:rPr lang="en-US" b="1" dirty="0">
                <a:solidFill>
                  <a:schemeClr val="bg1"/>
                </a:solidFill>
                <a:latin typeface="Times New Roman" panose="02020603050405020304" pitchFamily="18" charset="0"/>
                <a:cs typeface="Times New Roman" panose="02020603050405020304" pitchFamily="18" charset="0"/>
              </a:rPr>
              <a:t> (q &gt; 0)</a:t>
            </a:r>
          </a:p>
        </p:txBody>
      </p:sp>
      <p:sp>
        <p:nvSpPr>
          <p:cNvPr id="20" name="Content Placeholder 2">
            <a:extLst>
              <a:ext uri="{FF2B5EF4-FFF2-40B4-BE49-F238E27FC236}">
                <a16:creationId xmlns:a16="http://schemas.microsoft.com/office/drawing/2014/main" id="{57BF6822-A020-471F-8C7F-A8408CD5E295}"/>
              </a:ext>
            </a:extLst>
          </p:cNvPr>
          <p:cNvSpPr txBox="1">
            <a:spLocks/>
          </p:cNvSpPr>
          <p:nvPr/>
        </p:nvSpPr>
        <p:spPr>
          <a:xfrm>
            <a:off x="7776904" y="2223091"/>
            <a:ext cx="3338136"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err="1">
                <a:solidFill>
                  <a:schemeClr val="bg1"/>
                </a:solidFill>
                <a:latin typeface="Times New Roman" panose="02020603050405020304" pitchFamily="18" charset="0"/>
                <a:cs typeface="Times New Roman" panose="02020603050405020304" pitchFamily="18" charset="0"/>
              </a:rPr>
              <a:t>Điện</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tích</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âm</a:t>
            </a:r>
            <a:r>
              <a:rPr lang="en-US" b="1" dirty="0">
                <a:solidFill>
                  <a:schemeClr val="bg1"/>
                </a:solidFill>
                <a:latin typeface="Times New Roman" panose="02020603050405020304" pitchFamily="18" charset="0"/>
                <a:cs typeface="Times New Roman" panose="02020603050405020304" pitchFamily="18" charset="0"/>
              </a:rPr>
              <a:t> (q &lt; 0)</a:t>
            </a:r>
          </a:p>
        </p:txBody>
      </p:sp>
      <p:grpSp>
        <p:nvGrpSpPr>
          <p:cNvPr id="41" name="Group 40">
            <a:extLst>
              <a:ext uri="{FF2B5EF4-FFF2-40B4-BE49-F238E27FC236}">
                <a16:creationId xmlns:a16="http://schemas.microsoft.com/office/drawing/2014/main" id="{7A11AB49-AF62-4EF4-AAF9-D04FF36174BD}"/>
              </a:ext>
            </a:extLst>
          </p:cNvPr>
          <p:cNvGrpSpPr/>
          <p:nvPr/>
        </p:nvGrpSpPr>
        <p:grpSpPr>
          <a:xfrm>
            <a:off x="1258990" y="3700753"/>
            <a:ext cx="3260388" cy="1458271"/>
            <a:chOff x="6015692" y="2230265"/>
            <a:chExt cx="3260388" cy="1458271"/>
          </a:xfrm>
        </p:grpSpPr>
        <p:grpSp>
          <p:nvGrpSpPr>
            <p:cNvPr id="21" name="Group 20">
              <a:extLst>
                <a:ext uri="{FF2B5EF4-FFF2-40B4-BE49-F238E27FC236}">
                  <a16:creationId xmlns:a16="http://schemas.microsoft.com/office/drawing/2014/main" id="{7319D04E-556C-4328-9090-052C88BAF5E6}"/>
                </a:ext>
              </a:extLst>
            </p:cNvPr>
            <p:cNvGrpSpPr/>
            <p:nvPr/>
          </p:nvGrpSpPr>
          <p:grpSpPr>
            <a:xfrm>
              <a:off x="6839822" y="2230265"/>
              <a:ext cx="623295" cy="620332"/>
              <a:chOff x="484879" y="2370161"/>
              <a:chExt cx="808976" cy="771507"/>
            </a:xfrm>
          </p:grpSpPr>
          <p:sp>
            <p:nvSpPr>
              <p:cNvPr id="22" name="Oval 21">
                <a:extLst>
                  <a:ext uri="{FF2B5EF4-FFF2-40B4-BE49-F238E27FC236}">
                    <a16:creationId xmlns:a16="http://schemas.microsoft.com/office/drawing/2014/main" id="{B4D6509D-4378-47A7-B565-3F44593A25AC}"/>
                  </a:ext>
                </a:extLst>
              </p:cNvPr>
              <p:cNvSpPr/>
              <p:nvPr/>
            </p:nvSpPr>
            <p:spPr>
              <a:xfrm>
                <a:off x="484879" y="2370161"/>
                <a:ext cx="808976" cy="771507"/>
              </a:xfrm>
              <a:prstGeom prst="ellipse">
                <a:avLst/>
              </a:prstGeom>
              <a:gradFill flip="none" rotWithShape="1">
                <a:gsLst>
                  <a:gs pos="0">
                    <a:srgbClr val="00B0F0">
                      <a:shade val="30000"/>
                      <a:satMod val="115000"/>
                    </a:srgbClr>
                  </a:gs>
                  <a:gs pos="50000">
                    <a:srgbClr val="00B0F0">
                      <a:shade val="67500"/>
                      <a:satMod val="115000"/>
                    </a:srgbClr>
                  </a:gs>
                  <a:gs pos="100000">
                    <a:srgbClr val="00B0F0">
                      <a:shade val="100000"/>
                      <a:satMod val="115000"/>
                    </a:srgbClr>
                  </a:gs>
                </a:gsLst>
                <a:path path="circle">
                  <a:fillToRect l="100000" b="100000"/>
                </a:path>
                <a:tileRect t="-100000" r="-100000"/>
              </a:gra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endParaRPr>
              </a:p>
            </p:txBody>
          </p:sp>
          <p:sp>
            <p:nvSpPr>
              <p:cNvPr id="23" name="Plus Sign 22">
                <a:extLst>
                  <a:ext uri="{FF2B5EF4-FFF2-40B4-BE49-F238E27FC236}">
                    <a16:creationId xmlns:a16="http://schemas.microsoft.com/office/drawing/2014/main" id="{70013082-65DA-49CA-A995-5DA172DD615B}"/>
                  </a:ext>
                </a:extLst>
              </p:cNvPr>
              <p:cNvSpPr/>
              <p:nvPr/>
            </p:nvSpPr>
            <p:spPr>
              <a:xfrm>
                <a:off x="578446" y="2522695"/>
                <a:ext cx="606582" cy="466438"/>
              </a:xfrm>
              <a:prstGeom prst="mathPlus">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endParaRPr>
              </a:p>
            </p:txBody>
          </p:sp>
        </p:grpSp>
        <p:grpSp>
          <p:nvGrpSpPr>
            <p:cNvPr id="24" name="Group 23">
              <a:extLst>
                <a:ext uri="{FF2B5EF4-FFF2-40B4-BE49-F238E27FC236}">
                  <a16:creationId xmlns:a16="http://schemas.microsoft.com/office/drawing/2014/main" id="{F9D67567-007A-4478-9D91-D3D3CBAAAC58}"/>
                </a:ext>
              </a:extLst>
            </p:cNvPr>
            <p:cNvGrpSpPr/>
            <p:nvPr/>
          </p:nvGrpSpPr>
          <p:grpSpPr>
            <a:xfrm>
              <a:off x="6839822" y="3068203"/>
              <a:ext cx="623296" cy="620333"/>
              <a:chOff x="469417" y="3596806"/>
              <a:chExt cx="850547" cy="858930"/>
            </a:xfrm>
          </p:grpSpPr>
          <p:sp>
            <p:nvSpPr>
              <p:cNvPr id="25" name="Oval 24">
                <a:extLst>
                  <a:ext uri="{FF2B5EF4-FFF2-40B4-BE49-F238E27FC236}">
                    <a16:creationId xmlns:a16="http://schemas.microsoft.com/office/drawing/2014/main" id="{FC1ECD69-8DC0-458A-8B6D-8A5C663351A5}"/>
                  </a:ext>
                </a:extLst>
              </p:cNvPr>
              <p:cNvSpPr/>
              <p:nvPr/>
            </p:nvSpPr>
            <p:spPr>
              <a:xfrm>
                <a:off x="469417" y="3596806"/>
                <a:ext cx="850547" cy="858930"/>
              </a:xfrm>
              <a:prstGeom prst="ellipse">
                <a:avLst/>
              </a:prstGeom>
              <a:solidFill>
                <a:schemeClr val="accent4">
                  <a:lumMod val="60000"/>
                  <a:lumOff val="40000"/>
                </a:schemeClr>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Minus Sign 25">
                <a:extLst>
                  <a:ext uri="{FF2B5EF4-FFF2-40B4-BE49-F238E27FC236}">
                    <a16:creationId xmlns:a16="http://schemas.microsoft.com/office/drawing/2014/main" id="{D53BC854-E335-45CD-BBDB-9C4FD5ACE268}"/>
                  </a:ext>
                </a:extLst>
              </p:cNvPr>
              <p:cNvSpPr/>
              <p:nvPr/>
            </p:nvSpPr>
            <p:spPr>
              <a:xfrm>
                <a:off x="544690" y="3748071"/>
                <a:ext cx="683834" cy="556399"/>
              </a:xfrm>
              <a:prstGeom prst="mathMinus">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a:extLst>
                <a:ext uri="{FF2B5EF4-FFF2-40B4-BE49-F238E27FC236}">
                  <a16:creationId xmlns:a16="http://schemas.microsoft.com/office/drawing/2014/main" id="{4BD3A461-C9D4-4FC4-9FEB-7CEF4BED6EFF}"/>
                </a:ext>
              </a:extLst>
            </p:cNvPr>
            <p:cNvGrpSpPr/>
            <p:nvPr/>
          </p:nvGrpSpPr>
          <p:grpSpPr>
            <a:xfrm>
              <a:off x="7928036" y="2230265"/>
              <a:ext cx="623295" cy="620332"/>
              <a:chOff x="484879" y="2370161"/>
              <a:chExt cx="808976" cy="771507"/>
            </a:xfrm>
          </p:grpSpPr>
          <p:sp>
            <p:nvSpPr>
              <p:cNvPr id="28" name="Oval 27">
                <a:extLst>
                  <a:ext uri="{FF2B5EF4-FFF2-40B4-BE49-F238E27FC236}">
                    <a16:creationId xmlns:a16="http://schemas.microsoft.com/office/drawing/2014/main" id="{22A3B158-4A16-4790-BC60-DFEBFC5F975C}"/>
                  </a:ext>
                </a:extLst>
              </p:cNvPr>
              <p:cNvSpPr/>
              <p:nvPr/>
            </p:nvSpPr>
            <p:spPr>
              <a:xfrm>
                <a:off x="484879" y="2370161"/>
                <a:ext cx="808976" cy="771507"/>
              </a:xfrm>
              <a:prstGeom prst="ellipse">
                <a:avLst/>
              </a:prstGeom>
              <a:gradFill flip="none" rotWithShape="1">
                <a:gsLst>
                  <a:gs pos="0">
                    <a:srgbClr val="00B0F0">
                      <a:shade val="30000"/>
                      <a:satMod val="115000"/>
                    </a:srgbClr>
                  </a:gs>
                  <a:gs pos="50000">
                    <a:srgbClr val="00B0F0">
                      <a:shade val="67500"/>
                      <a:satMod val="115000"/>
                    </a:srgbClr>
                  </a:gs>
                  <a:gs pos="100000">
                    <a:srgbClr val="00B0F0">
                      <a:shade val="100000"/>
                      <a:satMod val="115000"/>
                    </a:srgbClr>
                  </a:gs>
                </a:gsLst>
                <a:path path="circle">
                  <a:fillToRect l="100000" b="100000"/>
                </a:path>
                <a:tileRect t="-100000" r="-100000"/>
              </a:gra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endParaRPr>
              </a:p>
            </p:txBody>
          </p:sp>
          <p:sp>
            <p:nvSpPr>
              <p:cNvPr id="29" name="Plus Sign 28">
                <a:extLst>
                  <a:ext uri="{FF2B5EF4-FFF2-40B4-BE49-F238E27FC236}">
                    <a16:creationId xmlns:a16="http://schemas.microsoft.com/office/drawing/2014/main" id="{7C41BCA4-D307-4DFE-878D-4C65245799B6}"/>
                  </a:ext>
                </a:extLst>
              </p:cNvPr>
              <p:cNvSpPr/>
              <p:nvPr/>
            </p:nvSpPr>
            <p:spPr>
              <a:xfrm>
                <a:off x="578446" y="2522695"/>
                <a:ext cx="606582" cy="466438"/>
              </a:xfrm>
              <a:prstGeom prst="mathPlus">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endParaRPr>
              </a:p>
            </p:txBody>
          </p:sp>
        </p:grpSp>
        <p:grpSp>
          <p:nvGrpSpPr>
            <p:cNvPr id="30" name="Group 29">
              <a:extLst>
                <a:ext uri="{FF2B5EF4-FFF2-40B4-BE49-F238E27FC236}">
                  <a16:creationId xmlns:a16="http://schemas.microsoft.com/office/drawing/2014/main" id="{286905A0-0ABA-491C-9AB1-754B862AC638}"/>
                </a:ext>
              </a:extLst>
            </p:cNvPr>
            <p:cNvGrpSpPr/>
            <p:nvPr/>
          </p:nvGrpSpPr>
          <p:grpSpPr>
            <a:xfrm>
              <a:off x="7918847" y="3056182"/>
              <a:ext cx="623296" cy="620333"/>
              <a:chOff x="469417" y="3596806"/>
              <a:chExt cx="850547" cy="858930"/>
            </a:xfrm>
          </p:grpSpPr>
          <p:sp>
            <p:nvSpPr>
              <p:cNvPr id="31" name="Oval 30">
                <a:extLst>
                  <a:ext uri="{FF2B5EF4-FFF2-40B4-BE49-F238E27FC236}">
                    <a16:creationId xmlns:a16="http://schemas.microsoft.com/office/drawing/2014/main" id="{4B3A1D2C-8EDB-4C71-B471-89F581A980E6}"/>
                  </a:ext>
                </a:extLst>
              </p:cNvPr>
              <p:cNvSpPr/>
              <p:nvPr/>
            </p:nvSpPr>
            <p:spPr>
              <a:xfrm>
                <a:off x="469417" y="3596806"/>
                <a:ext cx="850547" cy="858930"/>
              </a:xfrm>
              <a:prstGeom prst="ellipse">
                <a:avLst/>
              </a:prstGeom>
              <a:solidFill>
                <a:schemeClr val="accent4">
                  <a:lumMod val="60000"/>
                  <a:lumOff val="40000"/>
                </a:schemeClr>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Minus Sign 31">
                <a:extLst>
                  <a:ext uri="{FF2B5EF4-FFF2-40B4-BE49-F238E27FC236}">
                    <a16:creationId xmlns:a16="http://schemas.microsoft.com/office/drawing/2014/main" id="{664CE321-4E73-4798-9BAF-8253AC5D34E1}"/>
                  </a:ext>
                </a:extLst>
              </p:cNvPr>
              <p:cNvSpPr/>
              <p:nvPr/>
            </p:nvSpPr>
            <p:spPr>
              <a:xfrm>
                <a:off x="544690" y="3748071"/>
                <a:ext cx="683834" cy="556399"/>
              </a:xfrm>
              <a:prstGeom prst="mathMinus">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4" name="Straight Arrow Connector 33">
              <a:extLst>
                <a:ext uri="{FF2B5EF4-FFF2-40B4-BE49-F238E27FC236}">
                  <a16:creationId xmlns:a16="http://schemas.microsoft.com/office/drawing/2014/main" id="{69D4D61B-E364-4182-A961-E3A369794731}"/>
                </a:ext>
              </a:extLst>
            </p:cNvPr>
            <p:cNvCxnSpPr>
              <a:stCxn id="28" idx="6"/>
            </p:cNvCxnSpPr>
            <p:nvPr/>
          </p:nvCxnSpPr>
          <p:spPr>
            <a:xfrm flipV="1">
              <a:off x="8551331" y="2540000"/>
              <a:ext cx="724749" cy="431"/>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0105CD9B-7596-45CA-8505-A204A5565BB0}"/>
                </a:ext>
              </a:extLst>
            </p:cNvPr>
            <p:cNvCxnSpPr>
              <a:stCxn id="22" idx="2"/>
            </p:cNvCxnSpPr>
            <p:nvPr/>
          </p:nvCxnSpPr>
          <p:spPr>
            <a:xfrm flipH="1" flipV="1">
              <a:off x="6024880" y="2540000"/>
              <a:ext cx="814942" cy="431"/>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51AF282B-ACA8-4844-9942-0C97658DD876}"/>
                </a:ext>
              </a:extLst>
            </p:cNvPr>
            <p:cNvCxnSpPr/>
            <p:nvPr/>
          </p:nvCxnSpPr>
          <p:spPr>
            <a:xfrm flipV="1">
              <a:off x="8542143" y="3428569"/>
              <a:ext cx="724749" cy="431"/>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81254418-4AA1-4B40-8421-C96589D5CA56}"/>
                </a:ext>
              </a:extLst>
            </p:cNvPr>
            <p:cNvCxnSpPr/>
            <p:nvPr/>
          </p:nvCxnSpPr>
          <p:spPr>
            <a:xfrm flipH="1" flipV="1">
              <a:off x="6015692" y="3428569"/>
              <a:ext cx="814942" cy="431"/>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0" name="Group 49">
            <a:extLst>
              <a:ext uri="{FF2B5EF4-FFF2-40B4-BE49-F238E27FC236}">
                <a16:creationId xmlns:a16="http://schemas.microsoft.com/office/drawing/2014/main" id="{5B33181B-D30B-437A-8F78-3FF5AF91AD77}"/>
              </a:ext>
            </a:extLst>
          </p:cNvPr>
          <p:cNvGrpSpPr/>
          <p:nvPr/>
        </p:nvGrpSpPr>
        <p:grpSpPr>
          <a:xfrm>
            <a:off x="7493617" y="3749221"/>
            <a:ext cx="3107011" cy="638398"/>
            <a:chOff x="7046516" y="4084507"/>
            <a:chExt cx="3107011" cy="638398"/>
          </a:xfrm>
        </p:grpSpPr>
        <p:grpSp>
          <p:nvGrpSpPr>
            <p:cNvPr id="42" name="Group 41">
              <a:extLst>
                <a:ext uri="{FF2B5EF4-FFF2-40B4-BE49-F238E27FC236}">
                  <a16:creationId xmlns:a16="http://schemas.microsoft.com/office/drawing/2014/main" id="{3F08AE2B-87C1-4691-9137-ADB4CCA652A1}"/>
                </a:ext>
              </a:extLst>
            </p:cNvPr>
            <p:cNvGrpSpPr/>
            <p:nvPr/>
          </p:nvGrpSpPr>
          <p:grpSpPr>
            <a:xfrm>
              <a:off x="7046516" y="4102573"/>
              <a:ext cx="623295" cy="620332"/>
              <a:chOff x="484879" y="2370164"/>
              <a:chExt cx="808975" cy="771508"/>
            </a:xfrm>
          </p:grpSpPr>
          <p:sp>
            <p:nvSpPr>
              <p:cNvPr id="43" name="Oval 42">
                <a:extLst>
                  <a:ext uri="{FF2B5EF4-FFF2-40B4-BE49-F238E27FC236}">
                    <a16:creationId xmlns:a16="http://schemas.microsoft.com/office/drawing/2014/main" id="{32735109-AD6E-4CEA-B390-6D182F097ED9}"/>
                  </a:ext>
                </a:extLst>
              </p:cNvPr>
              <p:cNvSpPr/>
              <p:nvPr/>
            </p:nvSpPr>
            <p:spPr>
              <a:xfrm>
                <a:off x="484879" y="2370164"/>
                <a:ext cx="808975" cy="771508"/>
              </a:xfrm>
              <a:prstGeom prst="ellipse">
                <a:avLst/>
              </a:prstGeom>
              <a:gradFill flip="none" rotWithShape="1">
                <a:gsLst>
                  <a:gs pos="0">
                    <a:srgbClr val="00B0F0">
                      <a:shade val="30000"/>
                      <a:satMod val="115000"/>
                    </a:srgbClr>
                  </a:gs>
                  <a:gs pos="50000">
                    <a:srgbClr val="00B0F0">
                      <a:shade val="67500"/>
                      <a:satMod val="115000"/>
                    </a:srgbClr>
                  </a:gs>
                  <a:gs pos="100000">
                    <a:srgbClr val="00B0F0">
                      <a:shade val="100000"/>
                      <a:satMod val="115000"/>
                    </a:srgbClr>
                  </a:gs>
                </a:gsLst>
                <a:path path="circle">
                  <a:fillToRect l="100000" b="100000"/>
                </a:path>
                <a:tileRect t="-100000" r="-100000"/>
              </a:gra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C00000"/>
                  </a:solidFill>
                </a:endParaRPr>
              </a:p>
            </p:txBody>
          </p:sp>
          <p:sp>
            <p:nvSpPr>
              <p:cNvPr id="44" name="Plus Sign 43">
                <a:extLst>
                  <a:ext uri="{FF2B5EF4-FFF2-40B4-BE49-F238E27FC236}">
                    <a16:creationId xmlns:a16="http://schemas.microsoft.com/office/drawing/2014/main" id="{8C72ADAA-5AD4-4ED9-9E7A-597529CAF35F}"/>
                  </a:ext>
                </a:extLst>
              </p:cNvPr>
              <p:cNvSpPr/>
              <p:nvPr/>
            </p:nvSpPr>
            <p:spPr>
              <a:xfrm>
                <a:off x="578446" y="2522695"/>
                <a:ext cx="606582" cy="466439"/>
              </a:xfrm>
              <a:prstGeom prst="mathPlus">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C00000"/>
                  </a:solidFill>
                </a:endParaRPr>
              </a:p>
            </p:txBody>
          </p:sp>
        </p:grpSp>
        <p:grpSp>
          <p:nvGrpSpPr>
            <p:cNvPr id="45" name="Group 44">
              <a:extLst>
                <a:ext uri="{FF2B5EF4-FFF2-40B4-BE49-F238E27FC236}">
                  <a16:creationId xmlns:a16="http://schemas.microsoft.com/office/drawing/2014/main" id="{6E31CB72-E1AE-413F-8F69-0C2B18A46AB0}"/>
                </a:ext>
              </a:extLst>
            </p:cNvPr>
            <p:cNvGrpSpPr/>
            <p:nvPr/>
          </p:nvGrpSpPr>
          <p:grpSpPr>
            <a:xfrm>
              <a:off x="9530231" y="4084507"/>
              <a:ext cx="623296" cy="620333"/>
              <a:chOff x="469417" y="3596809"/>
              <a:chExt cx="850547" cy="858931"/>
            </a:xfrm>
          </p:grpSpPr>
          <p:sp>
            <p:nvSpPr>
              <p:cNvPr id="46" name="Oval 45">
                <a:extLst>
                  <a:ext uri="{FF2B5EF4-FFF2-40B4-BE49-F238E27FC236}">
                    <a16:creationId xmlns:a16="http://schemas.microsoft.com/office/drawing/2014/main" id="{D4BFC6F1-695F-4B53-80A2-C3CF285A9F33}"/>
                  </a:ext>
                </a:extLst>
              </p:cNvPr>
              <p:cNvSpPr/>
              <p:nvPr/>
            </p:nvSpPr>
            <p:spPr>
              <a:xfrm>
                <a:off x="469417" y="3596809"/>
                <a:ext cx="850547" cy="858931"/>
              </a:xfrm>
              <a:prstGeom prst="ellipse">
                <a:avLst/>
              </a:prstGeom>
              <a:solidFill>
                <a:schemeClr val="accent4">
                  <a:lumMod val="60000"/>
                  <a:lumOff val="40000"/>
                </a:schemeClr>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Minus Sign 46">
                <a:extLst>
                  <a:ext uri="{FF2B5EF4-FFF2-40B4-BE49-F238E27FC236}">
                    <a16:creationId xmlns:a16="http://schemas.microsoft.com/office/drawing/2014/main" id="{D0CCF063-450A-43CB-B7BD-649F437B6967}"/>
                  </a:ext>
                </a:extLst>
              </p:cNvPr>
              <p:cNvSpPr/>
              <p:nvPr/>
            </p:nvSpPr>
            <p:spPr>
              <a:xfrm>
                <a:off x="544689" y="3748071"/>
                <a:ext cx="683834" cy="556399"/>
              </a:xfrm>
              <a:prstGeom prst="mathMinus">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8" name="Straight Arrow Connector 47">
              <a:extLst>
                <a:ext uri="{FF2B5EF4-FFF2-40B4-BE49-F238E27FC236}">
                  <a16:creationId xmlns:a16="http://schemas.microsoft.com/office/drawing/2014/main" id="{6C70AAC9-6F78-49DB-8490-5688D84510AC}"/>
                </a:ext>
              </a:extLst>
            </p:cNvPr>
            <p:cNvCxnSpPr/>
            <p:nvPr/>
          </p:nvCxnSpPr>
          <p:spPr>
            <a:xfrm flipH="1" flipV="1">
              <a:off x="8715289" y="4424329"/>
              <a:ext cx="814942" cy="431"/>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DACA2DB1-382E-4BFE-9D83-D478A1213DE5}"/>
                </a:ext>
              </a:extLst>
            </p:cNvPr>
            <p:cNvCxnSpPr/>
            <p:nvPr/>
          </p:nvCxnSpPr>
          <p:spPr>
            <a:xfrm flipV="1">
              <a:off x="7702355" y="4412738"/>
              <a:ext cx="724749" cy="431"/>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sp>
        <p:nvSpPr>
          <p:cNvPr id="51" name="Content Placeholder 2">
            <a:extLst>
              <a:ext uri="{FF2B5EF4-FFF2-40B4-BE49-F238E27FC236}">
                <a16:creationId xmlns:a16="http://schemas.microsoft.com/office/drawing/2014/main" id="{98B2A93D-129D-4323-AB02-58E78396FF0E}"/>
              </a:ext>
            </a:extLst>
          </p:cNvPr>
          <p:cNvSpPr txBox="1">
            <a:spLocks/>
          </p:cNvSpPr>
          <p:nvPr/>
        </p:nvSpPr>
        <p:spPr>
          <a:xfrm>
            <a:off x="6799203" y="5738462"/>
            <a:ext cx="4845352"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err="1">
                <a:solidFill>
                  <a:schemeClr val="bg1"/>
                </a:solidFill>
                <a:latin typeface="Times New Roman" panose="02020603050405020304" pitchFamily="18" charset="0"/>
                <a:cs typeface="Times New Roman" panose="02020603050405020304" pitchFamily="18" charset="0"/>
              </a:rPr>
              <a:t>Khác</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loại</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dấu</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thì</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hút</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nhau</a:t>
            </a:r>
            <a:endParaRPr lang="en-US" b="1" dirty="0">
              <a:solidFill>
                <a:schemeClr val="bg1"/>
              </a:solidFill>
              <a:latin typeface="Times New Roman" panose="02020603050405020304" pitchFamily="18" charset="0"/>
              <a:cs typeface="Times New Roman" panose="02020603050405020304" pitchFamily="18" charset="0"/>
            </a:endParaRPr>
          </a:p>
        </p:txBody>
      </p:sp>
      <p:sp>
        <p:nvSpPr>
          <p:cNvPr id="52" name="Content Placeholder 2">
            <a:extLst>
              <a:ext uri="{FF2B5EF4-FFF2-40B4-BE49-F238E27FC236}">
                <a16:creationId xmlns:a16="http://schemas.microsoft.com/office/drawing/2014/main" id="{52380398-2A0D-4074-AD61-984709679153}"/>
              </a:ext>
            </a:extLst>
          </p:cNvPr>
          <p:cNvSpPr txBox="1">
            <a:spLocks/>
          </p:cNvSpPr>
          <p:nvPr/>
        </p:nvSpPr>
        <p:spPr>
          <a:xfrm>
            <a:off x="655043" y="5738462"/>
            <a:ext cx="4845352" cy="6112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defRPr/>
            </a:pPr>
            <a:r>
              <a:rPr lang="en-US" b="1" dirty="0" err="1">
                <a:solidFill>
                  <a:schemeClr val="bg1"/>
                </a:solidFill>
                <a:latin typeface="Times New Roman" panose="02020603050405020304" pitchFamily="18" charset="0"/>
                <a:cs typeface="Times New Roman" panose="02020603050405020304" pitchFamily="18" charset="0"/>
              </a:rPr>
              <a:t>Cùng</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loại</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dấu</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thì</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đẩy</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nhau</a:t>
            </a:r>
            <a:endParaRPr lang="en-US"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09341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fade">
                                      <p:cBhvr>
                                        <p:cTn id="25" dur="500"/>
                                        <p:tgtEl>
                                          <p:spTgt spid="4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fade">
                                      <p:cBhvr>
                                        <p:cTn id="28" dur="500"/>
                                        <p:tgtEl>
                                          <p:spTgt spid="5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fade">
                                      <p:cBhvr>
                                        <p:cTn id="33" dur="500"/>
                                        <p:tgtEl>
                                          <p:spTgt spid="5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fade">
                                      <p:cBhvr>
                                        <p:cTn id="36"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51" grpId="0"/>
      <p:bldP spid="5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AB960C-2306-470E-BFE9-5E009B6B9A28}"/>
              </a:ext>
            </a:extLst>
          </p:cNvPr>
          <p:cNvSpPr txBox="1"/>
          <p:nvPr/>
        </p:nvSpPr>
        <p:spPr>
          <a:xfrm>
            <a:off x="17755" y="794353"/>
            <a:ext cx="5139559" cy="523220"/>
          </a:xfrm>
          <a:prstGeom prst="rect">
            <a:avLst/>
          </a:prstGeom>
          <a:noFill/>
        </p:spPr>
        <p:txBody>
          <a:bodyPr wrap="square">
            <a:spAutoFit/>
          </a:bodyPr>
          <a:lstStyle/>
          <a:p>
            <a:pPr marL="0" marR="0" lvl="0" indent="0"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66FFFF"/>
                </a:solidFill>
                <a:effectLst/>
                <a:uLnTx/>
                <a:uFillTx/>
                <a:latin typeface="Tahoma" panose="020B0604030504040204" pitchFamily="34" charset="0"/>
                <a:ea typeface="Tahoma" panose="020B0604030504040204" pitchFamily="34" charset="0"/>
                <a:cs typeface="Tahoma" panose="020B0604030504040204" pitchFamily="34" charset="0"/>
              </a:rPr>
              <a:t>II/ ĐỊNH LUẬT COULOMB</a:t>
            </a:r>
          </a:p>
        </p:txBody>
      </p:sp>
      <p:sp>
        <p:nvSpPr>
          <p:cNvPr id="8" name="Rectangle 160">
            <a:extLst>
              <a:ext uri="{FF2B5EF4-FFF2-40B4-BE49-F238E27FC236}">
                <a16:creationId xmlns:a16="http://schemas.microsoft.com/office/drawing/2014/main" id="{436B6762-3AC8-4B50-BFF8-E4A65D5B8D7B}"/>
              </a:ext>
            </a:extLst>
          </p:cNvPr>
          <p:cNvSpPr>
            <a:spLocks noChangeArrowheads="1"/>
          </p:cNvSpPr>
          <p:nvPr/>
        </p:nvSpPr>
        <p:spPr bwMode="auto">
          <a:xfrm>
            <a:off x="124089" y="1373231"/>
            <a:ext cx="3411539" cy="62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90000"/>
              </a:lnSpc>
              <a:spcBef>
                <a:spcPct val="20000"/>
              </a:spcBef>
              <a:spcAft>
                <a:spcPts val="0"/>
              </a:spcAft>
              <a:buClrTx/>
              <a:buSzTx/>
              <a:buFontTx/>
              <a:buNone/>
              <a:tabLst/>
              <a:defRPr/>
            </a:pPr>
            <a:r>
              <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1/ </a:t>
            </a:r>
            <a:r>
              <a:rPr lang="en-US" altLang="en-US" sz="2800" b="1" noProof="0" dirty="0" err="1">
                <a:solidFill>
                  <a:srgbClr val="FFFF00"/>
                </a:solidFill>
                <a:latin typeface="Times New Roman" panose="02020603050405020304" pitchFamily="18" charset="0"/>
                <a:cs typeface="Times New Roman" panose="02020603050405020304" pitchFamily="18" charset="0"/>
              </a:rPr>
              <a:t>Định</a:t>
            </a:r>
            <a:r>
              <a:rPr lang="en-US" altLang="en-US" sz="2800" b="1" noProof="0" dirty="0">
                <a:solidFill>
                  <a:srgbClr val="FFFF00"/>
                </a:solidFill>
                <a:latin typeface="Times New Roman" panose="02020603050405020304" pitchFamily="18" charset="0"/>
                <a:cs typeface="Times New Roman" panose="02020603050405020304" pitchFamily="18" charset="0"/>
              </a:rPr>
              <a:t> </a:t>
            </a:r>
            <a:r>
              <a:rPr lang="en-US" altLang="en-US" sz="2800" b="1" noProof="0" dirty="0" err="1">
                <a:solidFill>
                  <a:srgbClr val="FFFF00"/>
                </a:solidFill>
                <a:latin typeface="Times New Roman" panose="02020603050405020304" pitchFamily="18" charset="0"/>
                <a:cs typeface="Times New Roman" panose="02020603050405020304" pitchFamily="18" charset="0"/>
              </a:rPr>
              <a:t>luật</a:t>
            </a:r>
            <a:r>
              <a:rPr lang="en-US" altLang="en-US" sz="2800" b="1" noProof="0" dirty="0">
                <a:solidFill>
                  <a:srgbClr val="FFFF00"/>
                </a:solidFill>
                <a:latin typeface="Times New Roman" panose="02020603050405020304" pitchFamily="18" charset="0"/>
                <a:cs typeface="Times New Roman" panose="02020603050405020304" pitchFamily="18" charset="0"/>
              </a:rPr>
              <a:t> Coulomb</a:t>
            </a:r>
            <a:endParaRPr kumimoji="0" lang="en-US" alt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3" name="Rectangle: Rounded Corners 2">
            <a:extLst>
              <a:ext uri="{FF2B5EF4-FFF2-40B4-BE49-F238E27FC236}">
                <a16:creationId xmlns:a16="http://schemas.microsoft.com/office/drawing/2014/main" id="{0ABE5A69-7959-4DC5-89F5-DD0DB2B8B442}"/>
              </a:ext>
            </a:extLst>
          </p:cNvPr>
          <p:cNvSpPr/>
          <p:nvPr/>
        </p:nvSpPr>
        <p:spPr>
          <a:xfrm>
            <a:off x="17755" y="34040"/>
            <a:ext cx="1589104"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Tahoma" panose="020B0604030504040204" pitchFamily="34" charset="0"/>
                <a:cs typeface="Tahoma" panose="020B0604030504040204" pitchFamily="34" charset="0"/>
              </a:rPr>
              <a:t>CHỦ ĐỀ:</a:t>
            </a:r>
            <a:endParaRPr kumimoji="0" lang="en-US" sz="1800" b="0" i="0" u="none" strike="noStrike" kern="1200" cap="none" spc="0" normalizeH="0" baseline="0" noProof="0" dirty="0">
              <a:ln>
                <a:solidFill>
                  <a:srgbClr val="002060"/>
                </a:solidFill>
              </a:ln>
              <a:solidFill>
                <a:srgbClr val="FFFF00"/>
              </a:solidFill>
              <a:effectLst/>
              <a:uLnTx/>
              <a:uFillTx/>
              <a:latin typeface="UTM Aurora" panose="02040603050506020204" pitchFamily="18" charset="0"/>
              <a:ea typeface="+mn-ea"/>
              <a:cs typeface="+mn-cs"/>
            </a:endParaRPr>
          </a:p>
        </p:txBody>
      </p:sp>
      <p:sp>
        <p:nvSpPr>
          <p:cNvPr id="18" name="Rectangle: Rounded Corners 17">
            <a:extLst>
              <a:ext uri="{FF2B5EF4-FFF2-40B4-BE49-F238E27FC236}">
                <a16:creationId xmlns:a16="http://schemas.microsoft.com/office/drawing/2014/main" id="{AEA83201-A504-4D16-98C0-29C1D9893D1B}"/>
              </a:ext>
            </a:extLst>
          </p:cNvPr>
          <p:cNvSpPr/>
          <p:nvPr/>
        </p:nvSpPr>
        <p:spPr>
          <a:xfrm>
            <a:off x="1653206" y="34040"/>
            <a:ext cx="10529917" cy="523220"/>
          </a:xfrm>
          <a:prstGeom prst="roundRect">
            <a:avLst/>
          </a:prstGeom>
          <a:ln w="19050">
            <a:solidFill>
              <a:schemeClr val="bg1"/>
            </a:solid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3000" b="1"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Tahoma" panose="020B0604030504040204" pitchFamily="34" charset="0"/>
                <a:cs typeface="Tahoma" panose="020B0604030504040204" pitchFamily="34" charset="0"/>
              </a:rPr>
              <a:t>ĐIỆN TÍCH. ĐỊNH LUẬT BẢO TOÀN ĐIỆN TÍCH. </a:t>
            </a:r>
            <a:endParaRPr kumimoji="0" lang="en-US" sz="1800" b="0" i="0" u="none" strike="noStrike" kern="1200" cap="none" spc="0" normalizeH="0" baseline="0" noProof="0" dirty="0">
              <a:ln>
                <a:solidFill>
                  <a:prstClr val="black"/>
                </a:solidFill>
              </a:ln>
              <a:solidFill>
                <a:prstClr val="white"/>
              </a:solidFill>
              <a:effectLst/>
              <a:uLnTx/>
              <a:uFillTx/>
              <a:latin typeface="UTM Avo" panose="02040603050506020204" pitchFamily="18" charset="0"/>
              <a:ea typeface="+mn-ea"/>
              <a:cs typeface="+mn-cs"/>
            </a:endParaRPr>
          </a:p>
        </p:txBody>
      </p:sp>
      <p:grpSp>
        <p:nvGrpSpPr>
          <p:cNvPr id="24" name="Group 23">
            <a:extLst>
              <a:ext uri="{FF2B5EF4-FFF2-40B4-BE49-F238E27FC236}">
                <a16:creationId xmlns:a16="http://schemas.microsoft.com/office/drawing/2014/main" id="{15B97634-50C3-4B23-AEC0-E27969F43C6E}"/>
              </a:ext>
            </a:extLst>
          </p:cNvPr>
          <p:cNvGrpSpPr/>
          <p:nvPr/>
        </p:nvGrpSpPr>
        <p:grpSpPr>
          <a:xfrm>
            <a:off x="7224269" y="3761898"/>
            <a:ext cx="2622733" cy="777868"/>
            <a:chOff x="4846829" y="3071018"/>
            <a:chExt cx="2622733" cy="777868"/>
          </a:xfrm>
        </p:grpSpPr>
        <p:sp>
          <p:nvSpPr>
            <p:cNvPr id="25" name="Oval 24">
              <a:extLst>
                <a:ext uri="{FF2B5EF4-FFF2-40B4-BE49-F238E27FC236}">
                  <a16:creationId xmlns:a16="http://schemas.microsoft.com/office/drawing/2014/main" id="{9E5903B9-D112-41E6-9F43-4609EE6E7DEE}"/>
                </a:ext>
              </a:extLst>
            </p:cNvPr>
            <p:cNvSpPr/>
            <p:nvPr/>
          </p:nvSpPr>
          <p:spPr>
            <a:xfrm>
              <a:off x="6972187" y="3088977"/>
              <a:ext cx="365760" cy="36576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path path="circle">
                <a:fillToRect l="50000" t="50000" r="50000" b="50000"/>
              </a:path>
              <a:tileRect/>
            </a:grad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26" name="Oval 25">
              <a:extLst>
                <a:ext uri="{FF2B5EF4-FFF2-40B4-BE49-F238E27FC236}">
                  <a16:creationId xmlns:a16="http://schemas.microsoft.com/office/drawing/2014/main" id="{4A43F5CD-0695-456A-A756-3C3D459BAD1A}"/>
                </a:ext>
              </a:extLst>
            </p:cNvPr>
            <p:cNvSpPr/>
            <p:nvPr/>
          </p:nvSpPr>
          <p:spPr>
            <a:xfrm>
              <a:off x="4901660" y="3071018"/>
              <a:ext cx="365760" cy="36576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path path="circle">
                <a:fillToRect l="50000" t="50000" r="50000" b="50000"/>
              </a:path>
              <a:tileRect/>
            </a:grad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cxnSp>
          <p:nvCxnSpPr>
            <p:cNvPr id="27" name="Straight Connector 26">
              <a:extLst>
                <a:ext uri="{FF2B5EF4-FFF2-40B4-BE49-F238E27FC236}">
                  <a16:creationId xmlns:a16="http://schemas.microsoft.com/office/drawing/2014/main" id="{2D106051-CE19-4DC9-8227-ABF79F3F466A}"/>
                </a:ext>
              </a:extLst>
            </p:cNvPr>
            <p:cNvCxnSpPr/>
            <p:nvPr/>
          </p:nvCxnSpPr>
          <p:spPr>
            <a:xfrm>
              <a:off x="5262143" y="3253045"/>
              <a:ext cx="1701998" cy="19869"/>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28" name="Text Box 86">
              <a:extLst>
                <a:ext uri="{FF2B5EF4-FFF2-40B4-BE49-F238E27FC236}">
                  <a16:creationId xmlns:a16="http://schemas.microsoft.com/office/drawing/2014/main" id="{0A599A31-5200-4B1C-A017-CDD141565D27}"/>
                </a:ext>
              </a:extLst>
            </p:cNvPr>
            <p:cNvSpPr txBox="1">
              <a:spLocks noChangeAspect="1" noChangeArrowheads="1"/>
            </p:cNvSpPr>
            <p:nvPr/>
          </p:nvSpPr>
          <p:spPr bwMode="auto">
            <a:xfrm>
              <a:off x="4846829" y="3325666"/>
              <a:ext cx="565487" cy="523220"/>
            </a:xfrm>
            <a:prstGeom prst="rect">
              <a:avLst/>
            </a:prstGeom>
            <a:noFill/>
            <a:ln w="9525">
              <a:noFill/>
              <a:miter lim="800000"/>
              <a:headEnd/>
              <a:tailEnd/>
            </a:ln>
          </p:spPr>
          <p:txBody>
            <a:bodyPr wrap="square" lIns="0" rIns="0">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fr-FR" sz="2800" b="1" i="0" u="none" strike="noStrike" kern="1200" cap="none" spc="0" normalizeH="0" baseline="0" noProof="0">
                  <a:ln>
                    <a:noFill/>
                  </a:ln>
                  <a:solidFill>
                    <a:prstClr val="white"/>
                  </a:solidFill>
                  <a:effectLst/>
                  <a:uLnTx/>
                  <a:uFillTx/>
                  <a:latin typeface="Calibri"/>
                  <a:ea typeface="+mn-ea"/>
                  <a:cs typeface="Times New Roman" pitchFamily="18" charset="0"/>
                </a:rPr>
                <a:t>q</a:t>
              </a:r>
              <a:r>
                <a:rPr kumimoji="0" lang="fr-FR" sz="2800" b="1" i="0" u="none" strike="noStrike" kern="1200" cap="none" spc="0" normalizeH="0" baseline="-25000" noProof="0">
                  <a:ln>
                    <a:noFill/>
                  </a:ln>
                  <a:solidFill>
                    <a:prstClr val="white"/>
                  </a:solidFill>
                  <a:effectLst/>
                  <a:uLnTx/>
                  <a:uFillTx/>
                  <a:latin typeface="Calibri"/>
                  <a:ea typeface="+mn-ea"/>
                  <a:cs typeface="Times New Roman" pitchFamily="18" charset="0"/>
                </a:rPr>
                <a:t>1</a:t>
              </a:r>
              <a:endParaRPr kumimoji="0" lang="el-GR" sz="2800" b="1" i="1" u="none" strike="noStrike" kern="1200" cap="none" spc="0" normalizeH="0" baseline="-25000" noProof="0">
                <a:ln>
                  <a:noFill/>
                </a:ln>
                <a:solidFill>
                  <a:prstClr val="white"/>
                </a:solidFill>
                <a:effectLst/>
                <a:uLnTx/>
                <a:uFillTx/>
                <a:latin typeface="Calibri"/>
                <a:ea typeface="+mn-ea"/>
                <a:cs typeface="Times New Roman" pitchFamily="18" charset="0"/>
              </a:endParaRPr>
            </a:p>
          </p:txBody>
        </p:sp>
        <p:sp>
          <p:nvSpPr>
            <p:cNvPr id="29" name="Text Box 86">
              <a:extLst>
                <a:ext uri="{FF2B5EF4-FFF2-40B4-BE49-F238E27FC236}">
                  <a16:creationId xmlns:a16="http://schemas.microsoft.com/office/drawing/2014/main" id="{BE966BEA-785F-42BA-90D0-3A7E6362B6F5}"/>
                </a:ext>
              </a:extLst>
            </p:cNvPr>
            <p:cNvSpPr txBox="1">
              <a:spLocks noChangeAspect="1" noChangeArrowheads="1"/>
            </p:cNvSpPr>
            <p:nvPr/>
          </p:nvSpPr>
          <p:spPr bwMode="auto">
            <a:xfrm>
              <a:off x="6904075" y="3325620"/>
              <a:ext cx="565487" cy="523220"/>
            </a:xfrm>
            <a:prstGeom prst="rect">
              <a:avLst/>
            </a:prstGeom>
            <a:noFill/>
            <a:ln w="9525">
              <a:noFill/>
              <a:miter lim="800000"/>
              <a:headEnd/>
              <a:tailEnd/>
            </a:ln>
          </p:spPr>
          <p:txBody>
            <a:bodyPr wrap="square" lIns="0" rIns="0">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fr-FR" sz="2800" b="1" i="0" u="none" strike="noStrike" kern="1200" cap="none" spc="0" normalizeH="0" baseline="0" noProof="0">
                  <a:ln>
                    <a:noFill/>
                  </a:ln>
                  <a:solidFill>
                    <a:prstClr val="white"/>
                  </a:solidFill>
                  <a:effectLst/>
                  <a:uLnTx/>
                  <a:uFillTx/>
                  <a:latin typeface="Calibri"/>
                  <a:ea typeface="+mn-ea"/>
                  <a:cs typeface="Times New Roman" pitchFamily="18" charset="0"/>
                </a:rPr>
                <a:t>q</a:t>
              </a:r>
              <a:r>
                <a:rPr kumimoji="0" lang="fr-FR" sz="2800" b="1" i="0" u="none" strike="noStrike" kern="1200" cap="none" spc="0" normalizeH="0" baseline="-25000" noProof="0">
                  <a:ln>
                    <a:noFill/>
                  </a:ln>
                  <a:solidFill>
                    <a:prstClr val="white"/>
                  </a:solidFill>
                  <a:effectLst/>
                  <a:uLnTx/>
                  <a:uFillTx/>
                  <a:latin typeface="Calibri"/>
                  <a:ea typeface="+mn-ea"/>
                  <a:cs typeface="Times New Roman" pitchFamily="18" charset="0"/>
                </a:rPr>
                <a:t>2</a:t>
              </a:r>
              <a:endParaRPr kumimoji="0" lang="el-GR" sz="2800" b="1" i="1" u="none" strike="noStrike" kern="1200" cap="none" spc="0" normalizeH="0" baseline="-25000" noProof="0">
                <a:ln>
                  <a:noFill/>
                </a:ln>
                <a:solidFill>
                  <a:prstClr val="white"/>
                </a:solidFill>
                <a:effectLst/>
                <a:uLnTx/>
                <a:uFillTx/>
                <a:latin typeface="Calibri"/>
                <a:ea typeface="+mn-ea"/>
                <a:cs typeface="Times New Roman" pitchFamily="18" charset="0"/>
              </a:endParaRPr>
            </a:p>
          </p:txBody>
        </p:sp>
      </p:grpSp>
      <p:grpSp>
        <p:nvGrpSpPr>
          <p:cNvPr id="30" name="Group 29">
            <a:extLst>
              <a:ext uri="{FF2B5EF4-FFF2-40B4-BE49-F238E27FC236}">
                <a16:creationId xmlns:a16="http://schemas.microsoft.com/office/drawing/2014/main" id="{ADA0168C-1CFD-45D1-80E2-4978A8230462}"/>
              </a:ext>
            </a:extLst>
          </p:cNvPr>
          <p:cNvGrpSpPr/>
          <p:nvPr/>
        </p:nvGrpSpPr>
        <p:grpSpPr>
          <a:xfrm>
            <a:off x="7211900" y="2190984"/>
            <a:ext cx="2622733" cy="828873"/>
            <a:chOff x="4834460" y="1500104"/>
            <a:chExt cx="2622733" cy="828873"/>
          </a:xfrm>
        </p:grpSpPr>
        <p:sp>
          <p:nvSpPr>
            <p:cNvPr id="31" name="Oval 89">
              <a:extLst>
                <a:ext uri="{FF2B5EF4-FFF2-40B4-BE49-F238E27FC236}">
                  <a16:creationId xmlns:a16="http://schemas.microsoft.com/office/drawing/2014/main" id="{3E1DD026-6B0F-41DF-901A-901050D280E8}"/>
                </a:ext>
              </a:extLst>
            </p:cNvPr>
            <p:cNvSpPr>
              <a:spLocks noChangeAspect="1" noChangeArrowheads="1"/>
            </p:cNvSpPr>
            <p:nvPr/>
          </p:nvSpPr>
          <p:spPr bwMode="auto">
            <a:xfrm flipH="1">
              <a:off x="6957082" y="1507962"/>
              <a:ext cx="365760" cy="365760"/>
            </a:xfrm>
            <a:prstGeom prst="ellipse">
              <a:avLst/>
            </a:prstGeom>
            <a:gradFill rotWithShape="1">
              <a:gsLst>
                <a:gs pos="0">
                  <a:schemeClr val="bg1"/>
                </a:gs>
                <a:gs pos="100000">
                  <a:srgbClr val="FF6600"/>
                </a:gs>
              </a:gsLst>
              <a:path path="shape">
                <a:fillToRect l="50000" t="50000" r="50000" b="50000"/>
              </a:path>
            </a:gradFill>
            <a:ln w="28575">
              <a:solidFill>
                <a:srgbClr val="C851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a:ea typeface="+mn-ea"/>
                <a:cs typeface="+mn-cs"/>
              </a:endParaRPr>
            </a:p>
          </p:txBody>
        </p:sp>
        <p:sp>
          <p:nvSpPr>
            <p:cNvPr id="32" name="Oval 89">
              <a:extLst>
                <a:ext uri="{FF2B5EF4-FFF2-40B4-BE49-F238E27FC236}">
                  <a16:creationId xmlns:a16="http://schemas.microsoft.com/office/drawing/2014/main" id="{F54C3F39-0AE0-4EC3-8CD2-A255904A8644}"/>
                </a:ext>
              </a:extLst>
            </p:cNvPr>
            <p:cNvSpPr>
              <a:spLocks noChangeAspect="1" noChangeArrowheads="1"/>
            </p:cNvSpPr>
            <p:nvPr/>
          </p:nvSpPr>
          <p:spPr bwMode="auto">
            <a:xfrm flipH="1">
              <a:off x="4888785" y="1500104"/>
              <a:ext cx="365760" cy="365760"/>
            </a:xfrm>
            <a:prstGeom prst="ellipse">
              <a:avLst/>
            </a:prstGeom>
            <a:gradFill rotWithShape="1">
              <a:gsLst>
                <a:gs pos="0">
                  <a:schemeClr val="bg1"/>
                </a:gs>
                <a:gs pos="100000">
                  <a:srgbClr val="FF6600"/>
                </a:gs>
              </a:gsLst>
              <a:path path="shape">
                <a:fillToRect l="50000" t="50000" r="50000" b="50000"/>
              </a:path>
            </a:gradFill>
            <a:ln w="28575">
              <a:solidFill>
                <a:srgbClr val="C851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34" name="Straight Connector 33">
              <a:extLst>
                <a:ext uri="{FF2B5EF4-FFF2-40B4-BE49-F238E27FC236}">
                  <a16:creationId xmlns:a16="http://schemas.microsoft.com/office/drawing/2014/main" id="{8F43A37D-4E5E-40A2-84D1-1D09996DE03C}"/>
                </a:ext>
              </a:extLst>
            </p:cNvPr>
            <p:cNvCxnSpPr/>
            <p:nvPr/>
          </p:nvCxnSpPr>
          <p:spPr>
            <a:xfrm>
              <a:off x="5252276" y="1676150"/>
              <a:ext cx="1701998" cy="19869"/>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5" name="Text Box 86">
              <a:extLst>
                <a:ext uri="{FF2B5EF4-FFF2-40B4-BE49-F238E27FC236}">
                  <a16:creationId xmlns:a16="http://schemas.microsoft.com/office/drawing/2014/main" id="{D91606AA-10F9-4576-BD1A-CE0843614FBC}"/>
                </a:ext>
              </a:extLst>
            </p:cNvPr>
            <p:cNvSpPr txBox="1">
              <a:spLocks noChangeAspect="1" noChangeArrowheads="1"/>
            </p:cNvSpPr>
            <p:nvPr/>
          </p:nvSpPr>
          <p:spPr bwMode="auto">
            <a:xfrm>
              <a:off x="4834460" y="1805757"/>
              <a:ext cx="565487" cy="523220"/>
            </a:xfrm>
            <a:prstGeom prst="rect">
              <a:avLst/>
            </a:prstGeom>
            <a:noFill/>
            <a:ln w="9525">
              <a:noFill/>
              <a:miter lim="800000"/>
              <a:headEnd/>
              <a:tailEnd/>
            </a:ln>
          </p:spPr>
          <p:txBody>
            <a:bodyPr wrap="square" lIns="0" rIns="0">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fr-FR" sz="2800" b="1" i="0" u="none" strike="noStrike" kern="1200" cap="none" spc="0" normalizeH="0" baseline="0" noProof="0" dirty="0">
                  <a:ln>
                    <a:noFill/>
                  </a:ln>
                  <a:solidFill>
                    <a:prstClr val="white"/>
                  </a:solidFill>
                  <a:effectLst/>
                  <a:uLnTx/>
                  <a:uFillTx/>
                  <a:latin typeface="Calibri"/>
                  <a:ea typeface="+mn-ea"/>
                  <a:cs typeface="Times New Roman" pitchFamily="18" charset="0"/>
                </a:rPr>
                <a:t>q</a:t>
              </a:r>
              <a:r>
                <a:rPr kumimoji="0" lang="fr-FR" sz="2800" b="1" i="0" u="none" strike="noStrike" kern="1200" cap="none" spc="0" normalizeH="0" baseline="-25000" noProof="0" dirty="0">
                  <a:ln>
                    <a:noFill/>
                  </a:ln>
                  <a:solidFill>
                    <a:prstClr val="white"/>
                  </a:solidFill>
                  <a:effectLst/>
                  <a:uLnTx/>
                  <a:uFillTx/>
                  <a:latin typeface="Calibri"/>
                  <a:ea typeface="+mn-ea"/>
                  <a:cs typeface="Times New Roman" pitchFamily="18" charset="0"/>
                </a:rPr>
                <a:t>1</a:t>
              </a:r>
              <a:endParaRPr kumimoji="0" lang="el-GR" sz="2800" b="1" i="1" u="none" strike="noStrike" kern="1200" cap="none" spc="0" normalizeH="0" baseline="-25000" noProof="0" dirty="0">
                <a:ln>
                  <a:noFill/>
                </a:ln>
                <a:solidFill>
                  <a:prstClr val="white"/>
                </a:solidFill>
                <a:effectLst/>
                <a:uLnTx/>
                <a:uFillTx/>
                <a:latin typeface="Calibri"/>
                <a:ea typeface="+mn-ea"/>
                <a:cs typeface="Times New Roman" pitchFamily="18" charset="0"/>
              </a:endParaRPr>
            </a:p>
          </p:txBody>
        </p:sp>
        <p:sp>
          <p:nvSpPr>
            <p:cNvPr id="36" name="Text Box 86">
              <a:extLst>
                <a:ext uri="{FF2B5EF4-FFF2-40B4-BE49-F238E27FC236}">
                  <a16:creationId xmlns:a16="http://schemas.microsoft.com/office/drawing/2014/main" id="{D5BD15A7-64A8-4B41-BB12-6DBBDE651E0F}"/>
                </a:ext>
              </a:extLst>
            </p:cNvPr>
            <p:cNvSpPr txBox="1">
              <a:spLocks noChangeAspect="1" noChangeArrowheads="1"/>
            </p:cNvSpPr>
            <p:nvPr/>
          </p:nvSpPr>
          <p:spPr bwMode="auto">
            <a:xfrm>
              <a:off x="6891706" y="1805711"/>
              <a:ext cx="565487" cy="523220"/>
            </a:xfrm>
            <a:prstGeom prst="rect">
              <a:avLst/>
            </a:prstGeom>
            <a:noFill/>
            <a:ln w="9525">
              <a:noFill/>
              <a:miter lim="800000"/>
              <a:headEnd/>
              <a:tailEnd/>
            </a:ln>
          </p:spPr>
          <p:txBody>
            <a:bodyPr wrap="square" lIns="0" rIns="0">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fr-FR" sz="2800" b="1" i="0" u="none" strike="noStrike" kern="1200" cap="none" spc="0" normalizeH="0" baseline="0" noProof="0">
                  <a:ln>
                    <a:noFill/>
                  </a:ln>
                  <a:solidFill>
                    <a:prstClr val="white"/>
                  </a:solidFill>
                  <a:effectLst/>
                  <a:uLnTx/>
                  <a:uFillTx/>
                  <a:latin typeface="Calibri"/>
                  <a:ea typeface="+mn-ea"/>
                  <a:cs typeface="Times New Roman" pitchFamily="18" charset="0"/>
                </a:rPr>
                <a:t>q</a:t>
              </a:r>
              <a:r>
                <a:rPr kumimoji="0" lang="fr-FR" sz="2800" b="1" i="0" u="none" strike="noStrike" kern="1200" cap="none" spc="0" normalizeH="0" baseline="-25000" noProof="0">
                  <a:ln>
                    <a:noFill/>
                  </a:ln>
                  <a:solidFill>
                    <a:prstClr val="white"/>
                  </a:solidFill>
                  <a:effectLst/>
                  <a:uLnTx/>
                  <a:uFillTx/>
                  <a:latin typeface="Calibri"/>
                  <a:ea typeface="+mn-ea"/>
                  <a:cs typeface="Times New Roman" pitchFamily="18" charset="0"/>
                </a:rPr>
                <a:t>2</a:t>
              </a:r>
              <a:endParaRPr kumimoji="0" lang="el-GR" sz="2800" b="1" i="1" u="none" strike="noStrike" kern="1200" cap="none" spc="0" normalizeH="0" baseline="-25000" noProof="0">
                <a:ln>
                  <a:noFill/>
                </a:ln>
                <a:solidFill>
                  <a:prstClr val="white"/>
                </a:solidFill>
                <a:effectLst/>
                <a:uLnTx/>
                <a:uFillTx/>
                <a:latin typeface="Calibri"/>
                <a:ea typeface="+mn-ea"/>
                <a:cs typeface="Times New Roman" pitchFamily="18" charset="0"/>
              </a:endParaRPr>
            </a:p>
          </p:txBody>
        </p:sp>
      </p:grpSp>
      <p:grpSp>
        <p:nvGrpSpPr>
          <p:cNvPr id="37" name="Group 36">
            <a:extLst>
              <a:ext uri="{FF2B5EF4-FFF2-40B4-BE49-F238E27FC236}">
                <a16:creationId xmlns:a16="http://schemas.microsoft.com/office/drawing/2014/main" id="{3EB6D6B5-717D-4AD1-B030-2C4D0035445B}"/>
              </a:ext>
            </a:extLst>
          </p:cNvPr>
          <p:cNvGrpSpPr/>
          <p:nvPr/>
        </p:nvGrpSpPr>
        <p:grpSpPr>
          <a:xfrm>
            <a:off x="7214584" y="5355444"/>
            <a:ext cx="2622733" cy="785907"/>
            <a:chOff x="4837144" y="4664564"/>
            <a:chExt cx="2622733" cy="785907"/>
          </a:xfrm>
        </p:grpSpPr>
        <p:sp>
          <p:nvSpPr>
            <p:cNvPr id="38" name="Oval 89">
              <a:extLst>
                <a:ext uri="{FF2B5EF4-FFF2-40B4-BE49-F238E27FC236}">
                  <a16:creationId xmlns:a16="http://schemas.microsoft.com/office/drawing/2014/main" id="{666125E5-D572-49FB-A0B4-18A848880DDF}"/>
                </a:ext>
              </a:extLst>
            </p:cNvPr>
            <p:cNvSpPr>
              <a:spLocks noChangeAspect="1" noChangeArrowheads="1"/>
            </p:cNvSpPr>
            <p:nvPr/>
          </p:nvSpPr>
          <p:spPr bwMode="auto">
            <a:xfrm flipH="1">
              <a:off x="4897269" y="4664564"/>
              <a:ext cx="365760" cy="365760"/>
            </a:xfrm>
            <a:prstGeom prst="ellipse">
              <a:avLst/>
            </a:prstGeom>
            <a:gradFill rotWithShape="1">
              <a:gsLst>
                <a:gs pos="0">
                  <a:schemeClr val="bg1"/>
                </a:gs>
                <a:gs pos="100000">
                  <a:srgbClr val="FF6600"/>
                </a:gs>
              </a:gsLst>
              <a:path path="shape">
                <a:fillToRect l="50000" t="50000" r="50000" b="50000"/>
              </a:path>
            </a:gradFill>
            <a:ln w="28575">
              <a:solidFill>
                <a:srgbClr val="C85100"/>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a:ea typeface="+mn-ea"/>
                <a:cs typeface="+mn-cs"/>
              </a:endParaRPr>
            </a:p>
          </p:txBody>
        </p:sp>
        <p:sp>
          <p:nvSpPr>
            <p:cNvPr id="39" name="Oval 38">
              <a:extLst>
                <a:ext uri="{FF2B5EF4-FFF2-40B4-BE49-F238E27FC236}">
                  <a16:creationId xmlns:a16="http://schemas.microsoft.com/office/drawing/2014/main" id="{179A0A43-148B-4BFE-A2D9-39FDE057DAD3}"/>
                </a:ext>
              </a:extLst>
            </p:cNvPr>
            <p:cNvSpPr/>
            <p:nvPr/>
          </p:nvSpPr>
          <p:spPr>
            <a:xfrm>
              <a:off x="6962319" y="4664564"/>
              <a:ext cx="365760" cy="365760"/>
            </a:xfrm>
            <a:prstGeom prst="ellipse">
              <a:avLst/>
            </a:prstGeom>
            <a:gradFill flip="none" rotWithShape="1">
              <a:gsLst>
                <a:gs pos="0">
                  <a:srgbClr val="00FFFF">
                    <a:tint val="66000"/>
                    <a:satMod val="160000"/>
                  </a:srgbClr>
                </a:gs>
                <a:gs pos="50000">
                  <a:srgbClr val="00FFFF">
                    <a:tint val="44500"/>
                    <a:satMod val="160000"/>
                  </a:srgbClr>
                </a:gs>
                <a:gs pos="100000">
                  <a:srgbClr val="00FFFF">
                    <a:tint val="23500"/>
                    <a:satMod val="160000"/>
                  </a:srgbClr>
                </a:gs>
              </a:gsLst>
              <a:path path="circle">
                <a:fillToRect l="50000" t="50000" r="50000" b="50000"/>
              </a:path>
              <a:tileRect/>
            </a:grad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cxnSp>
          <p:nvCxnSpPr>
            <p:cNvPr id="40" name="Straight Connector 39">
              <a:extLst>
                <a:ext uri="{FF2B5EF4-FFF2-40B4-BE49-F238E27FC236}">
                  <a16:creationId xmlns:a16="http://schemas.microsoft.com/office/drawing/2014/main" id="{860209E4-A68A-47CB-A6EA-C821CA52AA9C}"/>
                </a:ext>
              </a:extLst>
            </p:cNvPr>
            <p:cNvCxnSpPr/>
            <p:nvPr/>
          </p:nvCxnSpPr>
          <p:spPr>
            <a:xfrm>
              <a:off x="5270189" y="4829688"/>
              <a:ext cx="1701998" cy="19869"/>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41" name="Text Box 86">
              <a:extLst>
                <a:ext uri="{FF2B5EF4-FFF2-40B4-BE49-F238E27FC236}">
                  <a16:creationId xmlns:a16="http://schemas.microsoft.com/office/drawing/2014/main" id="{7AAC922C-C2DC-440F-8B14-17DBE4A2861B}"/>
                </a:ext>
              </a:extLst>
            </p:cNvPr>
            <p:cNvSpPr txBox="1">
              <a:spLocks noChangeAspect="1" noChangeArrowheads="1"/>
            </p:cNvSpPr>
            <p:nvPr/>
          </p:nvSpPr>
          <p:spPr bwMode="auto">
            <a:xfrm>
              <a:off x="4837144" y="4927251"/>
              <a:ext cx="565487" cy="523220"/>
            </a:xfrm>
            <a:prstGeom prst="rect">
              <a:avLst/>
            </a:prstGeom>
            <a:noFill/>
            <a:ln w="9525">
              <a:noFill/>
              <a:miter lim="800000"/>
              <a:headEnd/>
              <a:tailEnd/>
            </a:ln>
          </p:spPr>
          <p:txBody>
            <a:bodyPr wrap="square" lIns="0" rIns="0">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fr-FR" sz="2800" b="1" i="0" u="none" strike="noStrike" kern="1200" cap="none" spc="0" normalizeH="0" baseline="0" noProof="0">
                  <a:ln>
                    <a:noFill/>
                  </a:ln>
                  <a:solidFill>
                    <a:prstClr val="white"/>
                  </a:solidFill>
                  <a:effectLst/>
                  <a:uLnTx/>
                  <a:uFillTx/>
                  <a:latin typeface="Calibri"/>
                  <a:ea typeface="+mn-ea"/>
                  <a:cs typeface="Times New Roman" pitchFamily="18" charset="0"/>
                </a:rPr>
                <a:t>q</a:t>
              </a:r>
              <a:r>
                <a:rPr kumimoji="0" lang="fr-FR" sz="2800" b="1" i="0" u="none" strike="noStrike" kern="1200" cap="none" spc="0" normalizeH="0" baseline="-25000" noProof="0">
                  <a:ln>
                    <a:noFill/>
                  </a:ln>
                  <a:solidFill>
                    <a:prstClr val="white"/>
                  </a:solidFill>
                  <a:effectLst/>
                  <a:uLnTx/>
                  <a:uFillTx/>
                  <a:latin typeface="Calibri"/>
                  <a:ea typeface="+mn-ea"/>
                  <a:cs typeface="Times New Roman" pitchFamily="18" charset="0"/>
                </a:rPr>
                <a:t>1</a:t>
              </a:r>
              <a:endParaRPr kumimoji="0" lang="el-GR" sz="2800" b="1" i="1" u="none" strike="noStrike" kern="1200" cap="none" spc="0" normalizeH="0" baseline="-25000" noProof="0">
                <a:ln>
                  <a:noFill/>
                </a:ln>
                <a:solidFill>
                  <a:prstClr val="white"/>
                </a:solidFill>
                <a:effectLst/>
                <a:uLnTx/>
                <a:uFillTx/>
                <a:latin typeface="Calibri"/>
                <a:ea typeface="+mn-ea"/>
                <a:cs typeface="Times New Roman" pitchFamily="18" charset="0"/>
              </a:endParaRPr>
            </a:p>
          </p:txBody>
        </p:sp>
        <p:sp>
          <p:nvSpPr>
            <p:cNvPr id="42" name="Text Box 86">
              <a:extLst>
                <a:ext uri="{FF2B5EF4-FFF2-40B4-BE49-F238E27FC236}">
                  <a16:creationId xmlns:a16="http://schemas.microsoft.com/office/drawing/2014/main" id="{F1553559-0912-4DAD-AC19-0B2D7ACBCF45}"/>
                </a:ext>
              </a:extLst>
            </p:cNvPr>
            <p:cNvSpPr txBox="1">
              <a:spLocks noChangeAspect="1" noChangeArrowheads="1"/>
            </p:cNvSpPr>
            <p:nvPr/>
          </p:nvSpPr>
          <p:spPr bwMode="auto">
            <a:xfrm>
              <a:off x="6894390" y="4927205"/>
              <a:ext cx="565487" cy="523220"/>
            </a:xfrm>
            <a:prstGeom prst="rect">
              <a:avLst/>
            </a:prstGeom>
            <a:noFill/>
            <a:ln w="9525">
              <a:noFill/>
              <a:miter lim="800000"/>
              <a:headEnd/>
              <a:tailEnd/>
            </a:ln>
          </p:spPr>
          <p:txBody>
            <a:bodyPr wrap="square" lIns="0" rIns="0">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fr-FR" sz="2800" b="1" i="0" u="none" strike="noStrike" kern="1200" cap="none" spc="0" normalizeH="0" baseline="0" noProof="0">
                  <a:ln>
                    <a:noFill/>
                  </a:ln>
                  <a:solidFill>
                    <a:prstClr val="white"/>
                  </a:solidFill>
                  <a:effectLst/>
                  <a:uLnTx/>
                  <a:uFillTx/>
                  <a:latin typeface="Calibri"/>
                  <a:ea typeface="+mn-ea"/>
                  <a:cs typeface="Times New Roman" pitchFamily="18" charset="0"/>
                </a:rPr>
                <a:t>q</a:t>
              </a:r>
              <a:r>
                <a:rPr kumimoji="0" lang="fr-FR" sz="2800" b="1" i="0" u="none" strike="noStrike" kern="1200" cap="none" spc="0" normalizeH="0" baseline="-25000" noProof="0">
                  <a:ln>
                    <a:noFill/>
                  </a:ln>
                  <a:solidFill>
                    <a:prstClr val="white"/>
                  </a:solidFill>
                  <a:effectLst/>
                  <a:uLnTx/>
                  <a:uFillTx/>
                  <a:latin typeface="Calibri"/>
                  <a:ea typeface="+mn-ea"/>
                  <a:cs typeface="Times New Roman" pitchFamily="18" charset="0"/>
                </a:rPr>
                <a:t>2</a:t>
              </a:r>
              <a:endParaRPr kumimoji="0" lang="el-GR" sz="2800" b="1" i="1" u="none" strike="noStrike" kern="1200" cap="none" spc="0" normalizeH="0" baseline="-25000" noProof="0">
                <a:ln>
                  <a:noFill/>
                </a:ln>
                <a:solidFill>
                  <a:prstClr val="white"/>
                </a:solidFill>
                <a:effectLst/>
                <a:uLnTx/>
                <a:uFillTx/>
                <a:latin typeface="Calibri"/>
                <a:ea typeface="+mn-ea"/>
                <a:cs typeface="Times New Roman" pitchFamily="18" charset="0"/>
              </a:endParaRPr>
            </a:p>
          </p:txBody>
        </p:sp>
      </p:grpSp>
      <p:grpSp>
        <p:nvGrpSpPr>
          <p:cNvPr id="43" name="Group 42">
            <a:extLst>
              <a:ext uri="{FF2B5EF4-FFF2-40B4-BE49-F238E27FC236}">
                <a16:creationId xmlns:a16="http://schemas.microsoft.com/office/drawing/2014/main" id="{75AD297A-1037-4737-A042-DDCA8212A1CD}"/>
              </a:ext>
            </a:extLst>
          </p:cNvPr>
          <p:cNvGrpSpPr/>
          <p:nvPr/>
        </p:nvGrpSpPr>
        <p:grpSpPr>
          <a:xfrm>
            <a:off x="6279759" y="2107402"/>
            <a:ext cx="4462264" cy="548640"/>
            <a:chOff x="3902319" y="1416522"/>
            <a:chExt cx="4462264" cy="548640"/>
          </a:xfrm>
        </p:grpSpPr>
        <p:grpSp>
          <p:nvGrpSpPr>
            <p:cNvPr id="44" name="Group 43">
              <a:extLst>
                <a:ext uri="{FF2B5EF4-FFF2-40B4-BE49-F238E27FC236}">
                  <a16:creationId xmlns:a16="http://schemas.microsoft.com/office/drawing/2014/main" id="{695F73B1-210E-4D8B-9622-49664FE072AD}"/>
                </a:ext>
              </a:extLst>
            </p:cNvPr>
            <p:cNvGrpSpPr/>
            <p:nvPr/>
          </p:nvGrpSpPr>
          <p:grpSpPr>
            <a:xfrm>
              <a:off x="3902319" y="1416522"/>
              <a:ext cx="548640" cy="548640"/>
              <a:chOff x="3344225" y="1883450"/>
              <a:chExt cx="548640" cy="548640"/>
            </a:xfrm>
          </p:grpSpPr>
          <p:sp>
            <p:nvSpPr>
              <p:cNvPr id="50" name="Text Box 94">
                <a:extLst>
                  <a:ext uri="{FF2B5EF4-FFF2-40B4-BE49-F238E27FC236}">
                    <a16:creationId xmlns:a16="http://schemas.microsoft.com/office/drawing/2014/main" id="{8049AA66-F4B8-4B36-B43E-DE856D095DA3}"/>
                  </a:ext>
                </a:extLst>
              </p:cNvPr>
              <p:cNvSpPr txBox="1">
                <a:spLocks noChangeArrowheads="1"/>
              </p:cNvSpPr>
              <p:nvPr/>
            </p:nvSpPr>
            <p:spPr bwMode="auto">
              <a:xfrm>
                <a:off x="3344225" y="1883450"/>
                <a:ext cx="548640" cy="548640"/>
              </a:xfrm>
              <a:prstGeom prst="rect">
                <a:avLst/>
              </a:prstGeom>
              <a:noFill/>
              <a:ln w="9525">
                <a:noFill/>
                <a:miter lim="800000"/>
                <a:headEnd/>
                <a:tailEnd/>
              </a:ln>
            </p:spPr>
            <p:txBody>
              <a:bodyPr lIns="0" rIns="0">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fr-FR" sz="2800" b="1" i="0" u="none" strike="noStrike" kern="1200" cap="none" spc="0" normalizeH="0" baseline="0" noProof="0" dirty="0">
                    <a:ln>
                      <a:noFill/>
                    </a:ln>
                    <a:solidFill>
                      <a:prstClr val="white"/>
                    </a:solidFill>
                    <a:effectLst/>
                    <a:uLnTx/>
                    <a:uFillTx/>
                    <a:latin typeface="Calibri"/>
                    <a:ea typeface="+mn-ea"/>
                    <a:cs typeface="Times New Roman" pitchFamily="18" charset="0"/>
                  </a:rPr>
                  <a:t>F</a:t>
                </a:r>
                <a:r>
                  <a:rPr kumimoji="0" lang="fr-FR" sz="2800" b="1" i="0" u="none" strike="noStrike" kern="1200" cap="none" spc="0" normalizeH="0" baseline="-25000" noProof="0" dirty="0">
                    <a:ln>
                      <a:noFill/>
                    </a:ln>
                    <a:solidFill>
                      <a:prstClr val="white"/>
                    </a:solidFill>
                    <a:effectLst/>
                    <a:uLnTx/>
                    <a:uFillTx/>
                    <a:latin typeface="Calibri"/>
                    <a:ea typeface="+mn-ea"/>
                    <a:cs typeface="Times New Roman" pitchFamily="18" charset="0"/>
                  </a:rPr>
                  <a:t>21</a:t>
                </a:r>
                <a:endParaRPr kumimoji="0" lang="el-GR" sz="2800" b="1" i="1" u="none" strike="noStrike" kern="1200" cap="none" spc="0" normalizeH="0" baseline="-25000" noProof="0" dirty="0">
                  <a:ln>
                    <a:noFill/>
                  </a:ln>
                  <a:solidFill>
                    <a:prstClr val="white"/>
                  </a:solidFill>
                  <a:effectLst/>
                  <a:uLnTx/>
                  <a:uFillTx/>
                  <a:latin typeface="Calibri"/>
                  <a:ea typeface="+mn-ea"/>
                  <a:cs typeface="Times New Roman" pitchFamily="18" charset="0"/>
                </a:endParaRPr>
              </a:p>
            </p:txBody>
          </p:sp>
          <p:sp>
            <p:nvSpPr>
              <p:cNvPr id="51" name="Line 95">
                <a:extLst>
                  <a:ext uri="{FF2B5EF4-FFF2-40B4-BE49-F238E27FC236}">
                    <a16:creationId xmlns:a16="http://schemas.microsoft.com/office/drawing/2014/main" id="{3FFD8A9B-B214-4E9B-88F0-9ED4F945F689}"/>
                  </a:ext>
                </a:extLst>
              </p:cNvPr>
              <p:cNvSpPr>
                <a:spLocks noChangeShapeType="1"/>
              </p:cNvSpPr>
              <p:nvPr/>
            </p:nvSpPr>
            <p:spPr bwMode="auto">
              <a:xfrm>
                <a:off x="3404563" y="1943775"/>
                <a:ext cx="274320" cy="0"/>
              </a:xfrm>
              <a:prstGeom prst="line">
                <a:avLst/>
              </a:prstGeom>
              <a:noFill/>
              <a:ln w="28575">
                <a:solidFill>
                  <a:schemeClr val="bg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2800" b="0" i="0" u="none" strike="noStrike" kern="1200" cap="none" spc="0" normalizeH="0" baseline="0" noProof="0">
                  <a:ln>
                    <a:noFill/>
                  </a:ln>
                  <a:solidFill>
                    <a:prstClr val="white"/>
                  </a:solidFill>
                  <a:effectLst/>
                  <a:uLnTx/>
                  <a:uFillTx/>
                  <a:latin typeface="Calibri"/>
                  <a:ea typeface="+mn-ea"/>
                  <a:cs typeface="+mn-cs"/>
                </a:endParaRPr>
              </a:p>
            </p:txBody>
          </p:sp>
        </p:grpSp>
        <p:sp>
          <p:nvSpPr>
            <p:cNvPr id="45" name="Line 87">
              <a:extLst>
                <a:ext uri="{FF2B5EF4-FFF2-40B4-BE49-F238E27FC236}">
                  <a16:creationId xmlns:a16="http://schemas.microsoft.com/office/drawing/2014/main" id="{9AE31F5D-CBD8-4FC0-A57D-8B7E10C9E2B6}"/>
                </a:ext>
              </a:extLst>
            </p:cNvPr>
            <p:cNvSpPr>
              <a:spLocks noChangeShapeType="1"/>
            </p:cNvSpPr>
            <p:nvPr/>
          </p:nvSpPr>
          <p:spPr bwMode="auto">
            <a:xfrm flipH="1">
              <a:off x="4429986" y="1685028"/>
              <a:ext cx="640080" cy="0"/>
            </a:xfrm>
            <a:prstGeom prst="line">
              <a:avLst/>
            </a:prstGeom>
            <a:noFill/>
            <a:ln w="44450">
              <a:solidFill>
                <a:srgbClr val="FFFF00"/>
              </a:solidFill>
              <a:round/>
              <a:headEnd type="oval"/>
              <a:tailEnd type="stealth" w="lg" len="lg"/>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a:ea typeface="+mn-ea"/>
                <a:cs typeface="+mn-cs"/>
              </a:endParaRPr>
            </a:p>
          </p:txBody>
        </p:sp>
        <p:sp>
          <p:nvSpPr>
            <p:cNvPr id="46" name="Line 87">
              <a:extLst>
                <a:ext uri="{FF2B5EF4-FFF2-40B4-BE49-F238E27FC236}">
                  <a16:creationId xmlns:a16="http://schemas.microsoft.com/office/drawing/2014/main" id="{732DB132-E331-4BDC-91C1-6D98928D2BE9}"/>
                </a:ext>
              </a:extLst>
            </p:cNvPr>
            <p:cNvSpPr>
              <a:spLocks noChangeShapeType="1"/>
            </p:cNvSpPr>
            <p:nvPr/>
          </p:nvSpPr>
          <p:spPr bwMode="auto">
            <a:xfrm>
              <a:off x="7137153" y="1693294"/>
              <a:ext cx="640080" cy="0"/>
            </a:xfrm>
            <a:prstGeom prst="line">
              <a:avLst/>
            </a:prstGeom>
            <a:noFill/>
            <a:ln w="44450">
              <a:solidFill>
                <a:srgbClr val="FFFF00"/>
              </a:solidFill>
              <a:round/>
              <a:headEnd type="oval"/>
              <a:tailEnd type="stealth" w="lg" len="lg"/>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47" name="Group 46">
              <a:extLst>
                <a:ext uri="{FF2B5EF4-FFF2-40B4-BE49-F238E27FC236}">
                  <a16:creationId xmlns:a16="http://schemas.microsoft.com/office/drawing/2014/main" id="{EC0E4120-B3D6-4AF4-A70D-69D9BFD52DC1}"/>
                </a:ext>
              </a:extLst>
            </p:cNvPr>
            <p:cNvGrpSpPr/>
            <p:nvPr/>
          </p:nvGrpSpPr>
          <p:grpSpPr>
            <a:xfrm>
              <a:off x="7815943" y="1434278"/>
              <a:ext cx="548640" cy="523220"/>
              <a:chOff x="3344225" y="1883450"/>
              <a:chExt cx="548640" cy="523220"/>
            </a:xfrm>
          </p:grpSpPr>
          <p:sp>
            <p:nvSpPr>
              <p:cNvPr id="48" name="Text Box 94">
                <a:extLst>
                  <a:ext uri="{FF2B5EF4-FFF2-40B4-BE49-F238E27FC236}">
                    <a16:creationId xmlns:a16="http://schemas.microsoft.com/office/drawing/2014/main" id="{64F8404C-9183-40A5-B09C-D1A511AE9011}"/>
                  </a:ext>
                </a:extLst>
              </p:cNvPr>
              <p:cNvSpPr txBox="1">
                <a:spLocks noChangeArrowheads="1"/>
              </p:cNvSpPr>
              <p:nvPr/>
            </p:nvSpPr>
            <p:spPr bwMode="auto">
              <a:xfrm>
                <a:off x="3344225" y="1883450"/>
                <a:ext cx="548640" cy="523220"/>
              </a:xfrm>
              <a:prstGeom prst="rect">
                <a:avLst/>
              </a:prstGeom>
              <a:noFill/>
              <a:ln w="9525">
                <a:noFill/>
                <a:miter lim="800000"/>
                <a:headEnd/>
                <a:tailEnd/>
              </a:ln>
            </p:spPr>
            <p:txBody>
              <a:bodyPr lIns="0" rIns="0">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fr-FR" sz="2800" b="1" i="0" u="none" strike="noStrike" kern="1200" cap="none" spc="0" normalizeH="0" baseline="0" noProof="0" dirty="0">
                    <a:ln>
                      <a:noFill/>
                    </a:ln>
                    <a:solidFill>
                      <a:prstClr val="white"/>
                    </a:solidFill>
                    <a:effectLst/>
                    <a:uLnTx/>
                    <a:uFillTx/>
                    <a:latin typeface="Calibri"/>
                    <a:ea typeface="+mn-ea"/>
                    <a:cs typeface="Times New Roman" pitchFamily="18" charset="0"/>
                  </a:rPr>
                  <a:t>F</a:t>
                </a:r>
                <a:r>
                  <a:rPr kumimoji="0" lang="fr-FR" sz="2800" b="1" i="0" u="none" strike="noStrike" kern="1200" cap="none" spc="0" normalizeH="0" baseline="-25000" noProof="0" dirty="0">
                    <a:ln>
                      <a:noFill/>
                    </a:ln>
                    <a:solidFill>
                      <a:prstClr val="white"/>
                    </a:solidFill>
                    <a:effectLst/>
                    <a:uLnTx/>
                    <a:uFillTx/>
                    <a:latin typeface="Calibri"/>
                    <a:ea typeface="+mn-ea"/>
                    <a:cs typeface="Times New Roman" pitchFamily="18" charset="0"/>
                  </a:rPr>
                  <a:t>12</a:t>
                </a:r>
                <a:endParaRPr kumimoji="0" lang="el-GR" sz="2800" b="1" i="1" u="none" strike="noStrike" kern="1200" cap="none" spc="0" normalizeH="0" baseline="-25000" noProof="0" dirty="0">
                  <a:ln>
                    <a:noFill/>
                  </a:ln>
                  <a:solidFill>
                    <a:prstClr val="white"/>
                  </a:solidFill>
                  <a:effectLst/>
                  <a:uLnTx/>
                  <a:uFillTx/>
                  <a:latin typeface="Calibri"/>
                  <a:ea typeface="+mn-ea"/>
                  <a:cs typeface="Times New Roman" pitchFamily="18" charset="0"/>
                </a:endParaRPr>
              </a:p>
            </p:txBody>
          </p:sp>
          <p:sp>
            <p:nvSpPr>
              <p:cNvPr id="49" name="Line 95">
                <a:extLst>
                  <a:ext uri="{FF2B5EF4-FFF2-40B4-BE49-F238E27FC236}">
                    <a16:creationId xmlns:a16="http://schemas.microsoft.com/office/drawing/2014/main" id="{0F07D931-C172-470C-8EC6-12ABEC088F16}"/>
                  </a:ext>
                </a:extLst>
              </p:cNvPr>
              <p:cNvSpPr>
                <a:spLocks noChangeShapeType="1"/>
              </p:cNvSpPr>
              <p:nvPr/>
            </p:nvSpPr>
            <p:spPr bwMode="auto">
              <a:xfrm>
                <a:off x="3404563" y="1943775"/>
                <a:ext cx="274320" cy="0"/>
              </a:xfrm>
              <a:prstGeom prst="line">
                <a:avLst/>
              </a:prstGeom>
              <a:noFill/>
              <a:ln w="28575">
                <a:solidFill>
                  <a:schemeClr val="bg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2800" b="0" i="0" u="none" strike="noStrike" kern="1200" cap="none" spc="0" normalizeH="0" baseline="0" noProof="0">
                  <a:ln>
                    <a:noFill/>
                  </a:ln>
                  <a:solidFill>
                    <a:prstClr val="white"/>
                  </a:solidFill>
                  <a:effectLst/>
                  <a:uLnTx/>
                  <a:uFillTx/>
                  <a:latin typeface="Calibri"/>
                  <a:ea typeface="+mn-ea"/>
                  <a:cs typeface="+mn-cs"/>
                </a:endParaRPr>
              </a:p>
            </p:txBody>
          </p:sp>
        </p:grpSp>
      </p:grpSp>
      <p:grpSp>
        <p:nvGrpSpPr>
          <p:cNvPr id="52" name="Group 51">
            <a:extLst>
              <a:ext uri="{FF2B5EF4-FFF2-40B4-BE49-F238E27FC236}">
                <a16:creationId xmlns:a16="http://schemas.microsoft.com/office/drawing/2014/main" id="{9A45FB33-C6D6-45C6-9EC3-5E2E09C4FC4D}"/>
              </a:ext>
            </a:extLst>
          </p:cNvPr>
          <p:cNvGrpSpPr/>
          <p:nvPr/>
        </p:nvGrpSpPr>
        <p:grpSpPr>
          <a:xfrm>
            <a:off x="6283250" y="3680582"/>
            <a:ext cx="4462264" cy="548640"/>
            <a:chOff x="3905810" y="2989702"/>
            <a:chExt cx="4462264" cy="548640"/>
          </a:xfrm>
        </p:grpSpPr>
        <p:sp>
          <p:nvSpPr>
            <p:cNvPr id="53" name="Line 87">
              <a:extLst>
                <a:ext uri="{FF2B5EF4-FFF2-40B4-BE49-F238E27FC236}">
                  <a16:creationId xmlns:a16="http://schemas.microsoft.com/office/drawing/2014/main" id="{2D85DD4A-8DAE-4FD4-A30C-2882C49CFA8B}"/>
                </a:ext>
              </a:extLst>
            </p:cNvPr>
            <p:cNvSpPr>
              <a:spLocks noChangeShapeType="1"/>
            </p:cNvSpPr>
            <p:nvPr/>
          </p:nvSpPr>
          <p:spPr bwMode="auto">
            <a:xfrm>
              <a:off x="7154396" y="3271654"/>
              <a:ext cx="640080" cy="0"/>
            </a:xfrm>
            <a:prstGeom prst="line">
              <a:avLst/>
            </a:prstGeom>
            <a:noFill/>
            <a:ln w="44450">
              <a:solidFill>
                <a:srgbClr val="FFFF00"/>
              </a:solidFill>
              <a:round/>
              <a:headEnd type="oval"/>
              <a:tailEnd type="stealth" w="lg" len="lg"/>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a:ea typeface="+mn-ea"/>
                <a:cs typeface="+mn-cs"/>
              </a:endParaRPr>
            </a:p>
          </p:txBody>
        </p:sp>
        <p:sp>
          <p:nvSpPr>
            <p:cNvPr id="54" name="Line 87">
              <a:extLst>
                <a:ext uri="{FF2B5EF4-FFF2-40B4-BE49-F238E27FC236}">
                  <a16:creationId xmlns:a16="http://schemas.microsoft.com/office/drawing/2014/main" id="{4A1EFCDA-C6D8-4518-87C4-4DBDA3577CA1}"/>
                </a:ext>
              </a:extLst>
            </p:cNvPr>
            <p:cNvSpPr>
              <a:spLocks noChangeShapeType="1"/>
            </p:cNvSpPr>
            <p:nvPr/>
          </p:nvSpPr>
          <p:spPr bwMode="auto">
            <a:xfrm flipH="1">
              <a:off x="4446982" y="3257358"/>
              <a:ext cx="640080" cy="0"/>
            </a:xfrm>
            <a:prstGeom prst="line">
              <a:avLst/>
            </a:prstGeom>
            <a:noFill/>
            <a:ln w="44450">
              <a:solidFill>
                <a:srgbClr val="FFFF00"/>
              </a:solidFill>
              <a:round/>
              <a:headEnd type="oval"/>
              <a:tailEnd type="stealth" w="lg" len="lg"/>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55" name="Group 54">
              <a:extLst>
                <a:ext uri="{FF2B5EF4-FFF2-40B4-BE49-F238E27FC236}">
                  <a16:creationId xmlns:a16="http://schemas.microsoft.com/office/drawing/2014/main" id="{C43192C8-132A-4E5E-9EDF-6FFA53F8E973}"/>
                </a:ext>
              </a:extLst>
            </p:cNvPr>
            <p:cNvGrpSpPr/>
            <p:nvPr/>
          </p:nvGrpSpPr>
          <p:grpSpPr>
            <a:xfrm>
              <a:off x="3905810" y="2989702"/>
              <a:ext cx="548640" cy="548640"/>
              <a:chOff x="3344225" y="1883450"/>
              <a:chExt cx="548640" cy="548640"/>
            </a:xfrm>
          </p:grpSpPr>
          <p:sp>
            <p:nvSpPr>
              <p:cNvPr id="59" name="Text Box 94">
                <a:extLst>
                  <a:ext uri="{FF2B5EF4-FFF2-40B4-BE49-F238E27FC236}">
                    <a16:creationId xmlns:a16="http://schemas.microsoft.com/office/drawing/2014/main" id="{A9F7B5C9-5E4C-4277-B447-ED1B3D5D238D}"/>
                  </a:ext>
                </a:extLst>
              </p:cNvPr>
              <p:cNvSpPr txBox="1">
                <a:spLocks noChangeArrowheads="1"/>
              </p:cNvSpPr>
              <p:nvPr/>
            </p:nvSpPr>
            <p:spPr bwMode="auto">
              <a:xfrm>
                <a:off x="3344225" y="1883450"/>
                <a:ext cx="548640" cy="548640"/>
              </a:xfrm>
              <a:prstGeom prst="rect">
                <a:avLst/>
              </a:prstGeom>
              <a:noFill/>
              <a:ln w="9525">
                <a:noFill/>
                <a:miter lim="800000"/>
                <a:headEnd/>
                <a:tailEnd/>
              </a:ln>
            </p:spPr>
            <p:txBody>
              <a:bodyPr lIns="0" rIns="0">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fr-FR" sz="2800" b="1" i="0" u="none" strike="noStrike" kern="1200" cap="none" spc="0" normalizeH="0" baseline="0" noProof="0">
                    <a:ln>
                      <a:noFill/>
                    </a:ln>
                    <a:solidFill>
                      <a:prstClr val="white"/>
                    </a:solidFill>
                    <a:effectLst/>
                    <a:uLnTx/>
                    <a:uFillTx/>
                    <a:latin typeface="Calibri"/>
                    <a:ea typeface="+mn-ea"/>
                    <a:cs typeface="Times New Roman" pitchFamily="18" charset="0"/>
                  </a:rPr>
                  <a:t>F</a:t>
                </a:r>
                <a:r>
                  <a:rPr kumimoji="0" lang="fr-FR" sz="2800" b="1" i="0" u="none" strike="noStrike" kern="1200" cap="none" spc="0" normalizeH="0" baseline="-25000" noProof="0">
                    <a:ln>
                      <a:noFill/>
                    </a:ln>
                    <a:solidFill>
                      <a:prstClr val="white"/>
                    </a:solidFill>
                    <a:effectLst/>
                    <a:uLnTx/>
                    <a:uFillTx/>
                    <a:latin typeface="Calibri"/>
                    <a:ea typeface="+mn-ea"/>
                    <a:cs typeface="Times New Roman" pitchFamily="18" charset="0"/>
                  </a:rPr>
                  <a:t>21</a:t>
                </a:r>
                <a:endParaRPr kumimoji="0" lang="el-GR" sz="2800" b="1" i="1" u="none" strike="noStrike" kern="1200" cap="none" spc="0" normalizeH="0" baseline="-25000" noProof="0">
                  <a:ln>
                    <a:noFill/>
                  </a:ln>
                  <a:solidFill>
                    <a:prstClr val="white"/>
                  </a:solidFill>
                  <a:effectLst/>
                  <a:uLnTx/>
                  <a:uFillTx/>
                  <a:latin typeface="Calibri"/>
                  <a:ea typeface="+mn-ea"/>
                  <a:cs typeface="Times New Roman" pitchFamily="18" charset="0"/>
                </a:endParaRPr>
              </a:p>
            </p:txBody>
          </p:sp>
          <p:sp>
            <p:nvSpPr>
              <p:cNvPr id="60" name="Line 95">
                <a:extLst>
                  <a:ext uri="{FF2B5EF4-FFF2-40B4-BE49-F238E27FC236}">
                    <a16:creationId xmlns:a16="http://schemas.microsoft.com/office/drawing/2014/main" id="{0B5F455F-E25D-4695-A646-96C64B1E4562}"/>
                  </a:ext>
                </a:extLst>
              </p:cNvPr>
              <p:cNvSpPr>
                <a:spLocks noChangeShapeType="1"/>
              </p:cNvSpPr>
              <p:nvPr/>
            </p:nvSpPr>
            <p:spPr bwMode="auto">
              <a:xfrm>
                <a:off x="3404563" y="1943775"/>
                <a:ext cx="274320" cy="0"/>
              </a:xfrm>
              <a:prstGeom prst="line">
                <a:avLst/>
              </a:prstGeom>
              <a:noFill/>
              <a:ln w="28575">
                <a:solidFill>
                  <a:schemeClr val="bg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2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56" name="Group 55">
              <a:extLst>
                <a:ext uri="{FF2B5EF4-FFF2-40B4-BE49-F238E27FC236}">
                  <a16:creationId xmlns:a16="http://schemas.microsoft.com/office/drawing/2014/main" id="{32720883-9B3F-4DA8-B661-19A04582044A}"/>
                </a:ext>
              </a:extLst>
            </p:cNvPr>
            <p:cNvGrpSpPr/>
            <p:nvPr/>
          </p:nvGrpSpPr>
          <p:grpSpPr>
            <a:xfrm>
              <a:off x="7819434" y="3007458"/>
              <a:ext cx="548640" cy="523220"/>
              <a:chOff x="3344225" y="1883450"/>
              <a:chExt cx="548640" cy="523220"/>
            </a:xfrm>
          </p:grpSpPr>
          <p:sp>
            <p:nvSpPr>
              <p:cNvPr id="57" name="Text Box 94">
                <a:extLst>
                  <a:ext uri="{FF2B5EF4-FFF2-40B4-BE49-F238E27FC236}">
                    <a16:creationId xmlns:a16="http://schemas.microsoft.com/office/drawing/2014/main" id="{78753449-7B97-49F9-A1D1-C904BA8CC8EB}"/>
                  </a:ext>
                </a:extLst>
              </p:cNvPr>
              <p:cNvSpPr txBox="1">
                <a:spLocks noChangeArrowheads="1"/>
              </p:cNvSpPr>
              <p:nvPr/>
            </p:nvSpPr>
            <p:spPr bwMode="auto">
              <a:xfrm>
                <a:off x="3344225" y="1883450"/>
                <a:ext cx="548640" cy="523220"/>
              </a:xfrm>
              <a:prstGeom prst="rect">
                <a:avLst/>
              </a:prstGeom>
              <a:noFill/>
              <a:ln w="9525">
                <a:noFill/>
                <a:miter lim="800000"/>
                <a:headEnd/>
                <a:tailEnd/>
              </a:ln>
            </p:spPr>
            <p:txBody>
              <a:bodyPr lIns="0" rIns="0">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fr-FR" sz="2800" b="1" i="0" u="none" strike="noStrike" kern="1200" cap="none" spc="0" normalizeH="0" baseline="0" noProof="0">
                    <a:ln>
                      <a:noFill/>
                    </a:ln>
                    <a:solidFill>
                      <a:prstClr val="white"/>
                    </a:solidFill>
                    <a:effectLst/>
                    <a:uLnTx/>
                    <a:uFillTx/>
                    <a:latin typeface="Calibri"/>
                    <a:ea typeface="+mn-ea"/>
                    <a:cs typeface="Times New Roman" pitchFamily="18" charset="0"/>
                  </a:rPr>
                  <a:t>F</a:t>
                </a:r>
                <a:r>
                  <a:rPr kumimoji="0" lang="fr-FR" sz="2800" b="1" i="0" u="none" strike="noStrike" kern="1200" cap="none" spc="0" normalizeH="0" baseline="-25000" noProof="0">
                    <a:ln>
                      <a:noFill/>
                    </a:ln>
                    <a:solidFill>
                      <a:prstClr val="white"/>
                    </a:solidFill>
                    <a:effectLst/>
                    <a:uLnTx/>
                    <a:uFillTx/>
                    <a:latin typeface="Calibri"/>
                    <a:ea typeface="+mn-ea"/>
                    <a:cs typeface="Times New Roman" pitchFamily="18" charset="0"/>
                  </a:rPr>
                  <a:t>12</a:t>
                </a:r>
                <a:endParaRPr kumimoji="0" lang="el-GR" sz="2800" b="1" i="1" u="none" strike="noStrike" kern="1200" cap="none" spc="0" normalizeH="0" baseline="-25000" noProof="0">
                  <a:ln>
                    <a:noFill/>
                  </a:ln>
                  <a:solidFill>
                    <a:prstClr val="white"/>
                  </a:solidFill>
                  <a:effectLst/>
                  <a:uLnTx/>
                  <a:uFillTx/>
                  <a:latin typeface="Calibri"/>
                  <a:ea typeface="+mn-ea"/>
                  <a:cs typeface="Times New Roman" pitchFamily="18" charset="0"/>
                </a:endParaRPr>
              </a:p>
            </p:txBody>
          </p:sp>
          <p:sp>
            <p:nvSpPr>
              <p:cNvPr id="58" name="Line 95">
                <a:extLst>
                  <a:ext uri="{FF2B5EF4-FFF2-40B4-BE49-F238E27FC236}">
                    <a16:creationId xmlns:a16="http://schemas.microsoft.com/office/drawing/2014/main" id="{A89379F5-ED71-4646-85C8-3BC19E9EBE61}"/>
                  </a:ext>
                </a:extLst>
              </p:cNvPr>
              <p:cNvSpPr>
                <a:spLocks noChangeShapeType="1"/>
              </p:cNvSpPr>
              <p:nvPr/>
            </p:nvSpPr>
            <p:spPr bwMode="auto">
              <a:xfrm>
                <a:off x="3404563" y="1943775"/>
                <a:ext cx="274320" cy="0"/>
              </a:xfrm>
              <a:prstGeom prst="line">
                <a:avLst/>
              </a:prstGeom>
              <a:noFill/>
              <a:ln w="28575">
                <a:solidFill>
                  <a:schemeClr val="bg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2800" b="0" i="0" u="none" strike="noStrike" kern="1200" cap="none" spc="0" normalizeH="0" baseline="0" noProof="0">
                  <a:ln>
                    <a:noFill/>
                  </a:ln>
                  <a:solidFill>
                    <a:prstClr val="white"/>
                  </a:solidFill>
                  <a:effectLst/>
                  <a:uLnTx/>
                  <a:uFillTx/>
                  <a:latin typeface="Calibri"/>
                  <a:ea typeface="+mn-ea"/>
                  <a:cs typeface="+mn-cs"/>
                </a:endParaRPr>
              </a:p>
            </p:txBody>
          </p:sp>
        </p:grpSp>
      </p:grpSp>
      <p:grpSp>
        <p:nvGrpSpPr>
          <p:cNvPr id="61" name="Group 60">
            <a:extLst>
              <a:ext uri="{FF2B5EF4-FFF2-40B4-BE49-F238E27FC236}">
                <a16:creationId xmlns:a16="http://schemas.microsoft.com/office/drawing/2014/main" id="{02264699-E69F-4589-B3D7-D396A4DBC362}"/>
              </a:ext>
            </a:extLst>
          </p:cNvPr>
          <p:cNvGrpSpPr/>
          <p:nvPr/>
        </p:nvGrpSpPr>
        <p:grpSpPr>
          <a:xfrm>
            <a:off x="6282441" y="5264407"/>
            <a:ext cx="4461565" cy="548640"/>
            <a:chOff x="3905001" y="4573527"/>
            <a:chExt cx="4461565" cy="548640"/>
          </a:xfrm>
        </p:grpSpPr>
        <p:sp>
          <p:nvSpPr>
            <p:cNvPr id="62" name="Line 87">
              <a:extLst>
                <a:ext uri="{FF2B5EF4-FFF2-40B4-BE49-F238E27FC236}">
                  <a16:creationId xmlns:a16="http://schemas.microsoft.com/office/drawing/2014/main" id="{4CA9F736-8BA6-431C-B844-76C022365909}"/>
                </a:ext>
              </a:extLst>
            </p:cNvPr>
            <p:cNvSpPr>
              <a:spLocks noChangeShapeType="1"/>
            </p:cNvSpPr>
            <p:nvPr/>
          </p:nvSpPr>
          <p:spPr bwMode="auto">
            <a:xfrm>
              <a:off x="5087061" y="4837955"/>
              <a:ext cx="640080" cy="0"/>
            </a:xfrm>
            <a:prstGeom prst="line">
              <a:avLst/>
            </a:prstGeom>
            <a:noFill/>
            <a:ln w="44450">
              <a:solidFill>
                <a:srgbClr val="FFFF00"/>
              </a:solidFill>
              <a:round/>
              <a:headEnd type="oval"/>
              <a:tailEnd type="stealth" w="lg" len="lg"/>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a:ea typeface="+mn-ea"/>
                <a:cs typeface="+mn-cs"/>
              </a:endParaRPr>
            </a:p>
          </p:txBody>
        </p:sp>
        <p:sp>
          <p:nvSpPr>
            <p:cNvPr id="63" name="Line 87">
              <a:extLst>
                <a:ext uri="{FF2B5EF4-FFF2-40B4-BE49-F238E27FC236}">
                  <a16:creationId xmlns:a16="http://schemas.microsoft.com/office/drawing/2014/main" id="{7A3073C8-AADD-42BB-B737-44CFCBC8851D}"/>
                </a:ext>
              </a:extLst>
            </p:cNvPr>
            <p:cNvSpPr>
              <a:spLocks noChangeShapeType="1"/>
            </p:cNvSpPr>
            <p:nvPr/>
          </p:nvSpPr>
          <p:spPr bwMode="auto">
            <a:xfrm flipH="1">
              <a:off x="6497901" y="4851297"/>
              <a:ext cx="640080" cy="0"/>
            </a:xfrm>
            <a:prstGeom prst="line">
              <a:avLst/>
            </a:prstGeom>
            <a:noFill/>
            <a:ln w="44450">
              <a:solidFill>
                <a:srgbClr val="FFFF00"/>
              </a:solidFill>
              <a:round/>
              <a:headEnd type="oval"/>
              <a:tailEnd type="stealth" w="lg" len="lg"/>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64" name="Group 63">
              <a:extLst>
                <a:ext uri="{FF2B5EF4-FFF2-40B4-BE49-F238E27FC236}">
                  <a16:creationId xmlns:a16="http://schemas.microsoft.com/office/drawing/2014/main" id="{3F416936-6F16-4742-9D86-2352CE5356CB}"/>
                </a:ext>
              </a:extLst>
            </p:cNvPr>
            <p:cNvGrpSpPr/>
            <p:nvPr/>
          </p:nvGrpSpPr>
          <p:grpSpPr>
            <a:xfrm>
              <a:off x="3905001" y="4573527"/>
              <a:ext cx="548640" cy="548640"/>
              <a:chOff x="3344225" y="1883450"/>
              <a:chExt cx="548640" cy="548640"/>
            </a:xfrm>
          </p:grpSpPr>
          <p:sp>
            <p:nvSpPr>
              <p:cNvPr id="68" name="Text Box 94">
                <a:extLst>
                  <a:ext uri="{FF2B5EF4-FFF2-40B4-BE49-F238E27FC236}">
                    <a16:creationId xmlns:a16="http://schemas.microsoft.com/office/drawing/2014/main" id="{B320A340-D1E7-4AD7-B2A1-7D15454C0188}"/>
                  </a:ext>
                </a:extLst>
              </p:cNvPr>
              <p:cNvSpPr txBox="1">
                <a:spLocks noChangeArrowheads="1"/>
              </p:cNvSpPr>
              <p:nvPr/>
            </p:nvSpPr>
            <p:spPr bwMode="auto">
              <a:xfrm>
                <a:off x="3344225" y="1883450"/>
                <a:ext cx="548640" cy="548640"/>
              </a:xfrm>
              <a:prstGeom prst="rect">
                <a:avLst/>
              </a:prstGeom>
              <a:noFill/>
              <a:ln w="9525">
                <a:noFill/>
                <a:miter lim="800000"/>
                <a:headEnd/>
                <a:tailEnd/>
              </a:ln>
            </p:spPr>
            <p:txBody>
              <a:bodyPr lIns="0" rIns="0">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fr-FR" sz="2800" b="1" i="0" u="none" strike="noStrike" kern="1200" cap="none" spc="0" normalizeH="0" baseline="0" noProof="0">
                    <a:ln>
                      <a:noFill/>
                    </a:ln>
                    <a:solidFill>
                      <a:prstClr val="white"/>
                    </a:solidFill>
                    <a:effectLst/>
                    <a:uLnTx/>
                    <a:uFillTx/>
                    <a:latin typeface="Calibri"/>
                    <a:ea typeface="+mn-ea"/>
                    <a:cs typeface="Times New Roman" pitchFamily="18" charset="0"/>
                  </a:rPr>
                  <a:t>F</a:t>
                </a:r>
                <a:r>
                  <a:rPr kumimoji="0" lang="fr-FR" sz="2800" b="1" i="0" u="none" strike="noStrike" kern="1200" cap="none" spc="0" normalizeH="0" baseline="-25000" noProof="0">
                    <a:ln>
                      <a:noFill/>
                    </a:ln>
                    <a:solidFill>
                      <a:prstClr val="white"/>
                    </a:solidFill>
                    <a:effectLst/>
                    <a:uLnTx/>
                    <a:uFillTx/>
                    <a:latin typeface="Calibri"/>
                    <a:ea typeface="+mn-ea"/>
                    <a:cs typeface="Times New Roman" pitchFamily="18" charset="0"/>
                  </a:rPr>
                  <a:t>21</a:t>
                </a:r>
                <a:endParaRPr kumimoji="0" lang="el-GR" sz="2800" b="1" i="1" u="none" strike="noStrike" kern="1200" cap="none" spc="0" normalizeH="0" baseline="-25000" noProof="0">
                  <a:ln>
                    <a:noFill/>
                  </a:ln>
                  <a:solidFill>
                    <a:prstClr val="white"/>
                  </a:solidFill>
                  <a:effectLst/>
                  <a:uLnTx/>
                  <a:uFillTx/>
                  <a:latin typeface="Calibri"/>
                  <a:ea typeface="+mn-ea"/>
                  <a:cs typeface="Times New Roman" pitchFamily="18" charset="0"/>
                </a:endParaRPr>
              </a:p>
            </p:txBody>
          </p:sp>
          <p:sp>
            <p:nvSpPr>
              <p:cNvPr id="69" name="Line 95">
                <a:extLst>
                  <a:ext uri="{FF2B5EF4-FFF2-40B4-BE49-F238E27FC236}">
                    <a16:creationId xmlns:a16="http://schemas.microsoft.com/office/drawing/2014/main" id="{77887B5C-AE54-44DE-AF6E-3561665640BD}"/>
                  </a:ext>
                </a:extLst>
              </p:cNvPr>
              <p:cNvSpPr>
                <a:spLocks noChangeShapeType="1"/>
              </p:cNvSpPr>
              <p:nvPr/>
            </p:nvSpPr>
            <p:spPr bwMode="auto">
              <a:xfrm>
                <a:off x="3404563" y="1943775"/>
                <a:ext cx="274320" cy="0"/>
              </a:xfrm>
              <a:prstGeom prst="line">
                <a:avLst/>
              </a:prstGeom>
              <a:noFill/>
              <a:ln w="28575">
                <a:solidFill>
                  <a:schemeClr val="bg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2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65" name="Group 64">
              <a:extLst>
                <a:ext uri="{FF2B5EF4-FFF2-40B4-BE49-F238E27FC236}">
                  <a16:creationId xmlns:a16="http://schemas.microsoft.com/office/drawing/2014/main" id="{AABD3E90-4D39-43A3-ADFF-0380EE066298}"/>
                </a:ext>
              </a:extLst>
            </p:cNvPr>
            <p:cNvGrpSpPr/>
            <p:nvPr/>
          </p:nvGrpSpPr>
          <p:grpSpPr>
            <a:xfrm>
              <a:off x="7817926" y="4585834"/>
              <a:ext cx="548640" cy="523220"/>
              <a:chOff x="3344225" y="1883450"/>
              <a:chExt cx="548640" cy="523220"/>
            </a:xfrm>
          </p:grpSpPr>
          <p:sp>
            <p:nvSpPr>
              <p:cNvPr id="66" name="Text Box 94">
                <a:extLst>
                  <a:ext uri="{FF2B5EF4-FFF2-40B4-BE49-F238E27FC236}">
                    <a16:creationId xmlns:a16="http://schemas.microsoft.com/office/drawing/2014/main" id="{7621100A-DC35-47B4-9C9D-4549C33D9567}"/>
                  </a:ext>
                </a:extLst>
              </p:cNvPr>
              <p:cNvSpPr txBox="1">
                <a:spLocks noChangeArrowheads="1"/>
              </p:cNvSpPr>
              <p:nvPr/>
            </p:nvSpPr>
            <p:spPr bwMode="auto">
              <a:xfrm>
                <a:off x="3344225" y="1883450"/>
                <a:ext cx="548640" cy="523220"/>
              </a:xfrm>
              <a:prstGeom prst="rect">
                <a:avLst/>
              </a:prstGeom>
              <a:noFill/>
              <a:ln w="9525">
                <a:noFill/>
                <a:miter lim="800000"/>
                <a:headEnd/>
                <a:tailEnd/>
              </a:ln>
            </p:spPr>
            <p:txBody>
              <a:bodyPr lIns="0" rIns="0">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fr-FR" sz="2800" b="1" i="0" u="none" strike="noStrike" kern="1200" cap="none" spc="0" normalizeH="0" baseline="0" noProof="0">
                    <a:ln>
                      <a:noFill/>
                    </a:ln>
                    <a:solidFill>
                      <a:prstClr val="white"/>
                    </a:solidFill>
                    <a:effectLst/>
                    <a:uLnTx/>
                    <a:uFillTx/>
                    <a:latin typeface="Calibri"/>
                    <a:ea typeface="+mn-ea"/>
                    <a:cs typeface="Times New Roman" pitchFamily="18" charset="0"/>
                  </a:rPr>
                  <a:t>F</a:t>
                </a:r>
                <a:r>
                  <a:rPr kumimoji="0" lang="fr-FR" sz="2800" b="1" i="0" u="none" strike="noStrike" kern="1200" cap="none" spc="0" normalizeH="0" baseline="-25000" noProof="0">
                    <a:ln>
                      <a:noFill/>
                    </a:ln>
                    <a:solidFill>
                      <a:prstClr val="white"/>
                    </a:solidFill>
                    <a:effectLst/>
                    <a:uLnTx/>
                    <a:uFillTx/>
                    <a:latin typeface="Calibri"/>
                    <a:ea typeface="+mn-ea"/>
                    <a:cs typeface="Times New Roman" pitchFamily="18" charset="0"/>
                  </a:rPr>
                  <a:t>12</a:t>
                </a:r>
                <a:endParaRPr kumimoji="0" lang="el-GR" sz="2800" b="1" i="1" u="none" strike="noStrike" kern="1200" cap="none" spc="0" normalizeH="0" baseline="-25000" noProof="0">
                  <a:ln>
                    <a:noFill/>
                  </a:ln>
                  <a:solidFill>
                    <a:prstClr val="white"/>
                  </a:solidFill>
                  <a:effectLst/>
                  <a:uLnTx/>
                  <a:uFillTx/>
                  <a:latin typeface="Calibri"/>
                  <a:ea typeface="+mn-ea"/>
                  <a:cs typeface="Times New Roman" pitchFamily="18" charset="0"/>
                </a:endParaRPr>
              </a:p>
            </p:txBody>
          </p:sp>
          <p:sp>
            <p:nvSpPr>
              <p:cNvPr id="67" name="Line 95">
                <a:extLst>
                  <a:ext uri="{FF2B5EF4-FFF2-40B4-BE49-F238E27FC236}">
                    <a16:creationId xmlns:a16="http://schemas.microsoft.com/office/drawing/2014/main" id="{7B6A437D-1AEE-4B04-8E36-D24D33B1B5F3}"/>
                  </a:ext>
                </a:extLst>
              </p:cNvPr>
              <p:cNvSpPr>
                <a:spLocks noChangeShapeType="1"/>
              </p:cNvSpPr>
              <p:nvPr/>
            </p:nvSpPr>
            <p:spPr bwMode="auto">
              <a:xfrm>
                <a:off x="3404563" y="1943775"/>
                <a:ext cx="274320" cy="0"/>
              </a:xfrm>
              <a:prstGeom prst="line">
                <a:avLst/>
              </a:prstGeom>
              <a:noFill/>
              <a:ln w="28575">
                <a:solidFill>
                  <a:schemeClr val="bg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2800" b="0" i="0" u="none" strike="noStrike" kern="1200" cap="none" spc="0" normalizeH="0" baseline="0" noProof="0">
                  <a:ln>
                    <a:noFill/>
                  </a:ln>
                  <a:solidFill>
                    <a:prstClr val="white"/>
                  </a:solidFill>
                  <a:effectLst/>
                  <a:uLnTx/>
                  <a:uFillTx/>
                  <a:latin typeface="Calibri"/>
                  <a:ea typeface="+mn-ea"/>
                  <a:cs typeface="+mn-cs"/>
                </a:endParaRPr>
              </a:p>
            </p:txBody>
          </p:sp>
        </p:grpSp>
      </p:grpSp>
      <p:grpSp>
        <p:nvGrpSpPr>
          <p:cNvPr id="70" name="Group 69">
            <a:extLst>
              <a:ext uri="{FF2B5EF4-FFF2-40B4-BE49-F238E27FC236}">
                <a16:creationId xmlns:a16="http://schemas.microsoft.com/office/drawing/2014/main" id="{2D2BE9B0-A182-4CD9-92B4-AD1CA10C090C}"/>
              </a:ext>
            </a:extLst>
          </p:cNvPr>
          <p:cNvGrpSpPr/>
          <p:nvPr/>
        </p:nvGrpSpPr>
        <p:grpSpPr>
          <a:xfrm>
            <a:off x="1112795" y="1993563"/>
            <a:ext cx="3914592" cy="4769424"/>
            <a:chOff x="267765" y="1570761"/>
            <a:chExt cx="2860659" cy="4769424"/>
          </a:xfrm>
        </p:grpSpPr>
        <p:pic>
          <p:nvPicPr>
            <p:cNvPr id="71" name="Picture 6" descr="File:Coulomb.jpg">
              <a:extLst>
                <a:ext uri="{FF2B5EF4-FFF2-40B4-BE49-F238E27FC236}">
                  <a16:creationId xmlns:a16="http://schemas.microsoft.com/office/drawing/2014/main" id="{BE4E760D-95C9-47DD-BC47-84AC4F6685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765" y="1570761"/>
              <a:ext cx="2860659" cy="3366042"/>
            </a:xfrm>
            <a:prstGeom prst="rect">
              <a:avLst/>
            </a:prstGeom>
            <a:noFill/>
            <a:extLst>
              <a:ext uri="{909E8E84-426E-40DD-AFC4-6F175D3DCCD1}">
                <a14:hiddenFill xmlns:a14="http://schemas.microsoft.com/office/drawing/2010/main">
                  <a:solidFill>
                    <a:srgbClr val="FFFFFF"/>
                  </a:solidFill>
                </a14:hiddenFill>
              </a:ext>
            </a:extLst>
          </p:spPr>
        </p:pic>
        <p:sp>
          <p:nvSpPr>
            <p:cNvPr id="72" name="Text Box 2700">
              <a:extLst>
                <a:ext uri="{FF2B5EF4-FFF2-40B4-BE49-F238E27FC236}">
                  <a16:creationId xmlns:a16="http://schemas.microsoft.com/office/drawing/2014/main" id="{EB8CA19F-DB00-41A9-87CF-5011BDEAD147}"/>
                </a:ext>
              </a:extLst>
            </p:cNvPr>
            <p:cNvSpPr txBox="1">
              <a:spLocks noChangeAspect="1" noChangeArrowheads="1"/>
            </p:cNvSpPr>
            <p:nvPr/>
          </p:nvSpPr>
          <p:spPr bwMode="auto">
            <a:xfrm>
              <a:off x="331651" y="5061967"/>
              <a:ext cx="2732887" cy="1278218"/>
            </a:xfrm>
            <a:prstGeom prst="rect">
              <a:avLst/>
            </a:prstGeom>
            <a:noFill/>
            <a:ln w="9525">
              <a:noFill/>
              <a:miter lim="800000"/>
              <a:headEnd/>
              <a:tailEnd/>
            </a:ln>
            <a:extLst>
              <a:ext uri="{909E8E84-426E-40DD-AFC4-6F175D3DCCD1}">
                <a14:hiddenFill xmlns:a14="http://schemas.microsoft.com/office/drawing/2010/main">
                  <a:solidFill>
                    <a:schemeClr val="bg1">
                      <a:lumMod val="100000"/>
                      <a:lumOff val="0"/>
                    </a:schemeClr>
                  </a:solidFill>
                </a14:hiddenFill>
              </a:ext>
            </a:extLst>
          </p:spPr>
          <p:txBody>
            <a:bodyPr rot="0" vert="horz" wrap="square" lIns="0" tIns="0" rIns="0" bIns="0" anchor="t" anchorCtr="0" upright="1">
              <a:noAutofit/>
            </a:bodyPr>
            <a:lstStyle/>
            <a:p>
              <a:pPr marL="168275" marR="0" lvl="0" indent="-168275" algn="l" defTabSz="914400" rtl="0" eaLnBrk="1" fontAlgn="auto" latinLnBrk="0" hangingPunct="1">
                <a:lnSpc>
                  <a:spcPct val="100000"/>
                </a:lnSpc>
                <a:spcBef>
                  <a:spcPts val="0"/>
                </a:spcBef>
                <a:spcAft>
                  <a:spcPts val="60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UTM Centur" panose="02040603050506020204" pitchFamily="18" charset="0"/>
                  <a:ea typeface="Times New Roman" panose="02020603050405020304" pitchFamily="18" charset="0"/>
                  <a:cs typeface="Times New Roman" panose="02020603050405020304" pitchFamily="18" charset="0"/>
                </a:rPr>
                <a:t>1784</a:t>
              </a:r>
              <a:r>
                <a:rPr kumimoji="0" lang="en-US" sz="2400" b="1" i="0" u="none" strike="noStrike" kern="1200" cap="none" spc="0" normalizeH="0" baseline="0" noProof="0" dirty="0">
                  <a:ln>
                    <a:noFill/>
                  </a:ln>
                  <a:solidFill>
                    <a:prstClr val="white"/>
                  </a:solidFill>
                  <a:effectLst/>
                  <a:uLnTx/>
                  <a:uFillTx/>
                  <a:latin typeface="UTM Centur" panose="02040603050506020204" pitchFamily="18" charset="0"/>
                  <a:ea typeface="Times New Roman" panose="02020603050405020304" pitchFamily="18" charset="0"/>
                  <a:cs typeface="Times New Roman" panose="02020603050405020304" pitchFamily="18" charset="0"/>
                </a:rPr>
                <a:t> - Coulomb</a:t>
              </a:r>
            </a:p>
            <a:p>
              <a:pPr marL="168275" marR="0" lvl="0" indent="-168275" algn="l" defTabSz="914400" rtl="0" eaLnBrk="1" fontAlgn="auto" latinLnBrk="0" hangingPunct="1">
                <a:lnSpc>
                  <a:spcPct val="100000"/>
                </a:lnSpc>
                <a:spcBef>
                  <a:spcPts val="0"/>
                </a:spcBef>
                <a:spcAft>
                  <a:spcPts val="600"/>
                </a:spcAft>
                <a:buClrTx/>
                <a:buSzTx/>
                <a:buFontTx/>
                <a:buNone/>
                <a:tabLst/>
                <a:defRPr/>
              </a:pPr>
              <a:r>
                <a:rPr kumimoji="0" lang="en-US" sz="2400" b="1" i="1" u="none" strike="noStrike" kern="1200" cap="none" spc="0" normalizeH="0" baseline="0" noProof="0" dirty="0">
                  <a:ln>
                    <a:noFill/>
                  </a:ln>
                  <a:solidFill>
                    <a:prstClr val="white"/>
                  </a:solidFill>
                  <a:effectLst/>
                  <a:uLnTx/>
                  <a:uFillTx/>
                  <a:latin typeface="UTM Centur" panose="02040603050506020204" pitchFamily="18" charset="0"/>
                  <a:ea typeface="Times New Roman" panose="02020603050405020304" pitchFamily="18" charset="0"/>
                  <a:cs typeface="Times New Roman" panose="02020603050405020304" pitchFamily="18" charset="0"/>
                </a:rPr>
                <a:t>- CH </a:t>
              </a:r>
              <a:r>
                <a:rPr kumimoji="0" lang="en-US" sz="2400" b="1" i="1" u="none" strike="noStrike" kern="1200" cap="none" spc="0" normalizeH="0" baseline="0" noProof="0" dirty="0" err="1">
                  <a:ln>
                    <a:noFill/>
                  </a:ln>
                  <a:solidFill>
                    <a:prstClr val="white"/>
                  </a:solidFill>
                  <a:effectLst/>
                  <a:uLnTx/>
                  <a:uFillTx/>
                  <a:latin typeface="UTM Centur" panose="02040603050506020204" pitchFamily="18" charset="0"/>
                  <a:ea typeface="Times New Roman" panose="02020603050405020304" pitchFamily="18" charset="0"/>
                  <a:cs typeface="Times New Roman" panose="02020603050405020304" pitchFamily="18" charset="0"/>
                </a:rPr>
                <a:t>Pháp</a:t>
              </a:r>
              <a:endParaRPr kumimoji="0" lang="en-US" sz="2400" b="1" i="1" u="none" strike="noStrike" kern="1200" cap="none" spc="0" normalizeH="0" baseline="0" noProof="0" dirty="0">
                <a:ln>
                  <a:noFill/>
                </a:ln>
                <a:solidFill>
                  <a:prstClr val="white"/>
                </a:solidFill>
                <a:effectLst/>
                <a:uLnTx/>
                <a:uFillTx/>
                <a:latin typeface="UTM Centur" panose="02040603050506020204" pitchFamily="18" charset="0"/>
                <a:ea typeface="Times New Roman" panose="02020603050405020304" pitchFamily="18" charset="0"/>
                <a:cs typeface="Times New Roman" panose="02020603050405020304" pitchFamily="18" charset="0"/>
              </a:endParaRPr>
            </a:p>
            <a:p>
              <a:pPr marL="168275" marR="0" lvl="0" indent="-168275" algn="l" defTabSz="914400" rtl="0" eaLnBrk="1" fontAlgn="auto" latinLnBrk="0" hangingPunct="1">
                <a:lnSpc>
                  <a:spcPct val="100000"/>
                </a:lnSpc>
                <a:spcBef>
                  <a:spcPts val="0"/>
                </a:spcBef>
                <a:spcAft>
                  <a:spcPts val="600"/>
                </a:spcAft>
                <a:buClrTx/>
                <a:buSzTx/>
                <a:buFontTx/>
                <a:buNone/>
                <a:tabLst/>
                <a:defRPr/>
              </a:pPr>
              <a:r>
                <a:rPr kumimoji="0" lang="en-US" sz="2400" b="1" i="1" u="none" strike="noStrike" kern="1200" cap="none" spc="0" normalizeH="0" baseline="0" noProof="0" dirty="0">
                  <a:ln>
                    <a:noFill/>
                  </a:ln>
                  <a:solidFill>
                    <a:prstClr val="white"/>
                  </a:solidFill>
                  <a:effectLst/>
                  <a:uLnTx/>
                  <a:uFillTx/>
                  <a:latin typeface="UTM Centur" panose="02040603050506020204" pitchFamily="18" charset="0"/>
                  <a:ea typeface="Times New Roman" panose="02020603050405020304" pitchFamily="18" charset="0"/>
                  <a:cs typeface="Times New Roman" panose="02020603050405020304" pitchFamily="18" charset="0"/>
                </a:rPr>
                <a:t>- </a:t>
              </a:r>
              <a:r>
                <a:rPr kumimoji="0" lang="en-US" sz="2400" b="1" i="1" u="none" strike="noStrike" kern="1200" cap="none" spc="0" normalizeH="0" baseline="0" noProof="0" dirty="0" err="1">
                  <a:ln>
                    <a:noFill/>
                  </a:ln>
                  <a:solidFill>
                    <a:prstClr val="white"/>
                  </a:solidFill>
                  <a:effectLst/>
                  <a:uLnTx/>
                  <a:uFillTx/>
                  <a:latin typeface="UTM Centur" panose="02040603050506020204" pitchFamily="18" charset="0"/>
                  <a:ea typeface="Times New Roman" panose="02020603050405020304" pitchFamily="18" charset="0"/>
                  <a:cs typeface="Times New Roman" panose="02020603050405020304" pitchFamily="18" charset="0"/>
                </a:rPr>
                <a:t>Lực</a:t>
              </a:r>
              <a:r>
                <a:rPr kumimoji="0" lang="en-US" sz="2400" b="1" i="1" u="none" strike="noStrike" kern="1200" cap="none" spc="0" normalizeH="0" baseline="0" noProof="0" dirty="0">
                  <a:ln>
                    <a:noFill/>
                  </a:ln>
                  <a:solidFill>
                    <a:prstClr val="white"/>
                  </a:solidFill>
                  <a:effectLst/>
                  <a:uLnTx/>
                  <a:uFillTx/>
                  <a:latin typeface="UTM Centur" panose="02040603050506020204" pitchFamily="18" charset="0"/>
                  <a:ea typeface="Times New Roman" panose="02020603050405020304" pitchFamily="18" charset="0"/>
                  <a:cs typeface="Times New Roman" panose="02020603050405020304" pitchFamily="18" charset="0"/>
                </a:rPr>
                <a:t> Coulomb</a:t>
              </a:r>
            </a:p>
          </p:txBody>
        </p:sp>
        <p:sp>
          <p:nvSpPr>
            <p:cNvPr id="73" name="Text Box 2700">
              <a:extLst>
                <a:ext uri="{FF2B5EF4-FFF2-40B4-BE49-F238E27FC236}">
                  <a16:creationId xmlns:a16="http://schemas.microsoft.com/office/drawing/2014/main" id="{D5A434FC-C6FC-4B39-B61B-8183E0F461FC}"/>
                </a:ext>
              </a:extLst>
            </p:cNvPr>
            <p:cNvSpPr txBox="1">
              <a:spLocks noChangeAspect="1" noChangeArrowheads="1"/>
            </p:cNvSpPr>
            <p:nvPr/>
          </p:nvSpPr>
          <p:spPr bwMode="auto">
            <a:xfrm>
              <a:off x="924835" y="4501673"/>
              <a:ext cx="1505079" cy="334090"/>
            </a:xfrm>
            <a:prstGeom prst="rect">
              <a:avLst/>
            </a:prstGeom>
            <a:noFill/>
            <a:ln w="9525">
              <a:noFill/>
              <a:miter lim="800000"/>
              <a:headEnd/>
              <a:tailEnd/>
            </a:ln>
            <a:extLst>
              <a:ext uri="{909E8E84-426E-40DD-AFC4-6F175D3DCCD1}">
                <a14:hiddenFill xmlns:a14="http://schemas.microsoft.com/office/drawing/2010/main">
                  <a:solidFill>
                    <a:schemeClr val="bg1">
                      <a:lumMod val="100000"/>
                      <a:lumOff val="0"/>
                    </a:schemeClr>
                  </a:solidFill>
                </a14:hiddenFill>
              </a:ext>
            </a:extLst>
          </p:spPr>
          <p:txBody>
            <a:bodyPr rot="0" vert="horz" wrap="square" lIns="0" tIns="0" rIns="0" bIns="0" anchor="t" anchorCtr="0" upright="1">
              <a:noAutofit/>
            </a:bodyPr>
            <a:lstStyle/>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sz="2400" b="1" i="0" u="none" strike="noStrike" kern="1200" cap="none" spc="0" normalizeH="0" baseline="0" noProof="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rPr>
                <a:t>1736 - 1806</a:t>
              </a:r>
              <a:endParaRPr kumimoji="0" lang="en-US" sz="2400" b="0" i="1" u="none" strike="noStrike" kern="1200" cap="none" spc="0" normalizeH="0" baseline="0" noProof="0">
                <a:ln>
                  <a:noFill/>
                </a:ln>
                <a:solidFill>
                  <a:prstClr val="white"/>
                </a:solidFill>
                <a:effectLst/>
                <a:uLnTx/>
                <a:uFillTx/>
                <a:latin typeface="Calibri" panose="020F0502020204030204" pitchFamily="34" charset="0"/>
                <a:ea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2292735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6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96</TotalTime>
  <Words>1770</Words>
  <Application>Microsoft Office PowerPoint</Application>
  <PresentationFormat>Widescreen</PresentationFormat>
  <Paragraphs>241</Paragraphs>
  <Slides>26</Slides>
  <Notes>0</Notes>
  <HiddenSlides>0</HiddenSlides>
  <MMClips>2</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41" baseType="lpstr">
      <vt:lpstr>#9Slide04 Judson</vt:lpstr>
      <vt:lpstr>Arial</vt:lpstr>
      <vt:lpstr>Calibri</vt:lpstr>
      <vt:lpstr>Calibri Light</vt:lpstr>
      <vt:lpstr>Cambria Math</vt:lpstr>
      <vt:lpstr>Tahoma</vt:lpstr>
      <vt:lpstr>Times New Roman</vt:lpstr>
      <vt:lpstr>UTM A&amp;S Heartbeat</vt:lpstr>
      <vt:lpstr>UTM Aurora</vt:lpstr>
      <vt:lpstr>UTM Avo</vt:lpstr>
      <vt:lpstr>UTM Centur</vt:lpstr>
      <vt:lpstr>UTM Edwardian</vt:lpstr>
      <vt:lpstr>UTM Facebook</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UNG</dc:creator>
  <cp:lastModifiedBy>ĐIỀN NGUYỄN KIM</cp:lastModifiedBy>
  <cp:revision>69</cp:revision>
  <dcterms:created xsi:type="dcterms:W3CDTF">2021-05-20T09:29:58Z</dcterms:created>
  <dcterms:modified xsi:type="dcterms:W3CDTF">2021-08-31T22:35:24Z</dcterms:modified>
</cp:coreProperties>
</file>